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622C27F" w14:textId="77777777" w:rsidR="00A720C9" w:rsidRPr="00F031EC" w:rsidRDefault="00A720C9" w:rsidP="00A720C9">
      <w:pPr>
        <w:widowControl w:val="0"/>
        <w:jc w:val="center"/>
        <w:rPr>
          <w:snapToGrid w:val="0"/>
        </w:rPr>
      </w:pPr>
      <w:r w:rsidRPr="00F031EC">
        <w:rPr>
          <w:snapToGrid w:val="0"/>
        </w:rPr>
        <w:t>ФЕДЕРАЛЬНОЕ АГЕНТСТВО ЖЕЛЕЗНОДОРОЖНОГО ТРАНСПОРТА</w:t>
      </w:r>
    </w:p>
    <w:p w14:paraId="7E8C4066" w14:textId="77777777" w:rsidR="00A720C9" w:rsidRDefault="00A720C9" w:rsidP="00A720C9">
      <w:pPr>
        <w:widowControl w:val="0"/>
        <w:jc w:val="center"/>
        <w:rPr>
          <w:snapToGrid w:val="0"/>
        </w:rPr>
      </w:pPr>
      <w:r w:rsidRPr="00F031EC">
        <w:rPr>
          <w:snapToGrid w:val="0"/>
        </w:rPr>
        <w:t xml:space="preserve">Федеральное государственное бюджетное образовательное учреждение </w:t>
      </w:r>
    </w:p>
    <w:p w14:paraId="658F8715" w14:textId="77777777" w:rsidR="00A720C9" w:rsidRPr="00F031EC" w:rsidRDefault="00A720C9" w:rsidP="00A720C9">
      <w:pPr>
        <w:widowControl w:val="0"/>
        <w:jc w:val="center"/>
        <w:rPr>
          <w:snapToGrid w:val="0"/>
        </w:rPr>
      </w:pPr>
      <w:r w:rsidRPr="00F031EC">
        <w:rPr>
          <w:snapToGrid w:val="0"/>
        </w:rPr>
        <w:t xml:space="preserve">высшего образования «Петербургский государственный университет путей сообщения Императора </w:t>
      </w:r>
      <w:r>
        <w:rPr>
          <w:snapToGrid w:val="0"/>
        </w:rPr>
        <w:t xml:space="preserve"> </w:t>
      </w:r>
      <w:r w:rsidRPr="00F031EC">
        <w:rPr>
          <w:snapToGrid w:val="0"/>
        </w:rPr>
        <w:t xml:space="preserve">Александра </w:t>
      </w:r>
      <w:r w:rsidRPr="00F031EC">
        <w:rPr>
          <w:snapToGrid w:val="0"/>
          <w:lang w:val="en-US"/>
        </w:rPr>
        <w:t>I</w:t>
      </w:r>
      <w:r w:rsidRPr="00F031EC">
        <w:rPr>
          <w:snapToGrid w:val="0"/>
        </w:rPr>
        <w:t>»</w:t>
      </w:r>
    </w:p>
    <w:p w14:paraId="4E3E1E8C" w14:textId="78599B5A" w:rsidR="00A720C9" w:rsidRDefault="00A720C9" w:rsidP="00A720C9">
      <w:pPr>
        <w:jc w:val="center"/>
        <w:rPr>
          <w:snapToGrid w:val="0"/>
        </w:rPr>
      </w:pPr>
      <w:r w:rsidRPr="00F031EC">
        <w:rPr>
          <w:snapToGrid w:val="0"/>
        </w:rPr>
        <w:t>(ФГБОУ ВО ПГУПС)</w:t>
      </w:r>
    </w:p>
    <w:p w14:paraId="20A9C84E" w14:textId="77777777" w:rsidR="00D540BC" w:rsidRDefault="00D540BC" w:rsidP="00A720C9">
      <w:pPr>
        <w:jc w:val="center"/>
        <w:rPr>
          <w:snapToGrid w:val="0"/>
        </w:rPr>
      </w:pPr>
    </w:p>
    <w:p w14:paraId="0F81471C" w14:textId="4609EF01" w:rsidR="00BE696C" w:rsidRDefault="00BE696C" w:rsidP="00BE696C">
      <w:pPr>
        <w:jc w:val="center"/>
        <w:rPr>
          <w:snapToGrid w:val="0"/>
        </w:rPr>
      </w:pPr>
    </w:p>
    <w:p w14:paraId="7157548F" w14:textId="11D462D5" w:rsidR="00877522" w:rsidRPr="00E1242C" w:rsidRDefault="00D540BC" w:rsidP="00877522">
      <w:pPr>
        <w:widowControl w:val="0"/>
        <w:jc w:val="center"/>
        <w:rPr>
          <w:snapToGrid w:val="0"/>
        </w:rPr>
      </w:pPr>
      <w:r>
        <w:rPr>
          <w:snapToGrid w:val="0"/>
        </w:rPr>
        <w:t>Кафедра « Информационные и вычислительные системы»</w:t>
      </w:r>
    </w:p>
    <w:p w14:paraId="3E53E869" w14:textId="77777777" w:rsidR="00877522" w:rsidRPr="00E1242C" w:rsidRDefault="00877522" w:rsidP="00877522">
      <w:pPr>
        <w:widowControl w:val="0"/>
        <w:jc w:val="center"/>
        <w:rPr>
          <w:snapToGrid w:val="0"/>
        </w:rPr>
      </w:pPr>
    </w:p>
    <w:p w14:paraId="3407E4BA" w14:textId="77777777" w:rsidR="00877522" w:rsidRPr="00E1242C" w:rsidRDefault="00877522" w:rsidP="00877522">
      <w:pPr>
        <w:widowControl w:val="0"/>
        <w:jc w:val="center"/>
        <w:rPr>
          <w:snapToGrid w:val="0"/>
        </w:rPr>
      </w:pPr>
    </w:p>
    <w:p w14:paraId="37E23BEB" w14:textId="77777777" w:rsidR="00877522" w:rsidRDefault="00877522" w:rsidP="00877522">
      <w:pPr>
        <w:widowControl w:val="0"/>
        <w:spacing w:line="360" w:lineRule="auto"/>
        <w:ind w:left="3402"/>
        <w:rPr>
          <w:snapToGrid w:val="0"/>
        </w:rPr>
      </w:pPr>
    </w:p>
    <w:p w14:paraId="769D8535" w14:textId="77777777" w:rsidR="00F031EC" w:rsidRDefault="00F031EC" w:rsidP="00877522">
      <w:pPr>
        <w:widowControl w:val="0"/>
        <w:spacing w:line="360" w:lineRule="auto"/>
        <w:ind w:left="3402"/>
        <w:rPr>
          <w:snapToGrid w:val="0"/>
        </w:rPr>
      </w:pPr>
    </w:p>
    <w:p w14:paraId="3E86249C" w14:textId="3D130D33" w:rsidR="00F22501" w:rsidRDefault="00F22501" w:rsidP="00877522">
      <w:pPr>
        <w:widowControl w:val="0"/>
        <w:spacing w:line="360" w:lineRule="auto"/>
        <w:ind w:left="3402"/>
        <w:rPr>
          <w:snapToGrid w:val="0"/>
        </w:rPr>
      </w:pPr>
    </w:p>
    <w:p w14:paraId="3B375435" w14:textId="77777777" w:rsidR="00F22501" w:rsidRDefault="00F22501" w:rsidP="00877522">
      <w:pPr>
        <w:widowControl w:val="0"/>
        <w:spacing w:line="360" w:lineRule="auto"/>
        <w:ind w:left="3402"/>
        <w:rPr>
          <w:snapToGrid w:val="0"/>
        </w:rPr>
      </w:pPr>
    </w:p>
    <w:p w14:paraId="347E1E57" w14:textId="77777777" w:rsidR="00F031EC" w:rsidRDefault="00F031EC" w:rsidP="00877522">
      <w:pPr>
        <w:widowControl w:val="0"/>
        <w:spacing w:line="360" w:lineRule="auto"/>
        <w:ind w:left="3402"/>
        <w:rPr>
          <w:snapToGrid w:val="0"/>
        </w:rPr>
      </w:pPr>
    </w:p>
    <w:p w14:paraId="655EB822" w14:textId="77777777" w:rsidR="00F031EC" w:rsidRDefault="00F031EC" w:rsidP="00877522">
      <w:pPr>
        <w:widowControl w:val="0"/>
        <w:spacing w:line="360" w:lineRule="auto"/>
        <w:ind w:left="3402"/>
        <w:rPr>
          <w:snapToGrid w:val="0"/>
        </w:rPr>
      </w:pPr>
    </w:p>
    <w:p w14:paraId="7DCAE9F5" w14:textId="77777777" w:rsidR="00F031EC" w:rsidRPr="00E1242C" w:rsidRDefault="00F031EC" w:rsidP="00877522">
      <w:pPr>
        <w:widowControl w:val="0"/>
        <w:spacing w:line="360" w:lineRule="auto"/>
        <w:ind w:left="3402"/>
        <w:rPr>
          <w:snapToGrid w:val="0"/>
        </w:rPr>
      </w:pPr>
    </w:p>
    <w:p w14:paraId="46D5B621" w14:textId="77777777" w:rsidR="00877522" w:rsidRPr="00E1242C" w:rsidRDefault="00877522" w:rsidP="00877522">
      <w:pPr>
        <w:widowControl w:val="0"/>
        <w:jc w:val="center"/>
        <w:rPr>
          <w:b/>
          <w:snapToGrid w:val="0"/>
        </w:rPr>
      </w:pPr>
      <w:r w:rsidRPr="00E1242C">
        <w:rPr>
          <w:b/>
          <w:snapToGrid w:val="0"/>
        </w:rPr>
        <w:t>ОЦЕНОЧНЫЕ МАТЕРИАЛЫ</w:t>
      </w:r>
    </w:p>
    <w:p w14:paraId="0FB8EA48" w14:textId="77777777" w:rsidR="00877522" w:rsidRPr="00E1242C" w:rsidRDefault="00877522" w:rsidP="00877522">
      <w:pPr>
        <w:widowControl w:val="0"/>
        <w:jc w:val="center"/>
        <w:rPr>
          <w:snapToGrid w:val="0"/>
        </w:rPr>
      </w:pPr>
    </w:p>
    <w:p w14:paraId="44007AE9" w14:textId="60E13DF6" w:rsidR="00877522" w:rsidRDefault="00D540BC" w:rsidP="00877522">
      <w:pPr>
        <w:jc w:val="center"/>
        <w:rPr>
          <w:iCs/>
        </w:rPr>
      </w:pPr>
      <w:r w:rsidRPr="00E1242C">
        <w:rPr>
          <w:iCs/>
        </w:rPr>
        <w:t>Д</w:t>
      </w:r>
      <w:r w:rsidR="00877522" w:rsidRPr="00E1242C">
        <w:rPr>
          <w:iCs/>
        </w:rPr>
        <w:t>исциплины</w:t>
      </w:r>
    </w:p>
    <w:p w14:paraId="48177794" w14:textId="77777777" w:rsidR="00D540BC" w:rsidRPr="00E1242C" w:rsidRDefault="00D540BC" w:rsidP="00877522">
      <w:pPr>
        <w:jc w:val="center"/>
        <w:rPr>
          <w:iCs/>
        </w:rPr>
      </w:pPr>
    </w:p>
    <w:p w14:paraId="52B9A995" w14:textId="69F025D8" w:rsidR="00AB48E9" w:rsidRPr="0014061E" w:rsidRDefault="00C812D6" w:rsidP="00AB48E9">
      <w:pPr>
        <w:jc w:val="center"/>
      </w:pPr>
      <w:r w:rsidRPr="0014061E">
        <w:t>Б</w:t>
      </w:r>
      <w:proofErr w:type="gramStart"/>
      <w:r w:rsidRPr="0014061E">
        <w:t>1</w:t>
      </w:r>
      <w:proofErr w:type="gramEnd"/>
      <w:r w:rsidRPr="0014061E">
        <w:t>.О.13</w:t>
      </w:r>
      <w:r w:rsidR="00AB48E9" w:rsidRPr="0014061E">
        <w:t xml:space="preserve"> «ИНФОРМА</w:t>
      </w:r>
      <w:r w:rsidRPr="0014061E">
        <w:t>ТИКА</w:t>
      </w:r>
      <w:r w:rsidR="00AB48E9" w:rsidRPr="0014061E">
        <w:t xml:space="preserve">» </w:t>
      </w:r>
    </w:p>
    <w:p w14:paraId="0FE7F660" w14:textId="77777777" w:rsidR="00AB48E9" w:rsidRPr="0014061E" w:rsidRDefault="00AB48E9" w:rsidP="00AB48E9">
      <w:pPr>
        <w:jc w:val="center"/>
      </w:pPr>
    </w:p>
    <w:p w14:paraId="69FA692C" w14:textId="77777777" w:rsidR="0014061E" w:rsidRDefault="00AB48E9" w:rsidP="00AB48E9">
      <w:pPr>
        <w:jc w:val="center"/>
      </w:pPr>
      <w:r w:rsidRPr="000A1556">
        <w:t xml:space="preserve">для направления подготовки </w:t>
      </w:r>
    </w:p>
    <w:p w14:paraId="56790309" w14:textId="7E4F1477" w:rsidR="00AB48E9" w:rsidRPr="0014061E" w:rsidRDefault="00C812D6" w:rsidP="00AB48E9">
      <w:pPr>
        <w:jc w:val="center"/>
      </w:pPr>
      <w:r w:rsidRPr="0014061E">
        <w:t>20.03.01</w:t>
      </w:r>
      <w:r w:rsidR="00AB48E9" w:rsidRPr="0014061E">
        <w:t xml:space="preserve"> "</w:t>
      </w:r>
      <w:proofErr w:type="spellStart"/>
      <w:r w:rsidRPr="0014061E">
        <w:t>Техносферная</w:t>
      </w:r>
      <w:proofErr w:type="spellEnd"/>
      <w:r w:rsidRPr="0014061E">
        <w:t xml:space="preserve"> безопасность</w:t>
      </w:r>
      <w:r w:rsidR="00AB48E9" w:rsidRPr="0014061E">
        <w:t xml:space="preserve">" </w:t>
      </w:r>
    </w:p>
    <w:p w14:paraId="3AD1068D" w14:textId="77777777" w:rsidR="0014061E" w:rsidRPr="0014061E" w:rsidRDefault="0014061E" w:rsidP="00AB48E9">
      <w:pPr>
        <w:jc w:val="center"/>
      </w:pPr>
    </w:p>
    <w:p w14:paraId="41128397" w14:textId="77777777" w:rsidR="0014061E" w:rsidRPr="0014061E" w:rsidRDefault="00AB48E9" w:rsidP="00AB48E9">
      <w:pPr>
        <w:jc w:val="center"/>
      </w:pPr>
      <w:r w:rsidRPr="0014061E">
        <w:t>по профилю</w:t>
      </w:r>
    </w:p>
    <w:p w14:paraId="7B76416A" w14:textId="71990A91" w:rsidR="00AB48E9" w:rsidRDefault="00AB48E9" w:rsidP="00AB48E9">
      <w:pPr>
        <w:jc w:val="center"/>
      </w:pPr>
      <w:r w:rsidRPr="0014061E">
        <w:t xml:space="preserve"> </w:t>
      </w:r>
      <w:r w:rsidR="00C812D6" w:rsidRPr="0014061E">
        <w:t>"Безопасность технологических процессов и производств</w:t>
      </w:r>
      <w:r w:rsidRPr="0014061E">
        <w:t xml:space="preserve">” </w:t>
      </w:r>
    </w:p>
    <w:p w14:paraId="17375C0F" w14:textId="47A49599" w:rsidR="00837B44" w:rsidRDefault="00837B44" w:rsidP="00AB48E9">
      <w:pPr>
        <w:jc w:val="center"/>
      </w:pPr>
    </w:p>
    <w:p w14:paraId="100BE4C1" w14:textId="77777777" w:rsidR="00837B44" w:rsidRDefault="00837B44" w:rsidP="00AB48E9">
      <w:pPr>
        <w:jc w:val="center"/>
      </w:pPr>
    </w:p>
    <w:p w14:paraId="63B709BC" w14:textId="53A3A2AC" w:rsidR="00837B44" w:rsidRPr="0014061E" w:rsidRDefault="00837B44" w:rsidP="00AB48E9">
      <w:pPr>
        <w:jc w:val="center"/>
      </w:pPr>
      <w:r>
        <w:t>Форма обучения - очная</w:t>
      </w:r>
    </w:p>
    <w:p w14:paraId="02B874D9" w14:textId="77777777" w:rsidR="00AB48E9" w:rsidRPr="0014061E" w:rsidRDefault="00AB48E9" w:rsidP="00AB48E9">
      <w:pPr>
        <w:jc w:val="center"/>
        <w:rPr>
          <w:sz w:val="28"/>
          <w:szCs w:val="28"/>
        </w:rPr>
      </w:pPr>
    </w:p>
    <w:p w14:paraId="1C812C0C" w14:textId="77777777" w:rsidR="00877522" w:rsidRPr="00F747AD" w:rsidRDefault="00877522" w:rsidP="00877522">
      <w:pPr>
        <w:widowControl w:val="0"/>
        <w:jc w:val="center"/>
        <w:rPr>
          <w:snapToGrid w:val="0"/>
          <w:highlight w:val="yellow"/>
        </w:rPr>
      </w:pPr>
    </w:p>
    <w:p w14:paraId="228384D4" w14:textId="77777777" w:rsidR="00877522" w:rsidRPr="00F747AD" w:rsidRDefault="00877522" w:rsidP="00877522">
      <w:pPr>
        <w:widowControl w:val="0"/>
        <w:jc w:val="center"/>
        <w:rPr>
          <w:snapToGrid w:val="0"/>
          <w:highlight w:val="yellow"/>
        </w:rPr>
      </w:pPr>
    </w:p>
    <w:p w14:paraId="2A8B82E6" w14:textId="77777777" w:rsidR="00877522" w:rsidRDefault="00877522" w:rsidP="00877522">
      <w:pPr>
        <w:widowControl w:val="0"/>
        <w:jc w:val="center"/>
        <w:rPr>
          <w:snapToGrid w:val="0"/>
          <w:highlight w:val="yellow"/>
        </w:rPr>
      </w:pPr>
    </w:p>
    <w:p w14:paraId="719549B0" w14:textId="77777777" w:rsidR="004C0DCA" w:rsidRDefault="004C0DCA" w:rsidP="00877522">
      <w:pPr>
        <w:widowControl w:val="0"/>
        <w:jc w:val="center"/>
        <w:rPr>
          <w:snapToGrid w:val="0"/>
          <w:highlight w:val="yellow"/>
        </w:rPr>
      </w:pPr>
    </w:p>
    <w:p w14:paraId="0738D628" w14:textId="77777777" w:rsidR="004C0DCA" w:rsidRPr="00F747AD" w:rsidRDefault="004C0DCA" w:rsidP="00877522">
      <w:pPr>
        <w:widowControl w:val="0"/>
        <w:jc w:val="center"/>
        <w:rPr>
          <w:snapToGrid w:val="0"/>
          <w:highlight w:val="yellow"/>
        </w:rPr>
      </w:pPr>
    </w:p>
    <w:p w14:paraId="452968C7" w14:textId="77777777" w:rsidR="00877522" w:rsidRDefault="00877522" w:rsidP="00877522">
      <w:pPr>
        <w:widowControl w:val="0"/>
        <w:jc w:val="center"/>
        <w:rPr>
          <w:snapToGrid w:val="0"/>
          <w:highlight w:val="yellow"/>
        </w:rPr>
      </w:pPr>
    </w:p>
    <w:p w14:paraId="1AC67443" w14:textId="77777777" w:rsidR="00032EEE" w:rsidRDefault="00032EEE" w:rsidP="00877522">
      <w:pPr>
        <w:widowControl w:val="0"/>
        <w:jc w:val="center"/>
        <w:rPr>
          <w:snapToGrid w:val="0"/>
          <w:highlight w:val="yellow"/>
        </w:rPr>
      </w:pPr>
    </w:p>
    <w:p w14:paraId="4A66F299" w14:textId="77777777" w:rsidR="00032EEE" w:rsidRDefault="00032EEE" w:rsidP="00877522">
      <w:pPr>
        <w:widowControl w:val="0"/>
        <w:jc w:val="center"/>
        <w:rPr>
          <w:snapToGrid w:val="0"/>
          <w:highlight w:val="yellow"/>
        </w:rPr>
      </w:pPr>
    </w:p>
    <w:p w14:paraId="6A75C3A0" w14:textId="77777777" w:rsidR="00032EEE" w:rsidRDefault="00032EEE" w:rsidP="00877522">
      <w:pPr>
        <w:widowControl w:val="0"/>
        <w:jc w:val="center"/>
        <w:rPr>
          <w:snapToGrid w:val="0"/>
          <w:highlight w:val="yellow"/>
        </w:rPr>
      </w:pPr>
    </w:p>
    <w:p w14:paraId="54A63F6F" w14:textId="77777777" w:rsidR="00F22501" w:rsidRDefault="00F22501" w:rsidP="00877522">
      <w:pPr>
        <w:widowControl w:val="0"/>
        <w:jc w:val="center"/>
        <w:rPr>
          <w:snapToGrid w:val="0"/>
          <w:highlight w:val="yellow"/>
        </w:rPr>
      </w:pPr>
    </w:p>
    <w:p w14:paraId="08DC586C" w14:textId="77777777" w:rsidR="00F22501" w:rsidRDefault="00F22501" w:rsidP="00877522">
      <w:pPr>
        <w:widowControl w:val="0"/>
        <w:jc w:val="center"/>
        <w:rPr>
          <w:snapToGrid w:val="0"/>
          <w:highlight w:val="yellow"/>
        </w:rPr>
      </w:pPr>
    </w:p>
    <w:p w14:paraId="0838EB93" w14:textId="77777777" w:rsidR="00F22501" w:rsidRDefault="00F22501" w:rsidP="00877522">
      <w:pPr>
        <w:widowControl w:val="0"/>
        <w:jc w:val="center"/>
        <w:rPr>
          <w:snapToGrid w:val="0"/>
          <w:highlight w:val="yellow"/>
        </w:rPr>
      </w:pPr>
    </w:p>
    <w:p w14:paraId="45A476B0" w14:textId="77777777" w:rsidR="00877522" w:rsidRPr="00F747AD" w:rsidRDefault="00877522" w:rsidP="00877522">
      <w:pPr>
        <w:widowControl w:val="0"/>
        <w:jc w:val="center"/>
        <w:rPr>
          <w:snapToGrid w:val="0"/>
          <w:highlight w:val="yellow"/>
        </w:rPr>
      </w:pPr>
    </w:p>
    <w:p w14:paraId="516A1EE5" w14:textId="77777777" w:rsidR="00877522" w:rsidRPr="00E1242C" w:rsidRDefault="00877522" w:rsidP="00877522">
      <w:pPr>
        <w:widowControl w:val="0"/>
        <w:jc w:val="center"/>
        <w:rPr>
          <w:snapToGrid w:val="0"/>
        </w:rPr>
      </w:pPr>
    </w:p>
    <w:p w14:paraId="6F3012AD" w14:textId="77777777" w:rsidR="00877522" w:rsidRPr="00E1242C" w:rsidRDefault="00877522" w:rsidP="00877522">
      <w:pPr>
        <w:widowControl w:val="0"/>
        <w:jc w:val="center"/>
        <w:rPr>
          <w:snapToGrid w:val="0"/>
        </w:rPr>
      </w:pPr>
      <w:r w:rsidRPr="00E1242C">
        <w:rPr>
          <w:snapToGrid w:val="0"/>
        </w:rPr>
        <w:t xml:space="preserve">Санкт-Петербург </w:t>
      </w:r>
    </w:p>
    <w:p w14:paraId="0A9CB502" w14:textId="31C5E9B6" w:rsidR="00854A5E" w:rsidRDefault="00877522" w:rsidP="00032EEE">
      <w:pPr>
        <w:widowControl w:val="0"/>
        <w:jc w:val="center"/>
        <w:rPr>
          <w:snapToGrid w:val="0"/>
        </w:rPr>
      </w:pPr>
      <w:r w:rsidRPr="00E1242C">
        <w:rPr>
          <w:snapToGrid w:val="0"/>
        </w:rPr>
        <w:t>20</w:t>
      </w:r>
      <w:r w:rsidR="0014061E">
        <w:rPr>
          <w:snapToGrid w:val="0"/>
        </w:rPr>
        <w:t>23</w:t>
      </w:r>
    </w:p>
    <w:p w14:paraId="6370DC94" w14:textId="77777777" w:rsidR="00854A5E" w:rsidRDefault="00854A5E" w:rsidP="00854A5E">
      <w:pPr>
        <w:spacing w:line="276" w:lineRule="auto"/>
        <w:jc w:val="center"/>
      </w:pPr>
    </w:p>
    <w:p w14:paraId="38CFDADB" w14:textId="77777777" w:rsidR="00854A5E" w:rsidRDefault="00854A5E" w:rsidP="00854A5E">
      <w:pPr>
        <w:spacing w:line="276" w:lineRule="auto"/>
        <w:jc w:val="center"/>
      </w:pPr>
    </w:p>
    <w:p w14:paraId="1AA07EB2" w14:textId="77777777" w:rsidR="00AE18B6" w:rsidRPr="000A1556" w:rsidRDefault="00AE18B6" w:rsidP="00AE18B6">
      <w:pPr>
        <w:spacing w:line="276" w:lineRule="auto"/>
        <w:jc w:val="center"/>
      </w:pPr>
      <w:r w:rsidRPr="000A1556">
        <w:t xml:space="preserve">ЛИСТ СОГЛАСОВАНИЙ </w:t>
      </w:r>
    </w:p>
    <w:p w14:paraId="1A292984" w14:textId="77777777" w:rsidR="00AE18B6" w:rsidRPr="000A1556" w:rsidRDefault="00AE18B6" w:rsidP="00AE18B6">
      <w:pPr>
        <w:tabs>
          <w:tab w:val="left" w:pos="851"/>
        </w:tabs>
        <w:jc w:val="center"/>
      </w:pPr>
    </w:p>
    <w:p w14:paraId="382A5EEE" w14:textId="77777777" w:rsidR="00AE18B6" w:rsidRPr="007623CF" w:rsidRDefault="00AE18B6" w:rsidP="00AE18B6">
      <w:pPr>
        <w:tabs>
          <w:tab w:val="left" w:pos="851"/>
        </w:tabs>
        <w:rPr>
          <w:sz w:val="28"/>
        </w:rPr>
      </w:pPr>
      <w:r>
        <w:rPr>
          <w:sz w:val="28"/>
        </w:rPr>
        <w:t>Оценочные материалы</w:t>
      </w:r>
      <w:r w:rsidRPr="007623CF">
        <w:rPr>
          <w:sz w:val="28"/>
        </w:rPr>
        <w:t xml:space="preserve"> рассмотрен</w:t>
      </w:r>
      <w:r>
        <w:rPr>
          <w:sz w:val="28"/>
        </w:rPr>
        <w:t>ы</w:t>
      </w:r>
      <w:r w:rsidRPr="007623CF">
        <w:rPr>
          <w:sz w:val="28"/>
        </w:rPr>
        <w:t xml:space="preserve"> и утвержден</w:t>
      </w:r>
      <w:r>
        <w:rPr>
          <w:sz w:val="28"/>
        </w:rPr>
        <w:t>ы</w:t>
      </w:r>
      <w:r w:rsidRPr="007623CF">
        <w:rPr>
          <w:sz w:val="28"/>
        </w:rPr>
        <w:t xml:space="preserve"> на заседании кафедры «Информационные и вычислительные системы</w:t>
      </w:r>
      <w:r>
        <w:rPr>
          <w:sz w:val="28"/>
        </w:rPr>
        <w:t>»</w:t>
      </w:r>
    </w:p>
    <w:p w14:paraId="4C88B038" w14:textId="77777777" w:rsidR="00AE18B6" w:rsidRPr="007623CF" w:rsidRDefault="00AE18B6" w:rsidP="00AE18B6">
      <w:pPr>
        <w:tabs>
          <w:tab w:val="left" w:pos="851"/>
        </w:tabs>
        <w:rPr>
          <w:sz w:val="28"/>
        </w:rPr>
      </w:pPr>
      <w:r>
        <w:rPr>
          <w:sz w:val="28"/>
        </w:rPr>
        <w:t>Протокол № 12</w:t>
      </w:r>
      <w:r w:rsidRPr="007623CF">
        <w:rPr>
          <w:sz w:val="28"/>
        </w:rPr>
        <w:t xml:space="preserve"> от </w:t>
      </w:r>
      <w:r>
        <w:rPr>
          <w:sz w:val="28"/>
        </w:rPr>
        <w:t>06 апреля</w:t>
      </w:r>
      <w:r w:rsidRPr="007623CF">
        <w:rPr>
          <w:sz w:val="28"/>
        </w:rPr>
        <w:t xml:space="preserve"> 202</w:t>
      </w:r>
      <w:r>
        <w:rPr>
          <w:sz w:val="28"/>
        </w:rPr>
        <w:t>3</w:t>
      </w:r>
      <w:r w:rsidRPr="007623CF">
        <w:rPr>
          <w:sz w:val="28"/>
        </w:rPr>
        <w:t xml:space="preserve">г. </w:t>
      </w:r>
    </w:p>
    <w:p w14:paraId="32DD336E" w14:textId="77777777" w:rsidR="00AE18B6" w:rsidRPr="007623CF" w:rsidRDefault="00AE18B6" w:rsidP="00AE18B6">
      <w:pPr>
        <w:tabs>
          <w:tab w:val="left" w:pos="851"/>
        </w:tabs>
        <w:rPr>
          <w:sz w:val="28"/>
        </w:rPr>
      </w:pPr>
    </w:p>
    <w:p w14:paraId="6B0AC9B1" w14:textId="77777777" w:rsidR="00AE18B6" w:rsidRPr="007623CF" w:rsidRDefault="00AE18B6" w:rsidP="00AE18B6">
      <w:pPr>
        <w:rPr>
          <w:sz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4612"/>
        <w:gridCol w:w="2436"/>
        <w:gridCol w:w="2522"/>
      </w:tblGrid>
      <w:tr w:rsidR="00AE18B6" w:rsidRPr="007623CF" w14:paraId="3B4090D0" w14:textId="77777777" w:rsidTr="001F55FE">
        <w:tc>
          <w:tcPr>
            <w:tcW w:w="5069" w:type="dxa"/>
          </w:tcPr>
          <w:p w14:paraId="17E87720" w14:textId="77777777" w:rsidR="00AE18B6" w:rsidRPr="007623CF" w:rsidRDefault="00AE18B6" w:rsidP="001F55FE">
            <w:pPr>
              <w:tabs>
                <w:tab w:val="left" w:pos="851"/>
              </w:tabs>
              <w:rPr>
                <w:sz w:val="28"/>
              </w:rPr>
            </w:pPr>
            <w:r w:rsidRPr="007623CF">
              <w:rPr>
                <w:sz w:val="28"/>
              </w:rPr>
              <w:t>Заведующий кафедрой</w:t>
            </w:r>
          </w:p>
          <w:p w14:paraId="4C2EC8C9" w14:textId="77777777" w:rsidR="00AE18B6" w:rsidRPr="007623CF" w:rsidRDefault="00AE18B6" w:rsidP="001F55FE">
            <w:pPr>
              <w:tabs>
                <w:tab w:val="left" w:pos="851"/>
              </w:tabs>
              <w:rPr>
                <w:i/>
                <w:sz w:val="28"/>
              </w:rPr>
            </w:pPr>
            <w:r w:rsidRPr="007623CF">
              <w:rPr>
                <w:i/>
                <w:sz w:val="28"/>
              </w:rPr>
              <w:t>«Информационные и вычислительные системы»</w:t>
            </w:r>
          </w:p>
        </w:tc>
        <w:tc>
          <w:tcPr>
            <w:tcW w:w="1701" w:type="dxa"/>
          </w:tcPr>
          <w:p w14:paraId="39D9AFC5" w14:textId="77777777" w:rsidR="00AE18B6" w:rsidRPr="007623CF" w:rsidRDefault="00AE18B6" w:rsidP="001F55FE">
            <w:pPr>
              <w:tabs>
                <w:tab w:val="left" w:pos="851"/>
              </w:tabs>
              <w:jc w:val="center"/>
              <w:rPr>
                <w:sz w:val="28"/>
              </w:rPr>
            </w:pPr>
          </w:p>
          <w:p w14:paraId="6F38EFDB" w14:textId="77777777" w:rsidR="00AE18B6" w:rsidRPr="007623CF" w:rsidRDefault="00AE18B6" w:rsidP="001F55FE">
            <w:pPr>
              <w:tabs>
                <w:tab w:val="left" w:pos="851"/>
              </w:tabs>
              <w:jc w:val="center"/>
              <w:rPr>
                <w:sz w:val="28"/>
              </w:rPr>
            </w:pPr>
            <w:r>
              <w:rPr>
                <w:noProof/>
                <w:sz w:val="28"/>
              </w:rPr>
              <w:drawing>
                <wp:inline distT="0" distB="0" distL="0" distR="0" wp14:anchorId="1525B662" wp14:editId="62D29BFA">
                  <wp:extent cx="1400175" cy="590550"/>
                  <wp:effectExtent l="0" t="0" r="9525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0175" cy="590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00" w:type="dxa"/>
          </w:tcPr>
          <w:p w14:paraId="765695D9" w14:textId="77777777" w:rsidR="00AE18B6" w:rsidRPr="007623CF" w:rsidRDefault="00AE18B6" w:rsidP="001F55FE">
            <w:pPr>
              <w:tabs>
                <w:tab w:val="left" w:pos="851"/>
              </w:tabs>
              <w:jc w:val="center"/>
              <w:rPr>
                <w:sz w:val="28"/>
              </w:rPr>
            </w:pPr>
          </w:p>
          <w:p w14:paraId="72BF983F" w14:textId="77777777" w:rsidR="00AE18B6" w:rsidRPr="007623CF" w:rsidRDefault="00AE18B6" w:rsidP="001F55FE">
            <w:pPr>
              <w:tabs>
                <w:tab w:val="left" w:pos="851"/>
              </w:tabs>
              <w:jc w:val="center"/>
              <w:rPr>
                <w:sz w:val="28"/>
              </w:rPr>
            </w:pPr>
            <w:r w:rsidRPr="007623CF">
              <w:rPr>
                <w:i/>
                <w:sz w:val="28"/>
              </w:rPr>
              <w:t xml:space="preserve">        </w:t>
            </w:r>
            <w:r w:rsidRPr="00080E78">
              <w:rPr>
                <w:sz w:val="28"/>
              </w:rPr>
              <w:t>С.Г. Ермаков</w:t>
            </w:r>
          </w:p>
        </w:tc>
      </w:tr>
      <w:tr w:rsidR="00AE18B6" w:rsidRPr="007623CF" w14:paraId="7A42581F" w14:textId="77777777" w:rsidTr="001F55FE">
        <w:trPr>
          <w:trHeight w:val="355"/>
        </w:trPr>
        <w:tc>
          <w:tcPr>
            <w:tcW w:w="5069" w:type="dxa"/>
            <w:hideMark/>
          </w:tcPr>
          <w:p w14:paraId="37005301" w14:textId="77777777" w:rsidR="00AE18B6" w:rsidRPr="007623CF" w:rsidRDefault="00AE18B6" w:rsidP="001F55FE">
            <w:pPr>
              <w:tabs>
                <w:tab w:val="left" w:pos="851"/>
              </w:tabs>
              <w:rPr>
                <w:sz w:val="28"/>
              </w:rPr>
            </w:pPr>
            <w:r w:rsidRPr="00A568BC">
              <w:rPr>
                <w:sz w:val="28"/>
                <w:szCs w:val="28"/>
              </w:rPr>
              <w:t>«</w:t>
            </w:r>
            <w:r>
              <w:rPr>
                <w:sz w:val="28"/>
                <w:szCs w:val="28"/>
              </w:rPr>
              <w:t>06</w:t>
            </w:r>
            <w:r w:rsidRPr="00A568BC">
              <w:rPr>
                <w:sz w:val="28"/>
                <w:szCs w:val="28"/>
              </w:rPr>
              <w:t xml:space="preserve">» </w:t>
            </w:r>
            <w:r>
              <w:rPr>
                <w:sz w:val="28"/>
                <w:szCs w:val="28"/>
              </w:rPr>
              <w:t>апреля 2023</w:t>
            </w:r>
            <w:r w:rsidRPr="00A568BC">
              <w:rPr>
                <w:sz w:val="28"/>
                <w:szCs w:val="28"/>
              </w:rPr>
              <w:t xml:space="preserve"> г.</w:t>
            </w:r>
          </w:p>
        </w:tc>
        <w:tc>
          <w:tcPr>
            <w:tcW w:w="1701" w:type="dxa"/>
          </w:tcPr>
          <w:p w14:paraId="227D263B" w14:textId="77777777" w:rsidR="00AE18B6" w:rsidRPr="007623CF" w:rsidRDefault="00AE18B6" w:rsidP="001F55FE">
            <w:pPr>
              <w:tabs>
                <w:tab w:val="left" w:pos="851"/>
              </w:tabs>
              <w:rPr>
                <w:sz w:val="28"/>
              </w:rPr>
            </w:pPr>
          </w:p>
        </w:tc>
        <w:tc>
          <w:tcPr>
            <w:tcW w:w="2800" w:type="dxa"/>
          </w:tcPr>
          <w:p w14:paraId="3630693F" w14:textId="77777777" w:rsidR="00AE18B6" w:rsidRPr="007623CF" w:rsidRDefault="00AE18B6" w:rsidP="001F55FE">
            <w:pPr>
              <w:tabs>
                <w:tab w:val="left" w:pos="851"/>
              </w:tabs>
              <w:rPr>
                <w:sz w:val="28"/>
              </w:rPr>
            </w:pPr>
          </w:p>
        </w:tc>
      </w:tr>
    </w:tbl>
    <w:p w14:paraId="5E3B8CFA" w14:textId="77777777" w:rsidR="00AE18B6" w:rsidRPr="0071535D" w:rsidRDefault="00AE18B6" w:rsidP="00AE18B6">
      <w:pPr>
        <w:tabs>
          <w:tab w:val="left" w:pos="851"/>
        </w:tabs>
      </w:pPr>
    </w:p>
    <w:p w14:paraId="2D9C4C6E" w14:textId="77777777" w:rsidR="00AE18B6" w:rsidRPr="0071535D" w:rsidRDefault="00AE18B6" w:rsidP="00AE18B6">
      <w:pPr>
        <w:tabs>
          <w:tab w:val="left" w:pos="851"/>
        </w:tabs>
      </w:pPr>
    </w:p>
    <w:p w14:paraId="602CEA3B" w14:textId="77777777" w:rsidR="00AE18B6" w:rsidRDefault="00AE18B6" w:rsidP="00AE18B6">
      <w:pPr>
        <w:rPr>
          <w:sz w:val="28"/>
          <w:szCs w:val="28"/>
        </w:rPr>
      </w:pPr>
      <w:r>
        <w:rPr>
          <w:sz w:val="28"/>
          <w:szCs w:val="28"/>
        </w:rPr>
        <w:t>СОГЛАСОВАНО</w:t>
      </w:r>
    </w:p>
    <w:p w14:paraId="3622C435" w14:textId="77777777" w:rsidR="00AE18B6" w:rsidRDefault="00AE18B6" w:rsidP="00AE18B6">
      <w:pPr>
        <w:jc w:val="center"/>
        <w:rPr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218"/>
        <w:gridCol w:w="2835"/>
        <w:gridCol w:w="2517"/>
      </w:tblGrid>
      <w:tr w:rsidR="00AE18B6" w14:paraId="2C24A6F4" w14:textId="77777777" w:rsidTr="001F55FE">
        <w:trPr>
          <w:trHeight w:val="1609"/>
        </w:trPr>
        <w:tc>
          <w:tcPr>
            <w:tcW w:w="4219" w:type="dxa"/>
            <w:shd w:val="clear" w:color="auto" w:fill="auto"/>
          </w:tcPr>
          <w:p w14:paraId="6ECDF8DF" w14:textId="77777777" w:rsidR="00AE18B6" w:rsidRPr="00A568BC" w:rsidRDefault="00AE18B6" w:rsidP="001F55FE">
            <w:pPr>
              <w:rPr>
                <w:sz w:val="28"/>
                <w:szCs w:val="28"/>
              </w:rPr>
            </w:pPr>
            <w:r w:rsidRPr="00A568BC">
              <w:rPr>
                <w:sz w:val="28"/>
                <w:szCs w:val="28"/>
              </w:rPr>
              <w:t>Руководитель ОПОП</w:t>
            </w:r>
            <w:r>
              <w:rPr>
                <w:sz w:val="28"/>
                <w:szCs w:val="28"/>
              </w:rPr>
              <w:t xml:space="preserve"> </w:t>
            </w:r>
            <w:proofErr w:type="gramStart"/>
            <w:r>
              <w:rPr>
                <w:sz w:val="28"/>
                <w:szCs w:val="28"/>
              </w:rPr>
              <w:t>ВО</w:t>
            </w:r>
            <w:proofErr w:type="gramEnd"/>
          </w:p>
          <w:p w14:paraId="6ED1781F" w14:textId="77777777" w:rsidR="00AE18B6" w:rsidRPr="00A568BC" w:rsidRDefault="00AE18B6" w:rsidP="001F55FE">
            <w:pPr>
              <w:rPr>
                <w:sz w:val="28"/>
                <w:szCs w:val="28"/>
              </w:rPr>
            </w:pPr>
            <w:r w:rsidRPr="00A568BC">
              <w:rPr>
                <w:sz w:val="28"/>
                <w:szCs w:val="28"/>
              </w:rPr>
              <w:t>«</w:t>
            </w:r>
            <w:r>
              <w:rPr>
                <w:sz w:val="28"/>
                <w:szCs w:val="28"/>
              </w:rPr>
              <w:t>06</w:t>
            </w:r>
            <w:r w:rsidRPr="00A568BC">
              <w:rPr>
                <w:sz w:val="28"/>
                <w:szCs w:val="28"/>
              </w:rPr>
              <w:t xml:space="preserve">» </w:t>
            </w:r>
            <w:r>
              <w:rPr>
                <w:sz w:val="28"/>
                <w:szCs w:val="28"/>
              </w:rPr>
              <w:t>апреля 2023</w:t>
            </w:r>
            <w:r w:rsidRPr="00A568BC">
              <w:rPr>
                <w:sz w:val="28"/>
                <w:szCs w:val="28"/>
              </w:rPr>
              <w:t xml:space="preserve"> г.</w:t>
            </w:r>
          </w:p>
        </w:tc>
        <w:tc>
          <w:tcPr>
            <w:tcW w:w="2835" w:type="dxa"/>
            <w:shd w:val="clear" w:color="auto" w:fill="auto"/>
          </w:tcPr>
          <w:p w14:paraId="74FA39DD" w14:textId="77777777" w:rsidR="00AE18B6" w:rsidRPr="00A568BC" w:rsidRDefault="00AE18B6" w:rsidP="001F55FE">
            <w:pPr>
              <w:rPr>
                <w:sz w:val="28"/>
                <w:szCs w:val="28"/>
              </w:rPr>
            </w:pPr>
            <w:r w:rsidRPr="00A568BC">
              <w:rPr>
                <w:noProof/>
                <w:sz w:val="28"/>
                <w:szCs w:val="28"/>
              </w:rPr>
              <w:drawing>
                <wp:inline distT="0" distB="0" distL="0" distR="0" wp14:anchorId="44B69F82" wp14:editId="2D122854">
                  <wp:extent cx="1504950" cy="971550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4950" cy="971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17" w:type="dxa"/>
            <w:shd w:val="clear" w:color="auto" w:fill="auto"/>
          </w:tcPr>
          <w:p w14:paraId="3E8AD62F" w14:textId="77777777" w:rsidR="00AE18B6" w:rsidRPr="00A568BC" w:rsidRDefault="00AE18B6" w:rsidP="001F55FE">
            <w:pPr>
              <w:jc w:val="center"/>
              <w:rPr>
                <w:sz w:val="28"/>
                <w:szCs w:val="28"/>
              </w:rPr>
            </w:pPr>
          </w:p>
          <w:p w14:paraId="6F47AF80" w14:textId="77777777" w:rsidR="00AE18B6" w:rsidRPr="00A568BC" w:rsidRDefault="00AE18B6" w:rsidP="001F55F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</w:t>
            </w:r>
            <w:r w:rsidRPr="00A568BC">
              <w:rPr>
                <w:sz w:val="28"/>
                <w:szCs w:val="28"/>
              </w:rPr>
              <w:t>Т.С. Титова</w:t>
            </w:r>
          </w:p>
        </w:tc>
      </w:tr>
    </w:tbl>
    <w:p w14:paraId="32F90A9D" w14:textId="0CEA110C" w:rsidR="00032EEE" w:rsidRDefault="00032EEE" w:rsidP="00032EEE">
      <w:pPr>
        <w:widowControl w:val="0"/>
        <w:jc w:val="center"/>
        <w:rPr>
          <w:b/>
          <w:bCs/>
          <w:iCs/>
          <w:snapToGrid w:val="0"/>
          <w:highlight w:val="yellow"/>
        </w:rPr>
      </w:pPr>
      <w:r>
        <w:rPr>
          <w:b/>
          <w:bCs/>
          <w:iCs/>
          <w:snapToGrid w:val="0"/>
          <w:highlight w:val="yellow"/>
        </w:rPr>
        <w:br w:type="page"/>
      </w:r>
    </w:p>
    <w:p w14:paraId="7629EDBF" w14:textId="29B0151D" w:rsidR="00877522" w:rsidRPr="00E1242C" w:rsidRDefault="00877522" w:rsidP="00257164">
      <w:pPr>
        <w:keepNext/>
        <w:widowControl w:val="0"/>
        <w:numPr>
          <w:ilvl w:val="0"/>
          <w:numId w:val="5"/>
        </w:numPr>
        <w:tabs>
          <w:tab w:val="left" w:pos="0"/>
        </w:tabs>
        <w:spacing w:before="120" w:after="120"/>
        <w:ind w:left="0" w:firstLine="737"/>
        <w:jc w:val="both"/>
        <w:outlineLvl w:val="1"/>
        <w:rPr>
          <w:b/>
          <w:bCs/>
          <w:iCs/>
        </w:rPr>
      </w:pPr>
      <w:r w:rsidRPr="00E1242C">
        <w:rPr>
          <w:b/>
          <w:bCs/>
          <w:iCs/>
          <w:snapToGrid w:val="0"/>
        </w:rPr>
        <w:lastRenderedPageBreak/>
        <w:t xml:space="preserve">Планируемые результаты </w:t>
      </w:r>
      <w:proofErr w:type="gramStart"/>
      <w:r w:rsidRPr="00E1242C">
        <w:rPr>
          <w:b/>
          <w:bCs/>
          <w:iCs/>
          <w:snapToGrid w:val="0"/>
        </w:rPr>
        <w:t>обучения по дисциплине</w:t>
      </w:r>
      <w:proofErr w:type="gramEnd"/>
      <w:r w:rsidRPr="00E1242C">
        <w:rPr>
          <w:b/>
          <w:bCs/>
          <w:iCs/>
          <w:snapToGrid w:val="0"/>
        </w:rPr>
        <w:t>, обеспечивающие достижение планируемых результатов освоения основной профессиональной образовательной программы</w:t>
      </w:r>
    </w:p>
    <w:p w14:paraId="4192B538" w14:textId="77777777" w:rsidR="00877522" w:rsidRPr="00E1242C" w:rsidRDefault="00877522" w:rsidP="00877522">
      <w:pPr>
        <w:pStyle w:val="afe"/>
        <w:tabs>
          <w:tab w:val="left" w:pos="0"/>
        </w:tabs>
        <w:ind w:firstLine="709"/>
        <w:jc w:val="both"/>
        <w:rPr>
          <w:szCs w:val="24"/>
        </w:rPr>
      </w:pPr>
      <w:r w:rsidRPr="00E1242C">
        <w:rPr>
          <w:bCs/>
          <w:iCs/>
          <w:szCs w:val="24"/>
        </w:rPr>
        <w:t xml:space="preserve">Планируемые результаты </w:t>
      </w:r>
      <w:proofErr w:type="gramStart"/>
      <w:r w:rsidRPr="00E1242C">
        <w:rPr>
          <w:bCs/>
          <w:iCs/>
          <w:szCs w:val="24"/>
        </w:rPr>
        <w:t>обучения по дисциплине</w:t>
      </w:r>
      <w:proofErr w:type="gramEnd"/>
      <w:r w:rsidRPr="00E1242C">
        <w:rPr>
          <w:bCs/>
          <w:iCs/>
          <w:szCs w:val="24"/>
        </w:rPr>
        <w:t>, обеспечивающие достижение планируемых результатов освоения основной профессиональной образовательной программы</w:t>
      </w:r>
      <w:r w:rsidR="00C016FC">
        <w:rPr>
          <w:bCs/>
          <w:iCs/>
          <w:szCs w:val="24"/>
        </w:rPr>
        <w:t>,</w:t>
      </w:r>
      <w:r w:rsidRPr="00E1242C">
        <w:rPr>
          <w:szCs w:val="24"/>
        </w:rPr>
        <w:t xml:space="preserve"> приведены в </w:t>
      </w:r>
      <w:r>
        <w:rPr>
          <w:szCs w:val="24"/>
        </w:rPr>
        <w:t xml:space="preserve">п. 2 </w:t>
      </w:r>
      <w:r w:rsidRPr="00E1242C">
        <w:rPr>
          <w:szCs w:val="24"/>
        </w:rPr>
        <w:t xml:space="preserve"> рабочей программы.</w:t>
      </w:r>
    </w:p>
    <w:p w14:paraId="343EF07F" w14:textId="554702F8" w:rsidR="00877522" w:rsidRPr="00E1242C" w:rsidRDefault="00877522" w:rsidP="00877522">
      <w:pPr>
        <w:widowControl w:val="0"/>
        <w:tabs>
          <w:tab w:val="left" w:pos="1134"/>
        </w:tabs>
        <w:spacing w:before="120" w:after="120"/>
        <w:ind w:firstLine="709"/>
        <w:jc w:val="both"/>
        <w:rPr>
          <w:b/>
          <w:snapToGrid w:val="0"/>
        </w:rPr>
      </w:pPr>
      <w:r w:rsidRPr="00BE696C">
        <w:rPr>
          <w:b/>
          <w:bCs/>
          <w:iCs/>
          <w:snapToGrid w:val="0"/>
        </w:rPr>
        <w:t xml:space="preserve">2.  </w:t>
      </w:r>
      <w:r w:rsidR="00505D01" w:rsidRPr="00BE696C">
        <w:rPr>
          <w:b/>
          <w:bCs/>
          <w:iCs/>
          <w:snapToGrid w:val="0"/>
        </w:rPr>
        <w:t>З</w:t>
      </w:r>
      <w:r w:rsidRPr="00BE696C">
        <w:rPr>
          <w:b/>
          <w:bCs/>
          <w:iCs/>
          <w:snapToGrid w:val="0"/>
        </w:rPr>
        <w:t>адания, необходимые для оценки знаний, умений, навыков и (или) опыта деятельности, характеризующих индикаторы достижения компетенций в процессе освоения основной профессиональной образовательной программы</w:t>
      </w:r>
    </w:p>
    <w:p w14:paraId="6D9D1917" w14:textId="77777777" w:rsidR="00877522" w:rsidRDefault="00877522" w:rsidP="00877522">
      <w:pPr>
        <w:pStyle w:val="afe"/>
        <w:tabs>
          <w:tab w:val="left" w:pos="1134"/>
        </w:tabs>
        <w:ind w:firstLine="709"/>
        <w:jc w:val="both"/>
        <w:rPr>
          <w:szCs w:val="24"/>
        </w:rPr>
      </w:pPr>
      <w:r w:rsidRPr="00E1242C">
        <w:rPr>
          <w:szCs w:val="24"/>
        </w:rPr>
        <w:t xml:space="preserve">Перечень материалов, необходимых для оценки индикатора достижения компетенций, приведен в таблице </w:t>
      </w:r>
      <w:r>
        <w:rPr>
          <w:szCs w:val="24"/>
        </w:rPr>
        <w:t>2.</w:t>
      </w:r>
      <w:r w:rsidRPr="00E1242C">
        <w:rPr>
          <w:szCs w:val="24"/>
        </w:rPr>
        <w:t xml:space="preserve">1/таблицах </w:t>
      </w:r>
      <w:r>
        <w:rPr>
          <w:szCs w:val="24"/>
        </w:rPr>
        <w:t>2.</w:t>
      </w:r>
      <w:r w:rsidRPr="00E1242C">
        <w:rPr>
          <w:szCs w:val="24"/>
        </w:rPr>
        <w:t>1 и 2</w:t>
      </w:r>
      <w:r>
        <w:rPr>
          <w:szCs w:val="24"/>
        </w:rPr>
        <w:t>.2</w:t>
      </w:r>
      <w:r w:rsidR="005F6AD0">
        <w:rPr>
          <w:szCs w:val="24"/>
        </w:rPr>
        <w:t>.</w:t>
      </w:r>
    </w:p>
    <w:p w14:paraId="3ED88935" w14:textId="77777777" w:rsidR="00877522" w:rsidRDefault="00877522" w:rsidP="005F6AD0">
      <w:pPr>
        <w:spacing w:before="120" w:after="120"/>
      </w:pPr>
      <w:r w:rsidRPr="00E1242C">
        <w:t xml:space="preserve">Т а б л и </w:t>
      </w:r>
      <w:proofErr w:type="gramStart"/>
      <w:r w:rsidRPr="00E1242C">
        <w:t>ц</w:t>
      </w:r>
      <w:proofErr w:type="gramEnd"/>
      <w:r w:rsidRPr="00E1242C">
        <w:t xml:space="preserve"> а  </w:t>
      </w:r>
      <w:r>
        <w:t>2.</w:t>
      </w:r>
      <w:r w:rsidRPr="00E1242C">
        <w:t>1</w:t>
      </w:r>
    </w:p>
    <w:tbl>
      <w:tblPr>
        <w:tblW w:w="9289" w:type="dxa"/>
        <w:tblInd w:w="62" w:type="dxa"/>
        <w:tblLayout w:type="fixed"/>
        <w:tblCellMar>
          <w:top w:w="75" w:type="dxa"/>
          <w:left w:w="0" w:type="dxa"/>
          <w:bottom w:w="75" w:type="dxa"/>
          <w:right w:w="0" w:type="dxa"/>
        </w:tblCellMar>
        <w:tblLook w:val="04A0" w:firstRow="1" w:lastRow="0" w:firstColumn="1" w:lastColumn="0" w:noHBand="0" w:noVBand="1"/>
      </w:tblPr>
      <w:tblGrid>
        <w:gridCol w:w="2627"/>
        <w:gridCol w:w="3827"/>
        <w:gridCol w:w="2835"/>
      </w:tblGrid>
      <w:tr w:rsidR="00877522" w:rsidRPr="00E1242C" w14:paraId="40FDEF93" w14:textId="77777777" w:rsidTr="00A720C9">
        <w:tc>
          <w:tcPr>
            <w:tcW w:w="26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hideMark/>
          </w:tcPr>
          <w:p w14:paraId="72AC889D" w14:textId="77777777" w:rsidR="00877522" w:rsidRPr="00E1242C" w:rsidRDefault="00877522" w:rsidP="00877522">
            <w:pPr>
              <w:pStyle w:val="ConsPlusNormal"/>
              <w:ind w:firstLine="0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E1242C">
              <w:rPr>
                <w:rFonts w:ascii="Times New Roman" w:hAnsi="Times New Roman" w:cs="Times New Roman"/>
                <w:b/>
                <w:sz w:val="22"/>
                <w:szCs w:val="22"/>
              </w:rPr>
              <w:t>Индикатор достижения компетенции</w:t>
            </w: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hideMark/>
          </w:tcPr>
          <w:p w14:paraId="6001E7BE" w14:textId="77777777" w:rsidR="00877522" w:rsidRPr="00E1242C" w:rsidRDefault="00877522" w:rsidP="00877522">
            <w:pPr>
              <w:pStyle w:val="ConsPlusNormal"/>
              <w:ind w:firstLine="0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E1242C">
              <w:rPr>
                <w:rFonts w:ascii="Times New Roman" w:hAnsi="Times New Roman" w:cs="Times New Roman"/>
                <w:b/>
                <w:sz w:val="22"/>
                <w:szCs w:val="22"/>
              </w:rPr>
              <w:t>Планируемые результаты обучения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44CAC4" w14:textId="77777777" w:rsidR="00D1399C" w:rsidRDefault="00877522" w:rsidP="00E930C3">
            <w:pPr>
              <w:pStyle w:val="ConsPlusNormal"/>
              <w:ind w:firstLine="0"/>
              <w:jc w:val="center"/>
              <w:rPr>
                <w:rFonts w:ascii="Times New Roman" w:hAnsi="Times New Roman" w:cs="Times New Roman"/>
                <w:b/>
                <w:sz w:val="22"/>
                <w:szCs w:val="22"/>
              </w:rPr>
            </w:pPr>
            <w:r w:rsidRPr="00E1242C">
              <w:rPr>
                <w:rFonts w:ascii="Times New Roman" w:hAnsi="Times New Roman" w:cs="Times New Roman"/>
                <w:b/>
                <w:sz w:val="22"/>
                <w:szCs w:val="22"/>
              </w:rPr>
              <w:t>Материалы, необходимые для оценки индикатора достижения компетенции</w:t>
            </w:r>
          </w:p>
          <w:p w14:paraId="442455D7" w14:textId="48B287F3" w:rsidR="00877522" w:rsidRPr="00E1242C" w:rsidRDefault="00877522" w:rsidP="00D1399C">
            <w:pPr>
              <w:pStyle w:val="ConsPlusNormal"/>
              <w:ind w:firstLine="0"/>
              <w:jc w:val="center"/>
              <w:rPr>
                <w:rFonts w:ascii="Times New Roman" w:hAnsi="Times New Roman" w:cs="Times New Roman"/>
                <w:b/>
                <w:i/>
                <w:sz w:val="22"/>
                <w:szCs w:val="22"/>
              </w:rPr>
            </w:pPr>
          </w:p>
        </w:tc>
      </w:tr>
      <w:tr w:rsidR="00877522" w:rsidRPr="00F747AD" w14:paraId="73C259CD" w14:textId="77777777" w:rsidTr="00A720C9">
        <w:trPr>
          <w:trHeight w:val="149"/>
        </w:trPr>
        <w:tc>
          <w:tcPr>
            <w:tcW w:w="928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  <w:hideMark/>
          </w:tcPr>
          <w:p w14:paraId="68DCA567" w14:textId="142E4F3B" w:rsidR="00877522" w:rsidRPr="0014061E" w:rsidRDefault="00C812D6" w:rsidP="00877522">
            <w:pPr>
              <w:pStyle w:val="ConsPlusNormal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1727">
              <w:rPr>
                <w:rFonts w:ascii="Times New Roman" w:hAnsi="Times New Roman" w:cs="Times New Roman"/>
                <w:sz w:val="24"/>
                <w:szCs w:val="24"/>
              </w:rPr>
              <w:t xml:space="preserve">ОПК-1. </w:t>
            </w:r>
            <w:proofErr w:type="gramStart"/>
            <w:r w:rsidRPr="00781727">
              <w:rPr>
                <w:rFonts w:ascii="Times New Roman" w:hAnsi="Times New Roman" w:cs="Times New Roman"/>
                <w:sz w:val="24"/>
                <w:szCs w:val="24"/>
              </w:rPr>
              <w:t>Способен</w:t>
            </w:r>
            <w:proofErr w:type="gramEnd"/>
            <w:r w:rsidRPr="00781727">
              <w:rPr>
                <w:rFonts w:ascii="Times New Roman" w:hAnsi="Times New Roman" w:cs="Times New Roman"/>
                <w:sz w:val="24"/>
                <w:szCs w:val="24"/>
              </w:rPr>
              <w:t xml:space="preserve"> учитывать современные тенденции развития техники и технологий в области </w:t>
            </w:r>
            <w:proofErr w:type="spellStart"/>
            <w:r w:rsidRPr="00781727">
              <w:rPr>
                <w:rFonts w:ascii="Times New Roman" w:hAnsi="Times New Roman" w:cs="Times New Roman"/>
                <w:sz w:val="24"/>
                <w:szCs w:val="24"/>
              </w:rPr>
              <w:t>техносферной</w:t>
            </w:r>
            <w:proofErr w:type="spellEnd"/>
            <w:r w:rsidRPr="00781727">
              <w:rPr>
                <w:rFonts w:ascii="Times New Roman" w:hAnsi="Times New Roman" w:cs="Times New Roman"/>
                <w:sz w:val="24"/>
                <w:szCs w:val="24"/>
              </w:rPr>
              <w:t xml:space="preserve"> безопасности, измерительной и вычислительной техники, информационных технологий при решении типовых задач в области профессиональной</w:t>
            </w:r>
            <w:r w:rsidR="0078172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81727" w:rsidRPr="00781727">
              <w:rPr>
                <w:rFonts w:ascii="Times New Roman" w:hAnsi="Times New Roman" w:cs="Times New Roman"/>
                <w:sz w:val="24"/>
                <w:szCs w:val="24"/>
              </w:rPr>
              <w:t>деятель</w:t>
            </w:r>
            <w:r w:rsidR="00781727" w:rsidRPr="00781727">
              <w:rPr>
                <w:rFonts w:ascii="Times New Roman" w:hAnsi="Times New Roman" w:cs="Times New Roman"/>
                <w:sz w:val="24"/>
                <w:szCs w:val="24"/>
              </w:rPr>
              <w:softHyphen/>
              <w:t>ности, связан</w:t>
            </w:r>
            <w:r w:rsidR="00781727" w:rsidRPr="00781727">
              <w:rPr>
                <w:rFonts w:ascii="Times New Roman" w:hAnsi="Times New Roman" w:cs="Times New Roman"/>
                <w:sz w:val="24"/>
                <w:szCs w:val="24"/>
              </w:rPr>
              <w:softHyphen/>
              <w:t>ной с защитой окружающей среды и обеспечением безопасности человека</w:t>
            </w:r>
          </w:p>
        </w:tc>
      </w:tr>
      <w:tr w:rsidR="00877522" w:rsidRPr="00F747AD" w14:paraId="30669627" w14:textId="77777777" w:rsidTr="00A720C9">
        <w:tc>
          <w:tcPr>
            <w:tcW w:w="26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14:paraId="47896134" w14:textId="77777777" w:rsidR="00800479" w:rsidRDefault="00800479" w:rsidP="00800479">
            <w:r>
              <w:t>ОПК-1.1.1</w:t>
            </w:r>
          </w:p>
          <w:p w14:paraId="1733D43A" w14:textId="7C62F535" w:rsidR="00415D2F" w:rsidRPr="00D60AEA" w:rsidRDefault="00800479" w:rsidP="00800479">
            <w:pPr>
              <w:widowControl w:val="0"/>
              <w:jc w:val="both"/>
              <w:rPr>
                <w:color w:val="000000"/>
              </w:rPr>
            </w:pPr>
            <w:r>
              <w:t xml:space="preserve">Знает современные тенденции развития техники и технологий в области </w:t>
            </w:r>
            <w:proofErr w:type="spellStart"/>
            <w:r>
              <w:t>техносферной</w:t>
            </w:r>
            <w:proofErr w:type="spellEnd"/>
            <w:r>
              <w:t xml:space="preserve"> безопасности, измерительной и вычислительной техники, информационных технологий при решении типовых задач в области профессиональной деятельности, связанной с защитой окружающей среды и обеспечением безопасности человека</w:t>
            </w:r>
          </w:p>
          <w:p w14:paraId="15746CE3" w14:textId="77777777" w:rsidR="00800479" w:rsidRDefault="00800479" w:rsidP="00800479">
            <w:r>
              <w:t>ОПК-1.2.1</w:t>
            </w:r>
          </w:p>
          <w:p w14:paraId="2E81F5F7" w14:textId="77777777" w:rsidR="00800479" w:rsidRDefault="00800479" w:rsidP="00800479">
            <w:r>
              <w:t xml:space="preserve">Умеет решать типовые задачи в области профессиональной деятельности, связанные с защитой окружающей среды и обеспечением </w:t>
            </w:r>
            <w:r>
              <w:lastRenderedPageBreak/>
              <w:t xml:space="preserve">безопасности человека, с учетом современных тенденций развития техники и технологий в области </w:t>
            </w:r>
            <w:proofErr w:type="spellStart"/>
            <w:r>
              <w:t>техносферной</w:t>
            </w:r>
            <w:proofErr w:type="spellEnd"/>
            <w:r>
              <w:t xml:space="preserve"> безопасности, измерительной и вычислительной техники, информационных технологий.</w:t>
            </w:r>
          </w:p>
          <w:p w14:paraId="23626286" w14:textId="77777777" w:rsidR="00800479" w:rsidRDefault="00800479" w:rsidP="00800479">
            <w:r>
              <w:t>ОПК-1.3.1</w:t>
            </w:r>
          </w:p>
          <w:p w14:paraId="106A71D2" w14:textId="77777777" w:rsidR="00800479" w:rsidRDefault="00800479" w:rsidP="00800479">
            <w:r>
              <w:t xml:space="preserve">Владеет методами решения типовых задач в области профессиональной деятельности, связанной с защитой окружающей среды и  обеспечением безопасности человека, с учетом современных тенденций развития техники и технологий в области </w:t>
            </w:r>
            <w:proofErr w:type="spellStart"/>
            <w:r>
              <w:t>техносферной</w:t>
            </w:r>
            <w:proofErr w:type="spellEnd"/>
            <w:r>
              <w:t xml:space="preserve"> безопасности, измерительной и вычислительной техники, информационных технологий.</w:t>
            </w:r>
          </w:p>
          <w:p w14:paraId="396128BD" w14:textId="49F5C9CE" w:rsidR="00877522" w:rsidRPr="00D1399C" w:rsidRDefault="00877522" w:rsidP="00415D2F">
            <w:pPr>
              <w:rPr>
                <w:i/>
                <w:highlight w:val="yellow"/>
              </w:rPr>
            </w:pP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14:paraId="2FEC5E5C" w14:textId="77777777" w:rsidR="00415D2F" w:rsidRPr="009F0E82" w:rsidRDefault="00415D2F" w:rsidP="00415D2F">
            <w:proofErr w:type="gramStart"/>
            <w:r w:rsidRPr="009F0E82">
              <w:lastRenderedPageBreak/>
              <w:t>Обучающийся</w:t>
            </w:r>
            <w:proofErr w:type="gramEnd"/>
            <w:r w:rsidRPr="009F0E82">
              <w:t xml:space="preserve"> знает: </w:t>
            </w:r>
          </w:p>
          <w:p w14:paraId="358E63EF" w14:textId="01193370" w:rsidR="00800479" w:rsidRPr="0014061E" w:rsidRDefault="00800479" w:rsidP="00257164">
            <w:pPr>
              <w:pStyle w:val="aff4"/>
              <w:widowControl w:val="0"/>
              <w:numPr>
                <w:ilvl w:val="0"/>
                <w:numId w:val="4"/>
              </w:numPr>
              <w:ind w:left="390"/>
              <w:rPr>
                <w:rFonts w:ascii="Times New Roman" w:hAnsi="Times New Roman"/>
                <w:sz w:val="24"/>
                <w:szCs w:val="24"/>
              </w:rPr>
            </w:pPr>
            <w:r w:rsidRPr="0014061E">
              <w:rPr>
                <w:rFonts w:ascii="Times New Roman" w:hAnsi="Times New Roman"/>
                <w:sz w:val="24"/>
                <w:szCs w:val="24"/>
              </w:rPr>
              <w:t>Современные тенденции развития</w:t>
            </w:r>
            <w:r w:rsidR="0014061E" w:rsidRPr="0014061E">
              <w:rPr>
                <w:rFonts w:ascii="Times New Roman" w:hAnsi="Times New Roman"/>
                <w:sz w:val="24"/>
                <w:szCs w:val="24"/>
              </w:rPr>
              <w:t xml:space="preserve"> информатики </w:t>
            </w:r>
          </w:p>
          <w:p w14:paraId="4952B0C8" w14:textId="77777777" w:rsidR="0014061E" w:rsidRPr="0014061E" w:rsidRDefault="00800479" w:rsidP="0014061E">
            <w:pPr>
              <w:autoSpaceDE w:val="0"/>
              <w:autoSpaceDN w:val="0"/>
              <w:adjustRightInd w:val="0"/>
              <w:rPr>
                <w:rFonts w:eastAsia="Calibri"/>
                <w:lang w:eastAsia="en-US"/>
              </w:rPr>
            </w:pPr>
            <w:r w:rsidRPr="0014061E">
              <w:t xml:space="preserve">- </w:t>
            </w:r>
            <w:r w:rsidR="0014061E" w:rsidRPr="0014061E">
              <w:rPr>
                <w:rFonts w:eastAsia="Calibri"/>
                <w:lang w:eastAsia="en-US"/>
              </w:rPr>
              <w:t>Компьютерные сети</w:t>
            </w:r>
          </w:p>
          <w:p w14:paraId="2AAB44F5" w14:textId="1F97CB8C" w:rsidR="00800479" w:rsidRPr="0014061E" w:rsidRDefault="0014061E" w:rsidP="0014061E">
            <w:pPr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 xml:space="preserve"> - </w:t>
            </w:r>
            <w:r w:rsidRPr="0014061E">
              <w:rPr>
                <w:rFonts w:eastAsia="Calibri"/>
                <w:lang w:eastAsia="en-US"/>
              </w:rPr>
              <w:t>Основы информационной безопасности</w:t>
            </w:r>
          </w:p>
          <w:p w14:paraId="4703A173" w14:textId="77777777" w:rsidR="00415D2F" w:rsidRPr="0014061E" w:rsidRDefault="00415D2F" w:rsidP="00415D2F">
            <w:pPr>
              <w:widowControl w:val="0"/>
              <w:jc w:val="both"/>
              <w:rPr>
                <w:rFonts w:eastAsia="Calibri"/>
                <w:lang w:eastAsia="en-US"/>
              </w:rPr>
            </w:pPr>
          </w:p>
          <w:p w14:paraId="71558234" w14:textId="77777777" w:rsidR="00415D2F" w:rsidRPr="0014061E" w:rsidRDefault="00415D2F" w:rsidP="00415D2F">
            <w:pPr>
              <w:rPr>
                <w:rFonts w:eastAsia="Calibri"/>
                <w:i/>
                <w:lang w:eastAsia="en-US"/>
              </w:rPr>
            </w:pPr>
          </w:p>
          <w:p w14:paraId="498CB99E" w14:textId="77777777" w:rsidR="00800479" w:rsidRDefault="00800479" w:rsidP="00415D2F">
            <w:pPr>
              <w:rPr>
                <w:i/>
              </w:rPr>
            </w:pPr>
          </w:p>
          <w:p w14:paraId="36B9B4F8" w14:textId="77777777" w:rsidR="00800479" w:rsidRDefault="00800479" w:rsidP="00415D2F">
            <w:pPr>
              <w:rPr>
                <w:i/>
              </w:rPr>
            </w:pPr>
          </w:p>
          <w:p w14:paraId="0D606E61" w14:textId="77777777" w:rsidR="00800479" w:rsidRDefault="00800479" w:rsidP="00415D2F">
            <w:pPr>
              <w:rPr>
                <w:i/>
              </w:rPr>
            </w:pPr>
          </w:p>
          <w:p w14:paraId="47774260" w14:textId="77777777" w:rsidR="00800479" w:rsidRDefault="00800479" w:rsidP="00415D2F">
            <w:pPr>
              <w:rPr>
                <w:i/>
              </w:rPr>
            </w:pPr>
          </w:p>
          <w:p w14:paraId="453A2D20" w14:textId="77777777" w:rsidR="00800479" w:rsidRDefault="00800479" w:rsidP="00415D2F">
            <w:pPr>
              <w:rPr>
                <w:i/>
              </w:rPr>
            </w:pPr>
          </w:p>
          <w:p w14:paraId="63E1ECB4" w14:textId="77777777" w:rsidR="00800479" w:rsidRDefault="00800479" w:rsidP="00415D2F">
            <w:pPr>
              <w:rPr>
                <w:i/>
              </w:rPr>
            </w:pPr>
          </w:p>
          <w:p w14:paraId="6D42AB8D" w14:textId="77777777" w:rsidR="00800479" w:rsidRDefault="00800479" w:rsidP="00415D2F">
            <w:pPr>
              <w:rPr>
                <w:i/>
              </w:rPr>
            </w:pPr>
          </w:p>
          <w:p w14:paraId="31BC2B39" w14:textId="77777777" w:rsidR="00800479" w:rsidRDefault="00800479" w:rsidP="00415D2F">
            <w:pPr>
              <w:rPr>
                <w:i/>
              </w:rPr>
            </w:pPr>
          </w:p>
          <w:p w14:paraId="1AD2EBDF" w14:textId="77777777" w:rsidR="00800479" w:rsidRDefault="00800479" w:rsidP="00415D2F">
            <w:pPr>
              <w:rPr>
                <w:i/>
              </w:rPr>
            </w:pPr>
          </w:p>
          <w:p w14:paraId="28AF8C66" w14:textId="77777777" w:rsidR="00800479" w:rsidRDefault="00800479" w:rsidP="00415D2F">
            <w:pPr>
              <w:rPr>
                <w:i/>
              </w:rPr>
            </w:pPr>
          </w:p>
          <w:p w14:paraId="78710564" w14:textId="720AD9BD" w:rsidR="00415D2F" w:rsidRDefault="00415D2F" w:rsidP="00415D2F">
            <w:pPr>
              <w:rPr>
                <w:i/>
              </w:rPr>
            </w:pPr>
          </w:p>
          <w:p w14:paraId="69CC23AD" w14:textId="1D687368" w:rsidR="00800479" w:rsidRDefault="00800479" w:rsidP="00800479">
            <w:r w:rsidRPr="0014061E">
              <w:t>Обучающийся умеет:</w:t>
            </w:r>
          </w:p>
          <w:p w14:paraId="4B202370" w14:textId="4B58409B" w:rsidR="0014061E" w:rsidRPr="0014061E" w:rsidRDefault="0014061E" w:rsidP="00800479">
            <w:r>
              <w:t>Продемонстрировать умение по темам</w:t>
            </w:r>
          </w:p>
          <w:p w14:paraId="775BCCF6" w14:textId="5207B836" w:rsidR="007B77B5" w:rsidRPr="007B77B5" w:rsidRDefault="007B77B5" w:rsidP="007B77B5">
            <w:pPr>
              <w:autoSpaceDE w:val="0"/>
              <w:autoSpaceDN w:val="0"/>
              <w:adjustRightInd w:val="0"/>
            </w:pPr>
            <w:r>
              <w:t xml:space="preserve"> - </w:t>
            </w:r>
            <w:r w:rsidRPr="007B77B5">
              <w:t>Основы алгоритмизации и программирования на языках высокого уровня</w:t>
            </w:r>
          </w:p>
          <w:p w14:paraId="17D2F228" w14:textId="1F16CDE7" w:rsidR="007B77B5" w:rsidRPr="007B77B5" w:rsidRDefault="007B77B5" w:rsidP="007B77B5">
            <w:pPr>
              <w:autoSpaceDE w:val="0"/>
              <w:autoSpaceDN w:val="0"/>
              <w:adjustRightInd w:val="0"/>
            </w:pPr>
            <w:r>
              <w:t xml:space="preserve"> - </w:t>
            </w:r>
            <w:r w:rsidRPr="007B77B5">
              <w:t>Прикладное программное обеспечение</w:t>
            </w:r>
          </w:p>
          <w:p w14:paraId="2265A512" w14:textId="12A09484" w:rsidR="00800479" w:rsidRPr="007B77B5" w:rsidRDefault="007B77B5" w:rsidP="00257164">
            <w:pPr>
              <w:pStyle w:val="aff4"/>
              <w:widowControl w:val="0"/>
              <w:numPr>
                <w:ilvl w:val="0"/>
                <w:numId w:val="4"/>
              </w:numPr>
              <w:ind w:left="390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7B77B5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lastRenderedPageBreak/>
              <w:t>Система управления базами данных</w:t>
            </w:r>
          </w:p>
          <w:p w14:paraId="307A6ACC" w14:textId="77777777" w:rsidR="00800479" w:rsidRPr="0014061E" w:rsidRDefault="00800479" w:rsidP="00800479">
            <w:pPr>
              <w:ind w:left="30"/>
            </w:pPr>
          </w:p>
          <w:p w14:paraId="1D94A008" w14:textId="77777777" w:rsidR="00800479" w:rsidRPr="0014061E" w:rsidRDefault="00800479" w:rsidP="00415D2F"/>
          <w:p w14:paraId="56FC5D79" w14:textId="77777777" w:rsidR="00877522" w:rsidRPr="0014061E" w:rsidRDefault="00877522" w:rsidP="00800479">
            <w:pPr>
              <w:pStyle w:val="aff4"/>
              <w:widowControl w:val="0"/>
              <w:ind w:left="390" w:firstLine="0"/>
              <w:rPr>
                <w:sz w:val="24"/>
                <w:szCs w:val="24"/>
              </w:rPr>
            </w:pPr>
          </w:p>
          <w:p w14:paraId="2A9AD37C" w14:textId="77777777" w:rsidR="00800479" w:rsidRDefault="00800479" w:rsidP="00800479">
            <w:pPr>
              <w:pStyle w:val="aff4"/>
              <w:widowControl w:val="0"/>
              <w:ind w:left="390" w:firstLine="0"/>
              <w:rPr>
                <w:i/>
                <w:sz w:val="24"/>
                <w:szCs w:val="24"/>
              </w:rPr>
            </w:pPr>
          </w:p>
          <w:p w14:paraId="10AFFE70" w14:textId="77777777" w:rsidR="00800479" w:rsidRDefault="00800479" w:rsidP="00800479">
            <w:pPr>
              <w:pStyle w:val="aff4"/>
              <w:widowControl w:val="0"/>
              <w:ind w:left="390" w:firstLine="0"/>
              <w:rPr>
                <w:i/>
                <w:sz w:val="24"/>
                <w:szCs w:val="24"/>
              </w:rPr>
            </w:pPr>
          </w:p>
          <w:p w14:paraId="741D2F86" w14:textId="59C130E6" w:rsidR="00800479" w:rsidRPr="00D9202B" w:rsidRDefault="00800479" w:rsidP="00D9202B">
            <w:pPr>
              <w:widowControl w:val="0"/>
              <w:rPr>
                <w:i/>
              </w:rPr>
            </w:pPr>
          </w:p>
          <w:p w14:paraId="1EB51E72" w14:textId="77777777" w:rsidR="00800479" w:rsidRDefault="00800479" w:rsidP="00800479">
            <w:pPr>
              <w:pStyle w:val="aff4"/>
              <w:widowControl w:val="0"/>
              <w:ind w:left="390" w:firstLine="0"/>
              <w:rPr>
                <w:i/>
                <w:sz w:val="24"/>
                <w:szCs w:val="24"/>
              </w:rPr>
            </w:pPr>
          </w:p>
          <w:p w14:paraId="255DAB25" w14:textId="77777777" w:rsidR="00800479" w:rsidRDefault="00800479" w:rsidP="00800479">
            <w:pPr>
              <w:pStyle w:val="aff4"/>
              <w:widowControl w:val="0"/>
              <w:ind w:left="390" w:firstLine="0"/>
              <w:rPr>
                <w:i/>
                <w:sz w:val="24"/>
                <w:szCs w:val="24"/>
              </w:rPr>
            </w:pPr>
          </w:p>
          <w:p w14:paraId="1E9C2797" w14:textId="77777777" w:rsidR="00406566" w:rsidRDefault="00406566" w:rsidP="00800479">
            <w:pPr>
              <w:ind w:left="30"/>
            </w:pPr>
          </w:p>
          <w:p w14:paraId="72A81BEA" w14:textId="3C9AEDA8" w:rsidR="00800479" w:rsidRPr="00813AB5" w:rsidRDefault="00800479" w:rsidP="00800479">
            <w:pPr>
              <w:ind w:left="30"/>
            </w:pPr>
            <w:r w:rsidRPr="00813AB5">
              <w:t>Обучающийся владеет:</w:t>
            </w:r>
          </w:p>
          <w:p w14:paraId="499ECE5E" w14:textId="26514983" w:rsidR="00800479" w:rsidRPr="00800479" w:rsidRDefault="00813AB5" w:rsidP="00800479">
            <w:pPr>
              <w:widowControl w:val="0"/>
              <w:ind w:left="30"/>
              <w:rPr>
                <w:i/>
              </w:rPr>
            </w:pPr>
            <w:r w:rsidRPr="00813AB5">
              <w:t xml:space="preserve">   - Продемонстрировать навыки владения современными языками и системами программирования</w:t>
            </w:r>
            <w:proofErr w:type="gramStart"/>
            <w:r w:rsidRPr="00813AB5">
              <w:t xml:space="preserve"> </w:t>
            </w:r>
            <w:r w:rsidR="00800479" w:rsidRPr="00813AB5">
              <w:t>.</w:t>
            </w:r>
            <w:proofErr w:type="gramEnd"/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FDAF65" w14:textId="77777777" w:rsidR="00800479" w:rsidRDefault="00800479" w:rsidP="00D1399C">
            <w:pPr>
              <w:rPr>
                <w:color w:val="000000"/>
              </w:rPr>
            </w:pPr>
          </w:p>
          <w:p w14:paraId="403E772E" w14:textId="77777777" w:rsidR="00800479" w:rsidRDefault="00800479" w:rsidP="00D1399C">
            <w:pPr>
              <w:rPr>
                <w:color w:val="000000"/>
              </w:rPr>
            </w:pPr>
          </w:p>
          <w:p w14:paraId="6E760436" w14:textId="77777777" w:rsidR="0014061E" w:rsidRDefault="00415D2F" w:rsidP="00D1399C">
            <w:pPr>
              <w:rPr>
                <w:color w:val="000000"/>
              </w:rPr>
            </w:pPr>
            <w:r>
              <w:rPr>
                <w:color w:val="000000"/>
              </w:rPr>
              <w:t>Вопросы к экзамену</w:t>
            </w:r>
            <w:r w:rsidR="0014061E">
              <w:rPr>
                <w:color w:val="000000"/>
              </w:rPr>
              <w:t>,</w:t>
            </w:r>
          </w:p>
          <w:p w14:paraId="4675A526" w14:textId="4AB3CAC0" w:rsidR="00415D2F" w:rsidRDefault="0014061E" w:rsidP="00D1399C">
            <w:pPr>
              <w:rPr>
                <w:color w:val="000000"/>
              </w:rPr>
            </w:pPr>
            <w:r>
              <w:rPr>
                <w:color w:val="000000"/>
              </w:rPr>
              <w:t xml:space="preserve"> тесты</w:t>
            </w:r>
          </w:p>
          <w:p w14:paraId="6A1339ED" w14:textId="77777777" w:rsidR="00415D2F" w:rsidRDefault="00415D2F" w:rsidP="00D1399C">
            <w:pPr>
              <w:rPr>
                <w:color w:val="000000"/>
              </w:rPr>
            </w:pPr>
          </w:p>
          <w:p w14:paraId="025BAC77" w14:textId="77777777" w:rsidR="00415D2F" w:rsidRDefault="00415D2F" w:rsidP="00D1399C">
            <w:pPr>
              <w:rPr>
                <w:i/>
                <w:sz w:val="22"/>
                <w:szCs w:val="22"/>
                <w:highlight w:val="yellow"/>
              </w:rPr>
            </w:pPr>
          </w:p>
          <w:p w14:paraId="5912092D" w14:textId="77777777" w:rsidR="00415D2F" w:rsidRDefault="00415D2F" w:rsidP="00D1399C">
            <w:pPr>
              <w:rPr>
                <w:i/>
                <w:sz w:val="22"/>
                <w:szCs w:val="22"/>
                <w:highlight w:val="yellow"/>
              </w:rPr>
            </w:pPr>
          </w:p>
          <w:p w14:paraId="0778AABA" w14:textId="77777777" w:rsidR="00877522" w:rsidRDefault="00877522" w:rsidP="00D1399C">
            <w:pPr>
              <w:rPr>
                <w:b/>
              </w:rPr>
            </w:pPr>
          </w:p>
          <w:p w14:paraId="45AA1861" w14:textId="77777777" w:rsidR="0014061E" w:rsidRDefault="0014061E" w:rsidP="00D1399C">
            <w:pPr>
              <w:rPr>
                <w:b/>
              </w:rPr>
            </w:pPr>
          </w:p>
          <w:p w14:paraId="3338DD18" w14:textId="77777777" w:rsidR="0014061E" w:rsidRDefault="0014061E" w:rsidP="00D1399C">
            <w:pPr>
              <w:rPr>
                <w:b/>
              </w:rPr>
            </w:pPr>
          </w:p>
          <w:p w14:paraId="74AE4773" w14:textId="77777777" w:rsidR="0014061E" w:rsidRDefault="0014061E" w:rsidP="00D1399C">
            <w:pPr>
              <w:rPr>
                <w:b/>
              </w:rPr>
            </w:pPr>
          </w:p>
          <w:p w14:paraId="2FF7768A" w14:textId="77777777" w:rsidR="0014061E" w:rsidRDefault="0014061E" w:rsidP="00D1399C">
            <w:pPr>
              <w:rPr>
                <w:b/>
              </w:rPr>
            </w:pPr>
          </w:p>
          <w:p w14:paraId="529AD83F" w14:textId="77777777" w:rsidR="0014061E" w:rsidRDefault="0014061E" w:rsidP="00D1399C">
            <w:pPr>
              <w:rPr>
                <w:b/>
              </w:rPr>
            </w:pPr>
          </w:p>
          <w:p w14:paraId="153DD746" w14:textId="408C6B00" w:rsidR="0014061E" w:rsidRDefault="0014061E" w:rsidP="00D1399C">
            <w:pPr>
              <w:rPr>
                <w:b/>
              </w:rPr>
            </w:pPr>
          </w:p>
          <w:p w14:paraId="65F1C1AE" w14:textId="06A01285" w:rsidR="0014061E" w:rsidRDefault="0014061E" w:rsidP="00D1399C">
            <w:pPr>
              <w:rPr>
                <w:b/>
              </w:rPr>
            </w:pPr>
          </w:p>
          <w:p w14:paraId="45F337C8" w14:textId="1EAFC7BA" w:rsidR="0014061E" w:rsidRDefault="0014061E" w:rsidP="00D1399C">
            <w:pPr>
              <w:rPr>
                <w:b/>
              </w:rPr>
            </w:pPr>
          </w:p>
          <w:p w14:paraId="588DFCC4" w14:textId="77777777" w:rsidR="0014061E" w:rsidRDefault="0014061E" w:rsidP="00D1399C">
            <w:pPr>
              <w:rPr>
                <w:b/>
              </w:rPr>
            </w:pPr>
          </w:p>
          <w:p w14:paraId="21E53661" w14:textId="48E5D230" w:rsidR="0014061E" w:rsidRDefault="0014061E" w:rsidP="00D1399C">
            <w:pPr>
              <w:rPr>
                <w:b/>
              </w:rPr>
            </w:pPr>
          </w:p>
          <w:p w14:paraId="33BD48EA" w14:textId="7FA30BCD" w:rsidR="007B77B5" w:rsidRDefault="007B77B5" w:rsidP="00D1399C">
            <w:pPr>
              <w:rPr>
                <w:b/>
              </w:rPr>
            </w:pPr>
          </w:p>
          <w:p w14:paraId="2D08ACA9" w14:textId="77777777" w:rsidR="007B77B5" w:rsidRDefault="007B77B5" w:rsidP="00D1399C">
            <w:pPr>
              <w:rPr>
                <w:b/>
              </w:rPr>
            </w:pPr>
          </w:p>
          <w:p w14:paraId="5DFDF7CB" w14:textId="77777777" w:rsidR="0014061E" w:rsidRDefault="0014061E" w:rsidP="0014061E">
            <w:pPr>
              <w:rPr>
                <w:color w:val="000000"/>
              </w:rPr>
            </w:pPr>
            <w:r>
              <w:rPr>
                <w:color w:val="000000"/>
              </w:rPr>
              <w:t>Лабораторные работы №№1-7</w:t>
            </w:r>
          </w:p>
          <w:p w14:paraId="42E0316F" w14:textId="77777777" w:rsidR="007B77B5" w:rsidRDefault="007B77B5" w:rsidP="007B77B5">
            <w:pPr>
              <w:rPr>
                <w:color w:val="000000"/>
              </w:rPr>
            </w:pPr>
            <w:r>
              <w:rPr>
                <w:color w:val="000000"/>
              </w:rPr>
              <w:t>Вопросы к экзамену,</w:t>
            </w:r>
          </w:p>
          <w:p w14:paraId="2DD555E7" w14:textId="77777777" w:rsidR="007B77B5" w:rsidRDefault="007B77B5" w:rsidP="007B77B5">
            <w:pPr>
              <w:rPr>
                <w:color w:val="000000"/>
              </w:rPr>
            </w:pPr>
            <w:r>
              <w:rPr>
                <w:color w:val="000000"/>
              </w:rPr>
              <w:t xml:space="preserve"> тесты</w:t>
            </w:r>
          </w:p>
          <w:p w14:paraId="107CB448" w14:textId="77777777" w:rsidR="0014061E" w:rsidRDefault="0014061E" w:rsidP="00D1399C">
            <w:pPr>
              <w:rPr>
                <w:b/>
              </w:rPr>
            </w:pPr>
          </w:p>
          <w:p w14:paraId="40C635F8" w14:textId="77777777" w:rsidR="00813AB5" w:rsidRDefault="00813AB5" w:rsidP="00D1399C">
            <w:pPr>
              <w:rPr>
                <w:b/>
              </w:rPr>
            </w:pPr>
          </w:p>
          <w:p w14:paraId="2346A53E" w14:textId="77777777" w:rsidR="00813AB5" w:rsidRDefault="00813AB5" w:rsidP="00D1399C">
            <w:pPr>
              <w:rPr>
                <w:b/>
              </w:rPr>
            </w:pPr>
          </w:p>
          <w:p w14:paraId="2C5F9527" w14:textId="77777777" w:rsidR="00813AB5" w:rsidRDefault="00813AB5" w:rsidP="00D1399C">
            <w:pPr>
              <w:rPr>
                <w:b/>
              </w:rPr>
            </w:pPr>
          </w:p>
          <w:p w14:paraId="4AE07EEF" w14:textId="77777777" w:rsidR="00813AB5" w:rsidRDefault="00813AB5" w:rsidP="00D1399C">
            <w:pPr>
              <w:rPr>
                <w:b/>
              </w:rPr>
            </w:pPr>
          </w:p>
          <w:p w14:paraId="3C2594C7" w14:textId="77777777" w:rsidR="00813AB5" w:rsidRDefault="00813AB5" w:rsidP="00D1399C">
            <w:pPr>
              <w:rPr>
                <w:b/>
              </w:rPr>
            </w:pPr>
          </w:p>
          <w:p w14:paraId="331ED72E" w14:textId="77777777" w:rsidR="00813AB5" w:rsidRDefault="00813AB5" w:rsidP="00D1399C">
            <w:pPr>
              <w:rPr>
                <w:b/>
              </w:rPr>
            </w:pPr>
          </w:p>
          <w:p w14:paraId="2E4BE0BA" w14:textId="77777777" w:rsidR="00813AB5" w:rsidRDefault="00813AB5" w:rsidP="00D1399C">
            <w:pPr>
              <w:rPr>
                <w:b/>
              </w:rPr>
            </w:pPr>
          </w:p>
          <w:p w14:paraId="00177C6D" w14:textId="77777777" w:rsidR="00813AB5" w:rsidRDefault="00813AB5" w:rsidP="00D1399C">
            <w:pPr>
              <w:rPr>
                <w:b/>
              </w:rPr>
            </w:pPr>
          </w:p>
          <w:p w14:paraId="3269BA81" w14:textId="77777777" w:rsidR="00813AB5" w:rsidRDefault="00813AB5" w:rsidP="00D1399C">
            <w:pPr>
              <w:rPr>
                <w:b/>
              </w:rPr>
            </w:pPr>
          </w:p>
          <w:p w14:paraId="26F30033" w14:textId="77777777" w:rsidR="00813AB5" w:rsidRDefault="00813AB5" w:rsidP="00D1399C">
            <w:pPr>
              <w:rPr>
                <w:b/>
              </w:rPr>
            </w:pPr>
          </w:p>
          <w:p w14:paraId="77D7F025" w14:textId="77777777" w:rsidR="00813AB5" w:rsidRDefault="00813AB5" w:rsidP="00D1399C">
            <w:pPr>
              <w:rPr>
                <w:b/>
              </w:rPr>
            </w:pPr>
          </w:p>
          <w:p w14:paraId="45CC7FDC" w14:textId="77777777" w:rsidR="00813AB5" w:rsidRDefault="00813AB5" w:rsidP="00D1399C">
            <w:pPr>
              <w:rPr>
                <w:b/>
              </w:rPr>
            </w:pPr>
          </w:p>
          <w:p w14:paraId="52D6AF9A" w14:textId="77777777" w:rsidR="00813AB5" w:rsidRDefault="00813AB5" w:rsidP="00D1399C">
            <w:pPr>
              <w:rPr>
                <w:b/>
              </w:rPr>
            </w:pPr>
          </w:p>
          <w:p w14:paraId="68F73BDE" w14:textId="77777777" w:rsidR="00813AB5" w:rsidRDefault="00813AB5" w:rsidP="00D1399C">
            <w:pPr>
              <w:rPr>
                <w:b/>
              </w:rPr>
            </w:pPr>
          </w:p>
          <w:p w14:paraId="4CFD382C" w14:textId="4EB5FB4D" w:rsidR="00813AB5" w:rsidRDefault="00813AB5" w:rsidP="00813AB5">
            <w:pPr>
              <w:rPr>
                <w:color w:val="000000"/>
              </w:rPr>
            </w:pPr>
            <w:r>
              <w:rPr>
                <w:b/>
              </w:rPr>
              <w:t xml:space="preserve"> </w:t>
            </w:r>
            <w:r>
              <w:rPr>
                <w:color w:val="000000"/>
              </w:rPr>
              <w:t>Лабораторные работы №№ 2-4</w:t>
            </w:r>
          </w:p>
          <w:p w14:paraId="26DAE6D8" w14:textId="77777777" w:rsidR="00813AB5" w:rsidRDefault="00813AB5" w:rsidP="00813AB5">
            <w:pPr>
              <w:rPr>
                <w:color w:val="000000"/>
              </w:rPr>
            </w:pPr>
            <w:r>
              <w:rPr>
                <w:color w:val="000000"/>
              </w:rPr>
              <w:t xml:space="preserve"> Вопросы к экзамену,</w:t>
            </w:r>
          </w:p>
          <w:p w14:paraId="36D6B886" w14:textId="77777777" w:rsidR="00813AB5" w:rsidRDefault="00813AB5" w:rsidP="00813AB5">
            <w:pPr>
              <w:rPr>
                <w:color w:val="000000"/>
              </w:rPr>
            </w:pPr>
            <w:r>
              <w:rPr>
                <w:color w:val="000000"/>
              </w:rPr>
              <w:t xml:space="preserve"> тесты</w:t>
            </w:r>
          </w:p>
          <w:p w14:paraId="3676925D" w14:textId="7DD9C802" w:rsidR="00813AB5" w:rsidRDefault="00813AB5" w:rsidP="00813AB5">
            <w:pPr>
              <w:rPr>
                <w:color w:val="000000"/>
              </w:rPr>
            </w:pPr>
          </w:p>
          <w:p w14:paraId="62DDE967" w14:textId="77777777" w:rsidR="00813AB5" w:rsidRDefault="00813AB5" w:rsidP="00D1399C">
            <w:pPr>
              <w:rPr>
                <w:b/>
              </w:rPr>
            </w:pPr>
          </w:p>
          <w:p w14:paraId="746B6086" w14:textId="77777777" w:rsidR="00781727" w:rsidRDefault="00781727" w:rsidP="00D1399C">
            <w:pPr>
              <w:rPr>
                <w:b/>
              </w:rPr>
            </w:pPr>
          </w:p>
          <w:p w14:paraId="2BE96467" w14:textId="77777777" w:rsidR="00781727" w:rsidRDefault="00781727" w:rsidP="00D1399C">
            <w:pPr>
              <w:rPr>
                <w:b/>
              </w:rPr>
            </w:pPr>
          </w:p>
          <w:p w14:paraId="0BD0E3F4" w14:textId="77777777" w:rsidR="00781727" w:rsidRDefault="00781727" w:rsidP="00D1399C">
            <w:pPr>
              <w:rPr>
                <w:b/>
              </w:rPr>
            </w:pPr>
          </w:p>
          <w:p w14:paraId="29EA0594" w14:textId="77777777" w:rsidR="00781727" w:rsidRDefault="00781727" w:rsidP="00D1399C">
            <w:pPr>
              <w:rPr>
                <w:b/>
              </w:rPr>
            </w:pPr>
          </w:p>
          <w:p w14:paraId="0FDE4BF2" w14:textId="77777777" w:rsidR="00781727" w:rsidRDefault="00781727" w:rsidP="00D1399C">
            <w:pPr>
              <w:rPr>
                <w:b/>
              </w:rPr>
            </w:pPr>
          </w:p>
          <w:p w14:paraId="4982BFF9" w14:textId="77777777" w:rsidR="00781727" w:rsidRDefault="00781727" w:rsidP="00D1399C">
            <w:pPr>
              <w:rPr>
                <w:b/>
              </w:rPr>
            </w:pPr>
          </w:p>
          <w:p w14:paraId="2E358E69" w14:textId="77777777" w:rsidR="00781727" w:rsidRDefault="00781727" w:rsidP="00D1399C">
            <w:pPr>
              <w:rPr>
                <w:b/>
              </w:rPr>
            </w:pPr>
          </w:p>
          <w:p w14:paraId="77220DE1" w14:textId="77777777" w:rsidR="00781727" w:rsidRDefault="00781727" w:rsidP="00D1399C">
            <w:pPr>
              <w:rPr>
                <w:b/>
              </w:rPr>
            </w:pPr>
          </w:p>
          <w:p w14:paraId="4913519B" w14:textId="77777777" w:rsidR="00781727" w:rsidRDefault="00781727" w:rsidP="00D1399C">
            <w:pPr>
              <w:rPr>
                <w:b/>
              </w:rPr>
            </w:pPr>
          </w:p>
          <w:p w14:paraId="66FD3F5E" w14:textId="77777777" w:rsidR="00781727" w:rsidRDefault="00781727" w:rsidP="00D1399C">
            <w:pPr>
              <w:rPr>
                <w:b/>
              </w:rPr>
            </w:pPr>
          </w:p>
          <w:p w14:paraId="4B9DA540" w14:textId="77777777" w:rsidR="00781727" w:rsidRDefault="00781727" w:rsidP="00D1399C">
            <w:pPr>
              <w:rPr>
                <w:b/>
              </w:rPr>
            </w:pPr>
          </w:p>
          <w:p w14:paraId="2458553C" w14:textId="77777777" w:rsidR="00781727" w:rsidRDefault="00781727" w:rsidP="00D1399C">
            <w:pPr>
              <w:rPr>
                <w:b/>
              </w:rPr>
            </w:pPr>
          </w:p>
          <w:p w14:paraId="594E2B94" w14:textId="77777777" w:rsidR="00781727" w:rsidRDefault="00781727" w:rsidP="00D1399C">
            <w:pPr>
              <w:rPr>
                <w:b/>
              </w:rPr>
            </w:pPr>
          </w:p>
          <w:p w14:paraId="6C5FC071" w14:textId="6BCAACA5" w:rsidR="00781727" w:rsidRPr="00D1399C" w:rsidRDefault="00781727" w:rsidP="00D1399C">
            <w:pPr>
              <w:rPr>
                <w:b/>
              </w:rPr>
            </w:pPr>
          </w:p>
        </w:tc>
      </w:tr>
      <w:tr w:rsidR="009A5E34" w:rsidRPr="00F747AD" w14:paraId="6E174B97" w14:textId="77777777" w:rsidTr="00471001">
        <w:tc>
          <w:tcPr>
            <w:tcW w:w="928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14:paraId="540C11E4" w14:textId="53CFFB20" w:rsidR="009A5E34" w:rsidRDefault="003F0121" w:rsidP="00D1399C">
            <w:pPr>
              <w:rPr>
                <w:color w:val="000000"/>
              </w:rPr>
            </w:pPr>
            <w:r w:rsidRPr="003F0121">
              <w:lastRenderedPageBreak/>
              <w:t xml:space="preserve">ОПК-4. </w:t>
            </w:r>
            <w:proofErr w:type="gramStart"/>
            <w:r w:rsidRPr="003F0121">
              <w:t>Способен</w:t>
            </w:r>
            <w:proofErr w:type="gramEnd"/>
            <w:r w:rsidRPr="003F0121">
              <w:t xml:space="preserve"> понимать принципы работы совре</w:t>
            </w:r>
            <w:r w:rsidRPr="003F0121">
              <w:softHyphen/>
              <w:t>менных инфор</w:t>
            </w:r>
            <w:r w:rsidRPr="003F0121">
              <w:softHyphen/>
              <w:t>ма</w:t>
            </w:r>
            <w:r w:rsidRPr="003F0121">
              <w:softHyphen/>
              <w:t>цион</w:t>
            </w:r>
            <w:r w:rsidRPr="003F0121">
              <w:softHyphen/>
              <w:t>ных технологий и использовать их для реше</w:t>
            </w:r>
            <w:r w:rsidRPr="003F0121">
              <w:softHyphen/>
              <w:t>ния задач про</w:t>
            </w:r>
            <w:r w:rsidRPr="003F0121">
              <w:softHyphen/>
              <w:t>фессиональной деятельности</w:t>
            </w:r>
          </w:p>
        </w:tc>
      </w:tr>
      <w:tr w:rsidR="00781727" w:rsidRPr="00F747AD" w14:paraId="35DABCD4" w14:textId="77777777" w:rsidTr="00A720C9">
        <w:tc>
          <w:tcPr>
            <w:tcW w:w="26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14:paraId="0780F521" w14:textId="19EDFC68" w:rsidR="00781727" w:rsidRDefault="009F0E82" w:rsidP="00800479">
            <w:r w:rsidRPr="009F0E82">
              <w:t>ОПК-4.1.1</w:t>
            </w:r>
            <w:proofErr w:type="gramStart"/>
            <w:r w:rsidRPr="009F0E82">
              <w:t xml:space="preserve">  З</w:t>
            </w:r>
            <w:proofErr w:type="gramEnd"/>
            <w:r w:rsidRPr="009F0E82">
              <w:t>нает принципы работы современных информационных технологий</w:t>
            </w:r>
          </w:p>
          <w:p w14:paraId="59F8E42B" w14:textId="3C561CEA" w:rsidR="009F0E82" w:rsidRDefault="009F0E82" w:rsidP="00800479"/>
          <w:p w14:paraId="4EA007EF" w14:textId="6C5D4E3D" w:rsidR="009F0E82" w:rsidRDefault="009F0E82" w:rsidP="00800479"/>
          <w:p w14:paraId="528F6203" w14:textId="67AC8626" w:rsidR="009F0E82" w:rsidRDefault="009F0E82" w:rsidP="00800479">
            <w:r w:rsidRPr="002C5890">
              <w:t>ОПК-4.2.1</w:t>
            </w:r>
            <w:proofErr w:type="gramStart"/>
            <w:r w:rsidRPr="002C5890">
              <w:t xml:space="preserve">  У</w:t>
            </w:r>
            <w:proofErr w:type="gramEnd"/>
            <w:r w:rsidRPr="002C5890">
              <w:t>меет использовать принципы работы современных информационных технологий для решения задач профессиональной деятельности</w:t>
            </w:r>
          </w:p>
          <w:p w14:paraId="60A354EA" w14:textId="74FD9189" w:rsidR="002C5890" w:rsidRDefault="002C5890" w:rsidP="00800479"/>
          <w:p w14:paraId="3EC530A0" w14:textId="6577F029" w:rsidR="002C5890" w:rsidRPr="002C5890" w:rsidRDefault="004D5A8C" w:rsidP="00800479">
            <w:r w:rsidRPr="004D5A8C">
              <w:lastRenderedPageBreak/>
              <w:t>ОПК-4.3.1</w:t>
            </w:r>
            <w:proofErr w:type="gramStart"/>
            <w:r w:rsidRPr="004D5A8C">
              <w:t xml:space="preserve">  В</w:t>
            </w:r>
            <w:proofErr w:type="gramEnd"/>
            <w:r w:rsidRPr="004D5A8C">
              <w:t>ладеет современными информационными технологиями и использованием их для решения задач профессиональной деятельности</w:t>
            </w:r>
          </w:p>
          <w:p w14:paraId="5E82BDF9" w14:textId="718DF3B6" w:rsidR="009F0E82" w:rsidRDefault="009F0E82" w:rsidP="00800479"/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02" w:type="dxa"/>
              <w:left w:w="62" w:type="dxa"/>
              <w:bottom w:w="102" w:type="dxa"/>
              <w:right w:w="62" w:type="dxa"/>
            </w:tcMar>
          </w:tcPr>
          <w:p w14:paraId="20B582F9" w14:textId="77777777" w:rsidR="009F0E82" w:rsidRPr="009F0E82" w:rsidRDefault="009F0E82" w:rsidP="009F0E82">
            <w:proofErr w:type="gramStart"/>
            <w:r w:rsidRPr="009F0E82">
              <w:lastRenderedPageBreak/>
              <w:t>Обучающийся</w:t>
            </w:r>
            <w:proofErr w:type="gramEnd"/>
            <w:r w:rsidRPr="009F0E82">
              <w:t xml:space="preserve"> знает: </w:t>
            </w:r>
          </w:p>
          <w:p w14:paraId="10625BF0" w14:textId="77777777" w:rsidR="00781727" w:rsidRDefault="009F0E82" w:rsidP="00415D2F">
            <w:r>
              <w:t xml:space="preserve"> - </w:t>
            </w:r>
            <w:r w:rsidRPr="009F0E82">
              <w:t>Основы теории информации</w:t>
            </w:r>
          </w:p>
          <w:p w14:paraId="17C59A69" w14:textId="77777777" w:rsidR="009F0E82" w:rsidRDefault="009F0E82" w:rsidP="00415D2F"/>
          <w:p w14:paraId="2220C789" w14:textId="77777777" w:rsidR="009F0E82" w:rsidRDefault="009F0E82" w:rsidP="00415D2F"/>
          <w:p w14:paraId="604685E1" w14:textId="77777777" w:rsidR="009F0E82" w:rsidRDefault="009F0E82" w:rsidP="00415D2F"/>
          <w:p w14:paraId="4A3C75BE" w14:textId="77777777" w:rsidR="009F0E82" w:rsidRDefault="009F0E82" w:rsidP="00415D2F"/>
          <w:p w14:paraId="5429C074" w14:textId="77777777" w:rsidR="009F0E82" w:rsidRDefault="009F0E82" w:rsidP="00415D2F"/>
          <w:p w14:paraId="60C9075E" w14:textId="77777777" w:rsidR="009F0E82" w:rsidRDefault="009F0E82" w:rsidP="009F0E82">
            <w:r w:rsidRPr="0014061E">
              <w:t>Обучающийся умеет:</w:t>
            </w:r>
          </w:p>
          <w:p w14:paraId="4261B411" w14:textId="77777777" w:rsidR="009F0E82" w:rsidRDefault="002C5890" w:rsidP="00415D2F">
            <w:r>
              <w:t xml:space="preserve"> - </w:t>
            </w:r>
            <w:r w:rsidRPr="002C5890">
              <w:t>использовать технические и программные средства реализации информационных процессов</w:t>
            </w:r>
          </w:p>
          <w:p w14:paraId="436FA3A1" w14:textId="77777777" w:rsidR="004D5A8C" w:rsidRDefault="004D5A8C" w:rsidP="00415D2F"/>
          <w:p w14:paraId="6DCACA65" w14:textId="77777777" w:rsidR="004D5A8C" w:rsidRDefault="004D5A8C" w:rsidP="00415D2F"/>
          <w:p w14:paraId="40897110" w14:textId="77777777" w:rsidR="004D5A8C" w:rsidRDefault="004D5A8C" w:rsidP="00415D2F"/>
          <w:p w14:paraId="259FDD02" w14:textId="77777777" w:rsidR="004D5A8C" w:rsidRDefault="004D5A8C" w:rsidP="00415D2F"/>
          <w:p w14:paraId="518F1525" w14:textId="77777777" w:rsidR="004D5A8C" w:rsidRDefault="004D5A8C" w:rsidP="00415D2F"/>
          <w:p w14:paraId="1B702725" w14:textId="77777777" w:rsidR="004D5A8C" w:rsidRPr="00813AB5" w:rsidRDefault="004D5A8C" w:rsidP="004D5A8C">
            <w:pPr>
              <w:ind w:left="30"/>
            </w:pPr>
            <w:r w:rsidRPr="00813AB5">
              <w:lastRenderedPageBreak/>
              <w:t>Обучающийся владеет:</w:t>
            </w:r>
          </w:p>
          <w:p w14:paraId="26D7F9F3" w14:textId="77777777" w:rsidR="004D5A8C" w:rsidRPr="004D5A8C" w:rsidRDefault="004D5A8C" w:rsidP="004D5A8C">
            <w:pPr>
              <w:autoSpaceDE w:val="0"/>
              <w:autoSpaceDN w:val="0"/>
              <w:adjustRightInd w:val="0"/>
            </w:pPr>
            <w:r w:rsidRPr="004D5A8C">
              <w:t>- основами алгоритмизации и программирования на языках высокого уровня;</w:t>
            </w:r>
          </w:p>
          <w:p w14:paraId="58BEF1F1" w14:textId="469CA20A" w:rsidR="004D5A8C" w:rsidRPr="009F0E82" w:rsidRDefault="004D5A8C" w:rsidP="004D5A8C">
            <w:r w:rsidRPr="004D5A8C">
              <w:t>- прикладным программным обеспечением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89748A" w14:textId="77777777" w:rsidR="00781727" w:rsidRDefault="00781727" w:rsidP="00D1399C">
            <w:pPr>
              <w:rPr>
                <w:color w:val="000000"/>
              </w:rPr>
            </w:pPr>
          </w:p>
          <w:p w14:paraId="7E0BD75F" w14:textId="77777777" w:rsidR="009F0E82" w:rsidRDefault="009F0E82" w:rsidP="009F0E82">
            <w:pPr>
              <w:rPr>
                <w:color w:val="000000"/>
              </w:rPr>
            </w:pPr>
            <w:r>
              <w:rPr>
                <w:color w:val="000000"/>
              </w:rPr>
              <w:t xml:space="preserve"> Вопросы к экзамену,</w:t>
            </w:r>
          </w:p>
          <w:p w14:paraId="27524356" w14:textId="77777777" w:rsidR="009F0E82" w:rsidRDefault="009F0E82" w:rsidP="009F0E82">
            <w:pPr>
              <w:rPr>
                <w:color w:val="000000"/>
              </w:rPr>
            </w:pPr>
            <w:r>
              <w:rPr>
                <w:color w:val="000000"/>
              </w:rPr>
              <w:t xml:space="preserve"> тесты</w:t>
            </w:r>
          </w:p>
          <w:p w14:paraId="78BA3254" w14:textId="77777777" w:rsidR="009F0E82" w:rsidRDefault="009F0E82" w:rsidP="00D1399C">
            <w:pPr>
              <w:rPr>
                <w:color w:val="000000"/>
              </w:rPr>
            </w:pPr>
          </w:p>
          <w:p w14:paraId="4B2FCE7E" w14:textId="77777777" w:rsidR="002C5890" w:rsidRDefault="002C5890" w:rsidP="00D1399C">
            <w:pPr>
              <w:rPr>
                <w:color w:val="000000"/>
              </w:rPr>
            </w:pPr>
          </w:p>
          <w:p w14:paraId="30E6A764" w14:textId="77777777" w:rsidR="002C5890" w:rsidRDefault="002C5890" w:rsidP="00D1399C">
            <w:pPr>
              <w:rPr>
                <w:color w:val="000000"/>
              </w:rPr>
            </w:pPr>
          </w:p>
          <w:p w14:paraId="59CEA908" w14:textId="77777777" w:rsidR="002C5890" w:rsidRDefault="002C5890" w:rsidP="00D1399C">
            <w:pPr>
              <w:rPr>
                <w:color w:val="000000"/>
              </w:rPr>
            </w:pPr>
          </w:p>
          <w:p w14:paraId="3113A992" w14:textId="77777777" w:rsidR="002C5890" w:rsidRDefault="002C5890" w:rsidP="00D1399C">
            <w:pPr>
              <w:rPr>
                <w:color w:val="000000"/>
              </w:rPr>
            </w:pPr>
          </w:p>
          <w:p w14:paraId="3F04CA49" w14:textId="77777777" w:rsidR="002C5890" w:rsidRDefault="002C5890" w:rsidP="002C5890">
            <w:pPr>
              <w:rPr>
                <w:color w:val="000000"/>
              </w:rPr>
            </w:pPr>
            <w:r>
              <w:rPr>
                <w:color w:val="000000"/>
              </w:rPr>
              <w:t xml:space="preserve"> Лабораторные работы №№1-7</w:t>
            </w:r>
          </w:p>
          <w:p w14:paraId="35D124CB" w14:textId="77777777" w:rsidR="002C5890" w:rsidRDefault="002C5890" w:rsidP="002C5890">
            <w:pPr>
              <w:rPr>
                <w:color w:val="000000"/>
              </w:rPr>
            </w:pPr>
            <w:r>
              <w:rPr>
                <w:color w:val="000000"/>
              </w:rPr>
              <w:t>Вопросы к экзамену,</w:t>
            </w:r>
          </w:p>
          <w:p w14:paraId="337D4428" w14:textId="77777777" w:rsidR="002C5890" w:rsidRDefault="002C5890" w:rsidP="002C5890">
            <w:pPr>
              <w:rPr>
                <w:color w:val="000000"/>
              </w:rPr>
            </w:pPr>
            <w:r>
              <w:rPr>
                <w:color w:val="000000"/>
              </w:rPr>
              <w:t xml:space="preserve"> тесты</w:t>
            </w:r>
          </w:p>
          <w:p w14:paraId="4A4FF058" w14:textId="77777777" w:rsidR="002C5890" w:rsidRDefault="002C5890" w:rsidP="00D1399C">
            <w:pPr>
              <w:rPr>
                <w:color w:val="000000"/>
              </w:rPr>
            </w:pPr>
          </w:p>
          <w:p w14:paraId="3D49931D" w14:textId="77777777" w:rsidR="004D5A8C" w:rsidRDefault="004D5A8C" w:rsidP="00D1399C">
            <w:pPr>
              <w:rPr>
                <w:color w:val="000000"/>
              </w:rPr>
            </w:pPr>
          </w:p>
          <w:p w14:paraId="1B1D4908" w14:textId="77777777" w:rsidR="004D5A8C" w:rsidRDefault="004D5A8C" w:rsidP="00D1399C">
            <w:pPr>
              <w:rPr>
                <w:color w:val="000000"/>
              </w:rPr>
            </w:pPr>
          </w:p>
          <w:p w14:paraId="62657B49" w14:textId="77777777" w:rsidR="004D5A8C" w:rsidRDefault="004D5A8C" w:rsidP="00D1399C">
            <w:pPr>
              <w:rPr>
                <w:color w:val="000000"/>
              </w:rPr>
            </w:pPr>
          </w:p>
          <w:p w14:paraId="068D5B55" w14:textId="77777777" w:rsidR="004D5A8C" w:rsidRDefault="004D5A8C" w:rsidP="004D5A8C">
            <w:pPr>
              <w:rPr>
                <w:color w:val="000000"/>
              </w:rPr>
            </w:pPr>
            <w:r>
              <w:rPr>
                <w:color w:val="000000"/>
              </w:rPr>
              <w:lastRenderedPageBreak/>
              <w:t>Лабораторные работы №№1-7</w:t>
            </w:r>
          </w:p>
          <w:p w14:paraId="77F58A97" w14:textId="77777777" w:rsidR="004D5A8C" w:rsidRDefault="004D5A8C" w:rsidP="004D5A8C">
            <w:pPr>
              <w:rPr>
                <w:color w:val="000000"/>
              </w:rPr>
            </w:pPr>
            <w:r>
              <w:rPr>
                <w:color w:val="000000"/>
              </w:rPr>
              <w:t>Вопросы к экзамену,</w:t>
            </w:r>
          </w:p>
          <w:p w14:paraId="21D2C455" w14:textId="77777777" w:rsidR="004D5A8C" w:rsidRDefault="004D5A8C" w:rsidP="004D5A8C">
            <w:pPr>
              <w:rPr>
                <w:color w:val="000000"/>
              </w:rPr>
            </w:pPr>
            <w:r>
              <w:rPr>
                <w:color w:val="000000"/>
              </w:rPr>
              <w:t xml:space="preserve"> тесты</w:t>
            </w:r>
          </w:p>
          <w:p w14:paraId="30548763" w14:textId="1D08033E" w:rsidR="004D5A8C" w:rsidRDefault="004D5A8C" w:rsidP="00D1399C">
            <w:pPr>
              <w:rPr>
                <w:color w:val="000000"/>
              </w:rPr>
            </w:pPr>
          </w:p>
        </w:tc>
      </w:tr>
    </w:tbl>
    <w:p w14:paraId="4B2A706C" w14:textId="77777777" w:rsidR="00981400" w:rsidRDefault="00981400" w:rsidP="007A0803">
      <w:pPr>
        <w:pStyle w:val="aff4"/>
        <w:spacing w:before="120" w:after="120" w:line="276" w:lineRule="auto"/>
        <w:ind w:left="0" w:firstLine="709"/>
        <w:jc w:val="center"/>
        <w:rPr>
          <w:rFonts w:ascii="Times New Roman" w:hAnsi="Times New Roman"/>
          <w:b/>
          <w:bCs/>
          <w:iCs/>
          <w:sz w:val="24"/>
          <w:szCs w:val="24"/>
        </w:rPr>
      </w:pPr>
    </w:p>
    <w:p w14:paraId="63C46199" w14:textId="78AACA93" w:rsidR="001136FE" w:rsidRPr="00DB0B74" w:rsidRDefault="001136FE" w:rsidP="007A0803">
      <w:pPr>
        <w:pStyle w:val="aff4"/>
        <w:spacing w:before="120" w:after="120" w:line="276" w:lineRule="auto"/>
        <w:ind w:left="0" w:firstLine="709"/>
        <w:jc w:val="center"/>
        <w:rPr>
          <w:rFonts w:ascii="Times New Roman" w:hAnsi="Times New Roman"/>
          <w:bCs/>
          <w:i/>
          <w:iCs/>
          <w:sz w:val="24"/>
          <w:szCs w:val="24"/>
        </w:rPr>
      </w:pPr>
      <w:r w:rsidRPr="00DB0B74">
        <w:rPr>
          <w:rFonts w:ascii="Times New Roman" w:hAnsi="Times New Roman"/>
          <w:b/>
          <w:bCs/>
          <w:iCs/>
          <w:sz w:val="24"/>
          <w:szCs w:val="24"/>
        </w:rPr>
        <w:t>Материалы для текущего контроля</w:t>
      </w:r>
      <w:r w:rsidR="00E15E81" w:rsidRPr="00DB0B74">
        <w:rPr>
          <w:rFonts w:ascii="Times New Roman" w:hAnsi="Times New Roman"/>
          <w:b/>
          <w:bCs/>
          <w:iCs/>
          <w:sz w:val="24"/>
          <w:szCs w:val="24"/>
        </w:rPr>
        <w:t xml:space="preserve"> </w:t>
      </w:r>
    </w:p>
    <w:p w14:paraId="03243E67" w14:textId="2BEB4CE0" w:rsidR="00AB5532" w:rsidRPr="00DB0B74" w:rsidRDefault="00AB5532" w:rsidP="00AB5532">
      <w:pPr>
        <w:pStyle w:val="afe"/>
        <w:tabs>
          <w:tab w:val="left" w:pos="1134"/>
        </w:tabs>
        <w:ind w:firstLine="709"/>
        <w:jc w:val="both"/>
        <w:rPr>
          <w:i/>
          <w:szCs w:val="24"/>
        </w:rPr>
      </w:pPr>
      <w:r w:rsidRPr="00DB0B74">
        <w:rPr>
          <w:szCs w:val="24"/>
        </w:rPr>
        <w:t xml:space="preserve">Для проведения текущего контроля по </w:t>
      </w:r>
      <w:r w:rsidR="00226E18" w:rsidRPr="00DB0B74">
        <w:rPr>
          <w:szCs w:val="24"/>
        </w:rPr>
        <w:t>дисциплине обучающийся</w:t>
      </w:r>
      <w:r w:rsidRPr="00DB0B74">
        <w:rPr>
          <w:szCs w:val="24"/>
        </w:rPr>
        <w:t xml:space="preserve"> должен выполнить следующие </w:t>
      </w:r>
      <w:r w:rsidR="00226E18">
        <w:rPr>
          <w:szCs w:val="24"/>
        </w:rPr>
        <w:t>лабораторные работы.</w:t>
      </w:r>
      <w:r w:rsidRPr="00DB0B74">
        <w:rPr>
          <w:i/>
          <w:szCs w:val="24"/>
        </w:rPr>
        <w:t xml:space="preserve"> </w:t>
      </w:r>
    </w:p>
    <w:p w14:paraId="05011F14" w14:textId="77777777" w:rsidR="00C73DB1" w:rsidRPr="00C73DB1" w:rsidRDefault="008F22CA" w:rsidP="00257164">
      <w:pPr>
        <w:pStyle w:val="aff4"/>
        <w:numPr>
          <w:ilvl w:val="0"/>
          <w:numId w:val="7"/>
        </w:numPr>
        <w:rPr>
          <w:rFonts w:ascii="Times New Roman" w:hAnsi="Times New Roman"/>
          <w:sz w:val="24"/>
          <w:szCs w:val="24"/>
        </w:rPr>
      </w:pPr>
      <w:r w:rsidRPr="0051313C">
        <w:rPr>
          <w:b/>
        </w:rPr>
        <w:t xml:space="preserve">Лабораторная работа №1. </w:t>
      </w:r>
    </w:p>
    <w:p w14:paraId="1DA61CB5" w14:textId="155BFCE2" w:rsidR="009B1E68" w:rsidRPr="00C73DB1" w:rsidRDefault="009B1E68" w:rsidP="00C73DB1">
      <w:pPr>
        <w:pStyle w:val="aff4"/>
        <w:ind w:firstLine="0"/>
        <w:rPr>
          <w:rFonts w:ascii="Times New Roman" w:hAnsi="Times New Roman"/>
          <w:sz w:val="24"/>
          <w:szCs w:val="24"/>
        </w:rPr>
      </w:pPr>
      <w:r w:rsidRPr="00C73DB1">
        <w:rPr>
          <w:rFonts w:ascii="Times New Roman" w:hAnsi="Times New Roman"/>
          <w:sz w:val="24"/>
          <w:szCs w:val="24"/>
        </w:rPr>
        <w:t xml:space="preserve">Текстовый процессор MS WORD и операционная система </w:t>
      </w:r>
      <w:proofErr w:type="spellStart"/>
      <w:r w:rsidRPr="00C73DB1">
        <w:rPr>
          <w:rFonts w:ascii="Times New Roman" w:hAnsi="Times New Roman"/>
          <w:sz w:val="24"/>
          <w:szCs w:val="24"/>
        </w:rPr>
        <w:t>Windows</w:t>
      </w:r>
      <w:proofErr w:type="spellEnd"/>
      <w:r w:rsidRPr="00C73DB1">
        <w:rPr>
          <w:rFonts w:ascii="Times New Roman" w:hAnsi="Times New Roman"/>
          <w:sz w:val="24"/>
          <w:szCs w:val="24"/>
        </w:rPr>
        <w:t>.  Оформление документов и отчетов на базе реферата (темы выбираются из предложенного списка).</w:t>
      </w:r>
      <w:r w:rsidR="009D142B" w:rsidRPr="00C73DB1">
        <w:rPr>
          <w:rFonts w:ascii="Times New Roman" w:hAnsi="Times New Roman"/>
          <w:sz w:val="24"/>
          <w:szCs w:val="24"/>
        </w:rPr>
        <w:t xml:space="preserve"> </w:t>
      </w:r>
    </w:p>
    <w:p w14:paraId="79BC5BC8" w14:textId="77777777" w:rsidR="00F83A79" w:rsidRDefault="00F83A79" w:rsidP="009B1E68">
      <w:pPr>
        <w:jc w:val="both"/>
        <w:rPr>
          <w:bCs/>
        </w:rPr>
      </w:pPr>
    </w:p>
    <w:p w14:paraId="419BFC68" w14:textId="08A816C3" w:rsidR="00A05C18" w:rsidRPr="004B078A" w:rsidRDefault="00A05C18" w:rsidP="009B1E68">
      <w:pPr>
        <w:jc w:val="both"/>
        <w:rPr>
          <w:b/>
        </w:rPr>
      </w:pPr>
      <w:r w:rsidRPr="004B078A">
        <w:rPr>
          <w:b/>
        </w:rPr>
        <w:t>Структура и требования к реферату:</w:t>
      </w:r>
    </w:p>
    <w:p w14:paraId="182EEE36" w14:textId="77777777" w:rsidR="00A05C18" w:rsidRPr="00DF4621" w:rsidRDefault="00A05C18" w:rsidP="00DF4621">
      <w:pPr>
        <w:widowControl w:val="0"/>
        <w:autoSpaceDE w:val="0"/>
        <w:autoSpaceDN w:val="0"/>
        <w:adjustRightInd w:val="0"/>
      </w:pPr>
      <w:r w:rsidRPr="00DF4621">
        <w:t>- титульный лист;</w:t>
      </w:r>
    </w:p>
    <w:p w14:paraId="5B754B95" w14:textId="77777777" w:rsidR="00A05C18" w:rsidRPr="00DF4621" w:rsidRDefault="00A05C18" w:rsidP="00DF4621">
      <w:pPr>
        <w:widowControl w:val="0"/>
        <w:autoSpaceDE w:val="0"/>
        <w:autoSpaceDN w:val="0"/>
        <w:adjustRightInd w:val="0"/>
      </w:pPr>
      <w:r w:rsidRPr="00DF4621">
        <w:t>- содержание;</w:t>
      </w:r>
    </w:p>
    <w:p w14:paraId="3DE17549" w14:textId="5E0BD7F6" w:rsidR="00A05C18" w:rsidRPr="00DF4621" w:rsidRDefault="00AF3CDD" w:rsidP="00DF4621">
      <w:pPr>
        <w:widowControl w:val="0"/>
        <w:autoSpaceDE w:val="0"/>
        <w:autoSpaceDN w:val="0"/>
        <w:adjustRightInd w:val="0"/>
      </w:pPr>
      <w:r>
        <w:t>-  введение (0,5стр</w:t>
      </w:r>
      <w:proofErr w:type="gramStart"/>
      <w:r>
        <w:t>.</w:t>
      </w:r>
      <w:r w:rsidR="00A05C18" w:rsidRPr="00DF4621">
        <w:t>.);</w:t>
      </w:r>
      <w:proofErr w:type="gramEnd"/>
    </w:p>
    <w:p w14:paraId="0D5D496A" w14:textId="379AE1BD" w:rsidR="00A05C18" w:rsidRPr="00DF4621" w:rsidRDefault="00AF3CDD" w:rsidP="00DF4621">
      <w:pPr>
        <w:widowControl w:val="0"/>
        <w:autoSpaceDE w:val="0"/>
        <w:autoSpaceDN w:val="0"/>
        <w:adjustRightInd w:val="0"/>
      </w:pPr>
      <w:r>
        <w:t>- основная часть (до 3</w:t>
      </w:r>
      <w:r w:rsidR="00A05C18" w:rsidRPr="00DF4621">
        <w:t xml:space="preserve"> стр.);</w:t>
      </w:r>
    </w:p>
    <w:p w14:paraId="4ED61D75" w14:textId="64A408BD" w:rsidR="00A05C18" w:rsidRPr="00DF4621" w:rsidRDefault="00A05C18" w:rsidP="00DF4621">
      <w:pPr>
        <w:widowControl w:val="0"/>
        <w:autoSpaceDE w:val="0"/>
        <w:autoSpaceDN w:val="0"/>
        <w:adjustRightInd w:val="0"/>
      </w:pPr>
      <w:r w:rsidRPr="00DF4621">
        <w:t xml:space="preserve">- </w:t>
      </w:r>
      <w:r w:rsidR="00AF3CDD">
        <w:t>заключение (0,5</w:t>
      </w:r>
      <w:r w:rsidRPr="00DF4621">
        <w:t xml:space="preserve"> стр.);</w:t>
      </w:r>
    </w:p>
    <w:p w14:paraId="0734E2F4" w14:textId="77777777" w:rsidR="00A05C18" w:rsidRPr="00DF4621" w:rsidRDefault="00A05C18" w:rsidP="00DF4621">
      <w:pPr>
        <w:widowControl w:val="0"/>
        <w:autoSpaceDE w:val="0"/>
        <w:autoSpaceDN w:val="0"/>
        <w:adjustRightInd w:val="0"/>
      </w:pPr>
      <w:r w:rsidRPr="00DF4621">
        <w:t>- список литературы (не менее 5 источников);</w:t>
      </w:r>
    </w:p>
    <w:p w14:paraId="12F36F21" w14:textId="77777777" w:rsidR="00A05C18" w:rsidRPr="00DF4621" w:rsidRDefault="00A05C18" w:rsidP="00DF4621">
      <w:pPr>
        <w:widowControl w:val="0"/>
        <w:autoSpaceDE w:val="0"/>
        <w:autoSpaceDN w:val="0"/>
        <w:adjustRightInd w:val="0"/>
      </w:pPr>
      <w:r w:rsidRPr="00DF4621">
        <w:t>- ссылки на источники в Интернет;</w:t>
      </w:r>
    </w:p>
    <w:p w14:paraId="1FFAF937" w14:textId="77777777" w:rsidR="00A05C18" w:rsidRPr="00DF4621" w:rsidRDefault="00A05C18" w:rsidP="00DF4621">
      <w:pPr>
        <w:widowControl w:val="0"/>
        <w:autoSpaceDE w:val="0"/>
        <w:autoSpaceDN w:val="0"/>
        <w:adjustRightInd w:val="0"/>
      </w:pPr>
      <w:r w:rsidRPr="00DF4621">
        <w:t>- приложения (если есть).</w:t>
      </w:r>
    </w:p>
    <w:p w14:paraId="16C1B1F8" w14:textId="7302C4B6" w:rsidR="00A05C18" w:rsidRDefault="00A05C18" w:rsidP="00DF4621">
      <w:pPr>
        <w:rPr>
          <w:b/>
        </w:rPr>
      </w:pPr>
      <w:r w:rsidRPr="00DF4621">
        <w:rPr>
          <w:b/>
        </w:rPr>
        <w:t>Темы рефератов (примерный перечень).</w:t>
      </w:r>
    </w:p>
    <w:p w14:paraId="4C4161E4" w14:textId="77777777" w:rsidR="003410DE" w:rsidRDefault="003410DE" w:rsidP="00DF4621">
      <w:pPr>
        <w:rPr>
          <w:b/>
        </w:rPr>
      </w:pPr>
    </w:p>
    <w:p w14:paraId="6DF8462D" w14:textId="7CCC6C15" w:rsidR="003410DE" w:rsidRPr="007C30A2" w:rsidRDefault="003410DE" w:rsidP="003410DE">
      <w:pPr>
        <w:ind w:firstLine="567"/>
      </w:pPr>
      <w:r w:rsidRPr="003410DE">
        <w:rPr>
          <w:rFonts w:ascii="Calibri" w:eastAsia="Calibri" w:hAnsi="Calibri"/>
          <w:sz w:val="22"/>
          <w:szCs w:val="22"/>
          <w:lang w:eastAsia="en-US"/>
        </w:rPr>
        <w:t>1.</w:t>
      </w:r>
      <w:r w:rsidRPr="007C30A2">
        <w:t>Информатика как наука.</w:t>
      </w:r>
    </w:p>
    <w:p w14:paraId="4C41051A" w14:textId="43C38B66" w:rsidR="007E746B" w:rsidRPr="007C30A2" w:rsidRDefault="007E746B" w:rsidP="00257164">
      <w:pPr>
        <w:pStyle w:val="aff4"/>
        <w:widowControl w:val="0"/>
        <w:numPr>
          <w:ilvl w:val="0"/>
          <w:numId w:val="5"/>
        </w:numPr>
        <w:autoSpaceDE w:val="0"/>
        <w:autoSpaceDN w:val="0"/>
        <w:adjustRightInd w:val="0"/>
        <w:rPr>
          <w:rFonts w:ascii="Times New Roman" w:eastAsia="Times New Roman" w:hAnsi="Times New Roman"/>
          <w:sz w:val="24"/>
          <w:szCs w:val="24"/>
          <w:lang w:eastAsia="ru-RU"/>
        </w:rPr>
      </w:pPr>
      <w:r w:rsidRPr="007C30A2">
        <w:rPr>
          <w:rFonts w:ascii="Times New Roman" w:eastAsia="Times New Roman" w:hAnsi="Times New Roman"/>
          <w:sz w:val="24"/>
          <w:szCs w:val="24"/>
          <w:lang w:eastAsia="ru-RU"/>
        </w:rPr>
        <w:t xml:space="preserve">История компании </w:t>
      </w:r>
      <w:proofErr w:type="spellStart"/>
      <w:r w:rsidRPr="007C30A2">
        <w:rPr>
          <w:rFonts w:ascii="Times New Roman" w:eastAsia="Times New Roman" w:hAnsi="Times New Roman"/>
          <w:sz w:val="24"/>
          <w:szCs w:val="24"/>
          <w:lang w:eastAsia="ru-RU"/>
        </w:rPr>
        <w:t>Micrososoft</w:t>
      </w:r>
      <w:proofErr w:type="spellEnd"/>
      <w:r w:rsidRPr="007C30A2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14:paraId="3FC79049" w14:textId="10BEEDBF" w:rsidR="007E746B" w:rsidRPr="007C30A2" w:rsidRDefault="007E746B" w:rsidP="00257164">
      <w:pPr>
        <w:pStyle w:val="aff4"/>
        <w:widowControl w:val="0"/>
        <w:numPr>
          <w:ilvl w:val="0"/>
          <w:numId w:val="5"/>
        </w:numPr>
        <w:autoSpaceDE w:val="0"/>
        <w:autoSpaceDN w:val="0"/>
        <w:adjustRightInd w:val="0"/>
        <w:rPr>
          <w:rFonts w:ascii="Times New Roman" w:eastAsia="Times New Roman" w:hAnsi="Times New Roman"/>
          <w:sz w:val="24"/>
          <w:szCs w:val="24"/>
          <w:lang w:eastAsia="ru-RU"/>
        </w:rPr>
      </w:pPr>
      <w:r w:rsidRPr="007C30A2">
        <w:rPr>
          <w:rFonts w:ascii="Times New Roman" w:eastAsia="Times New Roman" w:hAnsi="Times New Roman"/>
          <w:sz w:val="24"/>
          <w:szCs w:val="24"/>
          <w:lang w:eastAsia="ru-RU"/>
        </w:rPr>
        <w:t xml:space="preserve">История компании </w:t>
      </w:r>
      <w:proofErr w:type="spellStart"/>
      <w:r w:rsidRPr="007C30A2">
        <w:rPr>
          <w:rFonts w:ascii="Times New Roman" w:eastAsia="Times New Roman" w:hAnsi="Times New Roman"/>
          <w:sz w:val="24"/>
          <w:szCs w:val="24"/>
          <w:lang w:eastAsia="ru-RU"/>
        </w:rPr>
        <w:t>Apple</w:t>
      </w:r>
      <w:proofErr w:type="spellEnd"/>
      <w:r w:rsidRPr="007C30A2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14:paraId="2928FC06" w14:textId="19B0049B" w:rsidR="007E746B" w:rsidRPr="007C30A2" w:rsidRDefault="007E746B" w:rsidP="00257164">
      <w:pPr>
        <w:pStyle w:val="aff4"/>
        <w:widowControl w:val="0"/>
        <w:numPr>
          <w:ilvl w:val="0"/>
          <w:numId w:val="5"/>
        </w:numPr>
        <w:autoSpaceDE w:val="0"/>
        <w:autoSpaceDN w:val="0"/>
        <w:adjustRightInd w:val="0"/>
        <w:rPr>
          <w:rFonts w:ascii="Times New Roman" w:eastAsia="Times New Roman" w:hAnsi="Times New Roman"/>
          <w:sz w:val="24"/>
          <w:szCs w:val="24"/>
          <w:lang w:eastAsia="ru-RU"/>
        </w:rPr>
      </w:pPr>
      <w:r w:rsidRPr="007C30A2">
        <w:rPr>
          <w:rFonts w:ascii="Times New Roman" w:eastAsia="Times New Roman" w:hAnsi="Times New Roman"/>
          <w:sz w:val="24"/>
          <w:szCs w:val="24"/>
          <w:lang w:eastAsia="ru-RU"/>
        </w:rPr>
        <w:t xml:space="preserve">Аппаратные средства </w:t>
      </w:r>
      <w:bookmarkStart w:id="0" w:name="_Hlk67945281"/>
      <w:r w:rsidRPr="007C30A2">
        <w:rPr>
          <w:rFonts w:ascii="Times New Roman" w:eastAsia="Times New Roman" w:hAnsi="Times New Roman"/>
          <w:sz w:val="24"/>
          <w:szCs w:val="24"/>
          <w:lang w:eastAsia="ru-RU"/>
        </w:rPr>
        <w:t>персонального компьютера.</w:t>
      </w:r>
    </w:p>
    <w:bookmarkEnd w:id="0"/>
    <w:p w14:paraId="31A09BA8" w14:textId="7096D947" w:rsidR="007E746B" w:rsidRPr="007C30A2" w:rsidRDefault="007E746B" w:rsidP="00257164">
      <w:pPr>
        <w:pStyle w:val="aff4"/>
        <w:widowControl w:val="0"/>
        <w:numPr>
          <w:ilvl w:val="0"/>
          <w:numId w:val="5"/>
        </w:numPr>
        <w:autoSpaceDE w:val="0"/>
        <w:autoSpaceDN w:val="0"/>
        <w:adjustRightInd w:val="0"/>
        <w:rPr>
          <w:rFonts w:ascii="Times New Roman" w:eastAsia="Times New Roman" w:hAnsi="Times New Roman"/>
          <w:sz w:val="24"/>
          <w:szCs w:val="24"/>
          <w:lang w:eastAsia="ru-RU"/>
        </w:rPr>
      </w:pPr>
      <w:r w:rsidRPr="007C30A2">
        <w:rPr>
          <w:rFonts w:ascii="Times New Roman" w:eastAsia="Times New Roman" w:hAnsi="Times New Roman"/>
          <w:sz w:val="24"/>
          <w:szCs w:val="24"/>
          <w:lang w:eastAsia="ru-RU"/>
        </w:rPr>
        <w:t>Программные средства персонального компьютера.</w:t>
      </w:r>
    </w:p>
    <w:p w14:paraId="661A7F10" w14:textId="341AC313" w:rsidR="007E746B" w:rsidRPr="007C30A2" w:rsidRDefault="007E746B" w:rsidP="00257164">
      <w:pPr>
        <w:pStyle w:val="aff4"/>
        <w:widowControl w:val="0"/>
        <w:numPr>
          <w:ilvl w:val="0"/>
          <w:numId w:val="5"/>
        </w:numPr>
        <w:autoSpaceDE w:val="0"/>
        <w:autoSpaceDN w:val="0"/>
        <w:adjustRightInd w:val="0"/>
        <w:rPr>
          <w:rFonts w:ascii="Times New Roman" w:eastAsia="Times New Roman" w:hAnsi="Times New Roman"/>
          <w:sz w:val="24"/>
          <w:szCs w:val="24"/>
          <w:lang w:eastAsia="ru-RU"/>
        </w:rPr>
      </w:pPr>
      <w:r w:rsidRPr="007C30A2">
        <w:rPr>
          <w:rFonts w:ascii="Times New Roman" w:eastAsia="Times New Roman" w:hAnsi="Times New Roman"/>
          <w:sz w:val="24"/>
          <w:szCs w:val="24"/>
          <w:lang w:eastAsia="ru-RU"/>
        </w:rPr>
        <w:t xml:space="preserve">Операционные системы семейства </w:t>
      </w:r>
      <w:proofErr w:type="spellStart"/>
      <w:r w:rsidRPr="007C30A2">
        <w:rPr>
          <w:rFonts w:ascii="Times New Roman" w:eastAsia="Times New Roman" w:hAnsi="Times New Roman"/>
          <w:sz w:val="24"/>
          <w:szCs w:val="24"/>
          <w:lang w:eastAsia="ru-RU"/>
        </w:rPr>
        <w:t>Windows</w:t>
      </w:r>
      <w:proofErr w:type="spellEnd"/>
      <w:r w:rsidRPr="007C30A2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14:paraId="10AD7113" w14:textId="2A746C04" w:rsidR="007E746B" w:rsidRPr="007C30A2" w:rsidRDefault="003410DE" w:rsidP="00257164">
      <w:pPr>
        <w:pStyle w:val="aff4"/>
        <w:widowControl w:val="0"/>
        <w:numPr>
          <w:ilvl w:val="0"/>
          <w:numId w:val="5"/>
        </w:numPr>
        <w:autoSpaceDE w:val="0"/>
        <w:autoSpaceDN w:val="0"/>
        <w:adjustRightInd w:val="0"/>
        <w:rPr>
          <w:rFonts w:ascii="Times New Roman" w:eastAsia="Times New Roman" w:hAnsi="Times New Roman"/>
          <w:sz w:val="24"/>
          <w:szCs w:val="24"/>
          <w:lang w:eastAsia="ru-RU"/>
        </w:rPr>
      </w:pPr>
      <w:r w:rsidRPr="007C30A2">
        <w:rPr>
          <w:rFonts w:ascii="Times New Roman" w:eastAsia="Times New Roman" w:hAnsi="Times New Roman"/>
          <w:sz w:val="24"/>
          <w:szCs w:val="24"/>
          <w:lang w:eastAsia="ru-RU"/>
        </w:rPr>
        <w:t>История развития вычислительной техники.</w:t>
      </w:r>
    </w:p>
    <w:p w14:paraId="4F60906C" w14:textId="5C57A2EB" w:rsidR="003410DE" w:rsidRPr="007C30A2" w:rsidRDefault="003410DE" w:rsidP="00257164">
      <w:pPr>
        <w:pStyle w:val="aff4"/>
        <w:widowControl w:val="0"/>
        <w:numPr>
          <w:ilvl w:val="0"/>
          <w:numId w:val="5"/>
        </w:numPr>
        <w:autoSpaceDE w:val="0"/>
        <w:autoSpaceDN w:val="0"/>
        <w:adjustRightInd w:val="0"/>
        <w:rPr>
          <w:rFonts w:ascii="Times New Roman" w:eastAsia="Times New Roman" w:hAnsi="Times New Roman"/>
          <w:sz w:val="24"/>
          <w:szCs w:val="24"/>
          <w:lang w:eastAsia="ru-RU"/>
        </w:rPr>
      </w:pPr>
      <w:r w:rsidRPr="007C30A2">
        <w:rPr>
          <w:rFonts w:ascii="Times New Roman" w:eastAsia="Times New Roman" w:hAnsi="Times New Roman"/>
          <w:sz w:val="24"/>
          <w:szCs w:val="24"/>
          <w:lang w:eastAsia="ru-RU"/>
        </w:rPr>
        <w:t>Системы счисления.</w:t>
      </w:r>
    </w:p>
    <w:p w14:paraId="29120763" w14:textId="54835BA7" w:rsidR="003410DE" w:rsidRPr="007C30A2" w:rsidRDefault="003410DE" w:rsidP="00257164">
      <w:pPr>
        <w:pStyle w:val="aff4"/>
        <w:widowControl w:val="0"/>
        <w:numPr>
          <w:ilvl w:val="0"/>
          <w:numId w:val="5"/>
        </w:numPr>
        <w:autoSpaceDE w:val="0"/>
        <w:autoSpaceDN w:val="0"/>
        <w:adjustRightInd w:val="0"/>
        <w:rPr>
          <w:rFonts w:ascii="Times New Roman" w:eastAsia="Times New Roman" w:hAnsi="Times New Roman"/>
          <w:sz w:val="24"/>
          <w:szCs w:val="24"/>
          <w:lang w:eastAsia="ru-RU"/>
        </w:rPr>
      </w:pPr>
      <w:r w:rsidRPr="007C30A2">
        <w:rPr>
          <w:rFonts w:ascii="Times New Roman" w:eastAsia="Times New Roman" w:hAnsi="Times New Roman"/>
          <w:sz w:val="24"/>
          <w:szCs w:val="24"/>
          <w:lang w:eastAsia="ru-RU"/>
        </w:rPr>
        <w:t>История сети Интернет.</w:t>
      </w:r>
    </w:p>
    <w:p w14:paraId="4E5FF952" w14:textId="5F523F46" w:rsidR="003410DE" w:rsidRPr="007C30A2" w:rsidRDefault="003410DE" w:rsidP="00257164">
      <w:pPr>
        <w:pStyle w:val="aff4"/>
        <w:widowControl w:val="0"/>
        <w:numPr>
          <w:ilvl w:val="0"/>
          <w:numId w:val="5"/>
        </w:numPr>
        <w:autoSpaceDE w:val="0"/>
        <w:autoSpaceDN w:val="0"/>
        <w:adjustRightInd w:val="0"/>
        <w:rPr>
          <w:rFonts w:ascii="Times New Roman" w:eastAsia="Times New Roman" w:hAnsi="Times New Roman"/>
          <w:sz w:val="24"/>
          <w:szCs w:val="24"/>
          <w:lang w:eastAsia="ru-RU"/>
        </w:rPr>
      </w:pPr>
      <w:r w:rsidRPr="007C30A2">
        <w:rPr>
          <w:rFonts w:ascii="Times New Roman" w:eastAsia="Times New Roman" w:hAnsi="Times New Roman"/>
          <w:sz w:val="24"/>
          <w:szCs w:val="24"/>
          <w:lang w:eastAsia="ru-RU"/>
        </w:rPr>
        <w:t>Поисковые системы Интернета.</w:t>
      </w:r>
    </w:p>
    <w:p w14:paraId="715249C7" w14:textId="1108ADFA" w:rsidR="003410DE" w:rsidRPr="007C30A2" w:rsidRDefault="003410DE" w:rsidP="00257164">
      <w:pPr>
        <w:pStyle w:val="aff4"/>
        <w:widowControl w:val="0"/>
        <w:numPr>
          <w:ilvl w:val="0"/>
          <w:numId w:val="5"/>
        </w:numPr>
        <w:autoSpaceDE w:val="0"/>
        <w:autoSpaceDN w:val="0"/>
        <w:adjustRightInd w:val="0"/>
        <w:rPr>
          <w:rFonts w:ascii="Times New Roman" w:eastAsia="Times New Roman" w:hAnsi="Times New Roman"/>
          <w:sz w:val="24"/>
          <w:szCs w:val="24"/>
          <w:lang w:eastAsia="ru-RU"/>
        </w:rPr>
      </w:pPr>
      <w:r w:rsidRPr="007C30A2">
        <w:rPr>
          <w:rFonts w:ascii="Times New Roman" w:eastAsia="Times New Roman" w:hAnsi="Times New Roman"/>
          <w:sz w:val="24"/>
          <w:szCs w:val="24"/>
          <w:lang w:eastAsia="ru-RU"/>
        </w:rPr>
        <w:t>Электронные платежные системы.</w:t>
      </w:r>
    </w:p>
    <w:p w14:paraId="1506FC68" w14:textId="3BB31CF1" w:rsidR="003410DE" w:rsidRPr="007C30A2" w:rsidRDefault="003410DE" w:rsidP="00257164">
      <w:pPr>
        <w:pStyle w:val="aff4"/>
        <w:widowControl w:val="0"/>
        <w:numPr>
          <w:ilvl w:val="0"/>
          <w:numId w:val="5"/>
        </w:numPr>
        <w:autoSpaceDE w:val="0"/>
        <w:autoSpaceDN w:val="0"/>
        <w:adjustRightInd w:val="0"/>
        <w:rPr>
          <w:rFonts w:ascii="Times New Roman" w:eastAsia="Times New Roman" w:hAnsi="Times New Roman"/>
          <w:sz w:val="24"/>
          <w:szCs w:val="24"/>
          <w:lang w:eastAsia="ru-RU"/>
        </w:rPr>
      </w:pPr>
      <w:r w:rsidRPr="007C30A2">
        <w:rPr>
          <w:rFonts w:ascii="Times New Roman" w:eastAsia="Times New Roman" w:hAnsi="Times New Roman"/>
          <w:sz w:val="24"/>
          <w:szCs w:val="24"/>
          <w:lang w:eastAsia="ru-RU"/>
        </w:rPr>
        <w:t>Электронные деньги.</w:t>
      </w:r>
    </w:p>
    <w:p w14:paraId="616A29E8" w14:textId="66152E9B" w:rsidR="003410DE" w:rsidRPr="007C30A2" w:rsidRDefault="00F77D46" w:rsidP="00257164">
      <w:pPr>
        <w:pStyle w:val="aff4"/>
        <w:widowControl w:val="0"/>
        <w:numPr>
          <w:ilvl w:val="0"/>
          <w:numId w:val="5"/>
        </w:numPr>
        <w:autoSpaceDE w:val="0"/>
        <w:autoSpaceDN w:val="0"/>
        <w:adjustRightInd w:val="0"/>
        <w:rPr>
          <w:rFonts w:ascii="Times New Roman" w:eastAsia="Times New Roman" w:hAnsi="Times New Roman"/>
          <w:sz w:val="24"/>
          <w:szCs w:val="24"/>
          <w:lang w:eastAsia="ru-RU"/>
        </w:rPr>
      </w:pPr>
      <w:r w:rsidRPr="007C30A2">
        <w:rPr>
          <w:rFonts w:ascii="Times New Roman" w:eastAsia="Times New Roman" w:hAnsi="Times New Roman"/>
          <w:sz w:val="24"/>
          <w:szCs w:val="24"/>
          <w:lang w:eastAsia="ru-RU"/>
        </w:rPr>
        <w:t>Смарт-карты.</w:t>
      </w:r>
    </w:p>
    <w:p w14:paraId="55A9E246" w14:textId="71C196C9" w:rsidR="00F77D46" w:rsidRPr="007C30A2" w:rsidRDefault="00F77D46" w:rsidP="00257164">
      <w:pPr>
        <w:pStyle w:val="aff4"/>
        <w:widowControl w:val="0"/>
        <w:numPr>
          <w:ilvl w:val="0"/>
          <w:numId w:val="5"/>
        </w:numPr>
        <w:autoSpaceDE w:val="0"/>
        <w:autoSpaceDN w:val="0"/>
        <w:adjustRightInd w:val="0"/>
        <w:rPr>
          <w:rFonts w:ascii="Times New Roman" w:eastAsia="Times New Roman" w:hAnsi="Times New Roman"/>
          <w:sz w:val="24"/>
          <w:szCs w:val="24"/>
          <w:lang w:eastAsia="ru-RU"/>
        </w:rPr>
      </w:pPr>
      <w:r w:rsidRPr="007C30A2">
        <w:rPr>
          <w:rFonts w:ascii="Times New Roman" w:eastAsia="Times New Roman" w:hAnsi="Times New Roman"/>
          <w:sz w:val="24"/>
          <w:szCs w:val="24"/>
          <w:lang w:eastAsia="ru-RU"/>
        </w:rPr>
        <w:t>Графические пакеты.</w:t>
      </w:r>
    </w:p>
    <w:p w14:paraId="2AC2A145" w14:textId="27206431" w:rsidR="00F77D46" w:rsidRPr="007C30A2" w:rsidRDefault="00F77D46" w:rsidP="00257164">
      <w:pPr>
        <w:pStyle w:val="aff4"/>
        <w:widowControl w:val="0"/>
        <w:numPr>
          <w:ilvl w:val="0"/>
          <w:numId w:val="5"/>
        </w:numPr>
        <w:autoSpaceDE w:val="0"/>
        <w:autoSpaceDN w:val="0"/>
        <w:adjustRightInd w:val="0"/>
        <w:rPr>
          <w:rFonts w:ascii="Times New Roman" w:eastAsia="Times New Roman" w:hAnsi="Times New Roman"/>
          <w:sz w:val="24"/>
          <w:szCs w:val="24"/>
          <w:lang w:eastAsia="ru-RU"/>
        </w:rPr>
      </w:pPr>
      <w:r w:rsidRPr="007C30A2">
        <w:rPr>
          <w:rFonts w:ascii="Times New Roman" w:eastAsia="Times New Roman" w:hAnsi="Times New Roman"/>
          <w:sz w:val="24"/>
          <w:szCs w:val="24"/>
          <w:lang w:eastAsia="ru-RU"/>
        </w:rPr>
        <w:t>Языки программирования.</w:t>
      </w:r>
    </w:p>
    <w:p w14:paraId="305AD169" w14:textId="7C984268" w:rsidR="00F77D46" w:rsidRPr="007C30A2" w:rsidRDefault="00F77D46" w:rsidP="00257164">
      <w:pPr>
        <w:pStyle w:val="aff4"/>
        <w:widowControl w:val="0"/>
        <w:numPr>
          <w:ilvl w:val="0"/>
          <w:numId w:val="5"/>
        </w:numPr>
        <w:autoSpaceDE w:val="0"/>
        <w:autoSpaceDN w:val="0"/>
        <w:adjustRightInd w:val="0"/>
        <w:rPr>
          <w:rFonts w:ascii="Times New Roman" w:eastAsia="Times New Roman" w:hAnsi="Times New Roman"/>
          <w:sz w:val="24"/>
          <w:szCs w:val="24"/>
          <w:lang w:eastAsia="ru-RU"/>
        </w:rPr>
      </w:pPr>
      <w:r w:rsidRPr="007C30A2">
        <w:rPr>
          <w:rFonts w:ascii="Times New Roman" w:eastAsia="Times New Roman" w:hAnsi="Times New Roman"/>
          <w:sz w:val="24"/>
          <w:szCs w:val="24"/>
          <w:lang w:eastAsia="ru-RU"/>
        </w:rPr>
        <w:t>Беспроводные технологии.</w:t>
      </w:r>
    </w:p>
    <w:p w14:paraId="783899A5" w14:textId="6E1FA791" w:rsidR="00F77D46" w:rsidRPr="007C30A2" w:rsidRDefault="00F77D46" w:rsidP="00257164">
      <w:pPr>
        <w:pStyle w:val="aff4"/>
        <w:widowControl w:val="0"/>
        <w:numPr>
          <w:ilvl w:val="0"/>
          <w:numId w:val="5"/>
        </w:numPr>
        <w:autoSpaceDE w:val="0"/>
        <w:autoSpaceDN w:val="0"/>
        <w:adjustRightInd w:val="0"/>
        <w:rPr>
          <w:rFonts w:ascii="Times New Roman" w:eastAsia="Times New Roman" w:hAnsi="Times New Roman"/>
          <w:sz w:val="24"/>
          <w:szCs w:val="24"/>
          <w:lang w:eastAsia="ru-RU"/>
        </w:rPr>
      </w:pPr>
      <w:r w:rsidRPr="007C30A2">
        <w:rPr>
          <w:rFonts w:ascii="Times New Roman" w:eastAsia="Times New Roman" w:hAnsi="Times New Roman"/>
          <w:sz w:val="24"/>
          <w:szCs w:val="24"/>
          <w:lang w:eastAsia="ru-RU"/>
        </w:rPr>
        <w:t>Локальные сети.</w:t>
      </w:r>
    </w:p>
    <w:p w14:paraId="4F6C5A1D" w14:textId="6CD92DCD" w:rsidR="00F77D46" w:rsidRPr="007C30A2" w:rsidRDefault="00F77D46" w:rsidP="00257164">
      <w:pPr>
        <w:pStyle w:val="aff4"/>
        <w:widowControl w:val="0"/>
        <w:numPr>
          <w:ilvl w:val="0"/>
          <w:numId w:val="5"/>
        </w:numPr>
        <w:autoSpaceDE w:val="0"/>
        <w:autoSpaceDN w:val="0"/>
        <w:adjustRightInd w:val="0"/>
        <w:rPr>
          <w:rFonts w:ascii="Times New Roman" w:eastAsia="Times New Roman" w:hAnsi="Times New Roman"/>
          <w:sz w:val="24"/>
          <w:szCs w:val="24"/>
          <w:lang w:eastAsia="ru-RU"/>
        </w:rPr>
      </w:pPr>
      <w:r w:rsidRPr="007C30A2">
        <w:rPr>
          <w:rFonts w:ascii="Times New Roman" w:eastAsia="Times New Roman" w:hAnsi="Times New Roman"/>
          <w:sz w:val="24"/>
          <w:szCs w:val="24"/>
          <w:lang w:eastAsia="ru-RU"/>
        </w:rPr>
        <w:t>Информатизация общества.</w:t>
      </w:r>
    </w:p>
    <w:p w14:paraId="62BF06A9" w14:textId="532179D5" w:rsidR="00F77D46" w:rsidRPr="007C30A2" w:rsidRDefault="00F77D46" w:rsidP="00257164">
      <w:pPr>
        <w:pStyle w:val="aff4"/>
        <w:widowControl w:val="0"/>
        <w:numPr>
          <w:ilvl w:val="0"/>
          <w:numId w:val="5"/>
        </w:numPr>
        <w:autoSpaceDE w:val="0"/>
        <w:autoSpaceDN w:val="0"/>
        <w:adjustRightInd w:val="0"/>
        <w:rPr>
          <w:rFonts w:ascii="Times New Roman" w:eastAsia="Times New Roman" w:hAnsi="Times New Roman"/>
          <w:sz w:val="24"/>
          <w:szCs w:val="24"/>
          <w:lang w:eastAsia="ru-RU"/>
        </w:rPr>
      </w:pPr>
      <w:r w:rsidRPr="007C30A2">
        <w:rPr>
          <w:rFonts w:ascii="Times New Roman" w:eastAsia="Times New Roman" w:hAnsi="Times New Roman"/>
          <w:sz w:val="24"/>
          <w:szCs w:val="24"/>
          <w:lang w:eastAsia="ru-RU"/>
        </w:rPr>
        <w:t>Телекоммуникационные средства в современном компьютерном мире.</w:t>
      </w:r>
    </w:p>
    <w:p w14:paraId="464BC4EF" w14:textId="70FA87EC" w:rsidR="00F77D46" w:rsidRPr="007C30A2" w:rsidRDefault="00F77D46" w:rsidP="00257164">
      <w:pPr>
        <w:pStyle w:val="aff4"/>
        <w:widowControl w:val="0"/>
        <w:numPr>
          <w:ilvl w:val="0"/>
          <w:numId w:val="5"/>
        </w:numPr>
        <w:autoSpaceDE w:val="0"/>
        <w:autoSpaceDN w:val="0"/>
        <w:adjustRightInd w:val="0"/>
        <w:rPr>
          <w:rFonts w:ascii="Times New Roman" w:eastAsia="Times New Roman" w:hAnsi="Times New Roman"/>
          <w:sz w:val="24"/>
          <w:szCs w:val="24"/>
          <w:lang w:eastAsia="ru-RU"/>
        </w:rPr>
      </w:pPr>
      <w:r w:rsidRPr="007C30A2">
        <w:rPr>
          <w:rFonts w:ascii="Times New Roman" w:eastAsia="Times New Roman" w:hAnsi="Times New Roman"/>
          <w:sz w:val="24"/>
          <w:szCs w:val="24"/>
          <w:lang w:eastAsia="ru-RU"/>
        </w:rPr>
        <w:t>Новые разработки ноутбуков.</w:t>
      </w:r>
    </w:p>
    <w:p w14:paraId="563D5C46" w14:textId="348B9157" w:rsidR="00F77D46" w:rsidRPr="007C30A2" w:rsidRDefault="00F77D46" w:rsidP="00257164">
      <w:pPr>
        <w:pStyle w:val="aff4"/>
        <w:widowControl w:val="0"/>
        <w:numPr>
          <w:ilvl w:val="0"/>
          <w:numId w:val="5"/>
        </w:numPr>
        <w:autoSpaceDE w:val="0"/>
        <w:autoSpaceDN w:val="0"/>
        <w:adjustRightInd w:val="0"/>
        <w:rPr>
          <w:rFonts w:ascii="Times New Roman" w:eastAsia="Times New Roman" w:hAnsi="Times New Roman"/>
          <w:sz w:val="24"/>
          <w:szCs w:val="24"/>
          <w:lang w:eastAsia="ru-RU"/>
        </w:rPr>
      </w:pPr>
      <w:r w:rsidRPr="007C30A2">
        <w:rPr>
          <w:rFonts w:ascii="Times New Roman" w:eastAsia="Times New Roman" w:hAnsi="Times New Roman"/>
          <w:sz w:val="24"/>
          <w:szCs w:val="24"/>
          <w:lang w:eastAsia="ru-RU"/>
        </w:rPr>
        <w:t>Принтеры и их классификация. Новинки на рынке принтеров.</w:t>
      </w:r>
    </w:p>
    <w:p w14:paraId="695396E3" w14:textId="3259F936" w:rsidR="00F77D46" w:rsidRPr="007C30A2" w:rsidRDefault="00F77D46" w:rsidP="00257164">
      <w:pPr>
        <w:pStyle w:val="aff4"/>
        <w:widowControl w:val="0"/>
        <w:numPr>
          <w:ilvl w:val="0"/>
          <w:numId w:val="5"/>
        </w:numPr>
        <w:autoSpaceDE w:val="0"/>
        <w:autoSpaceDN w:val="0"/>
        <w:adjustRightInd w:val="0"/>
        <w:rPr>
          <w:rFonts w:ascii="Times New Roman" w:eastAsia="Times New Roman" w:hAnsi="Times New Roman"/>
          <w:sz w:val="24"/>
          <w:szCs w:val="24"/>
          <w:lang w:eastAsia="ru-RU"/>
        </w:rPr>
      </w:pPr>
      <w:r w:rsidRPr="007C30A2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>Флэш-память.</w:t>
      </w:r>
    </w:p>
    <w:p w14:paraId="40BA65EF" w14:textId="7F66C761" w:rsidR="00F77D46" w:rsidRPr="007C30A2" w:rsidRDefault="00F77D46" w:rsidP="00257164">
      <w:pPr>
        <w:pStyle w:val="aff4"/>
        <w:widowControl w:val="0"/>
        <w:numPr>
          <w:ilvl w:val="0"/>
          <w:numId w:val="5"/>
        </w:numPr>
        <w:autoSpaceDE w:val="0"/>
        <w:autoSpaceDN w:val="0"/>
        <w:adjustRightInd w:val="0"/>
        <w:rPr>
          <w:rFonts w:ascii="Times New Roman" w:eastAsia="Times New Roman" w:hAnsi="Times New Roman"/>
          <w:sz w:val="24"/>
          <w:szCs w:val="24"/>
          <w:lang w:eastAsia="ru-RU"/>
        </w:rPr>
      </w:pPr>
      <w:r w:rsidRPr="007C30A2">
        <w:rPr>
          <w:rFonts w:ascii="Times New Roman" w:eastAsia="Times New Roman" w:hAnsi="Times New Roman"/>
          <w:sz w:val="24"/>
          <w:szCs w:val="24"/>
          <w:lang w:eastAsia="ru-RU"/>
        </w:rPr>
        <w:t>Программные средства ПЭВМ.</w:t>
      </w:r>
    </w:p>
    <w:p w14:paraId="015044A9" w14:textId="4715BF2F" w:rsidR="00F77D46" w:rsidRPr="007C30A2" w:rsidRDefault="00B8777F" w:rsidP="00257164">
      <w:pPr>
        <w:pStyle w:val="aff4"/>
        <w:widowControl w:val="0"/>
        <w:numPr>
          <w:ilvl w:val="0"/>
          <w:numId w:val="5"/>
        </w:numPr>
        <w:autoSpaceDE w:val="0"/>
        <w:autoSpaceDN w:val="0"/>
        <w:adjustRightInd w:val="0"/>
        <w:rPr>
          <w:rFonts w:ascii="Times New Roman" w:eastAsia="Times New Roman" w:hAnsi="Times New Roman"/>
          <w:sz w:val="24"/>
          <w:szCs w:val="24"/>
          <w:lang w:eastAsia="ru-RU"/>
        </w:rPr>
      </w:pPr>
      <w:r w:rsidRPr="007C30A2">
        <w:rPr>
          <w:rFonts w:ascii="Times New Roman" w:eastAsia="Times New Roman" w:hAnsi="Times New Roman"/>
          <w:sz w:val="24"/>
          <w:szCs w:val="24"/>
          <w:lang w:eastAsia="ru-RU"/>
        </w:rPr>
        <w:t>Облачные хранилища.</w:t>
      </w:r>
    </w:p>
    <w:p w14:paraId="28545B65" w14:textId="57663571" w:rsidR="00B8777F" w:rsidRPr="007C30A2" w:rsidRDefault="00B8777F" w:rsidP="00257164">
      <w:pPr>
        <w:pStyle w:val="aff4"/>
        <w:widowControl w:val="0"/>
        <w:numPr>
          <w:ilvl w:val="0"/>
          <w:numId w:val="5"/>
        </w:numPr>
        <w:autoSpaceDE w:val="0"/>
        <w:autoSpaceDN w:val="0"/>
        <w:adjustRightInd w:val="0"/>
        <w:rPr>
          <w:rFonts w:ascii="Times New Roman" w:eastAsia="Times New Roman" w:hAnsi="Times New Roman"/>
          <w:sz w:val="24"/>
          <w:szCs w:val="24"/>
          <w:lang w:eastAsia="ru-RU"/>
        </w:rPr>
      </w:pPr>
      <w:r w:rsidRPr="007C30A2">
        <w:rPr>
          <w:rFonts w:ascii="Times New Roman" w:eastAsia="Times New Roman" w:hAnsi="Times New Roman"/>
          <w:sz w:val="24"/>
          <w:szCs w:val="24"/>
          <w:lang w:eastAsia="ru-RU"/>
        </w:rPr>
        <w:t>Информационная безопасность в сетях ЭВМ.</w:t>
      </w:r>
    </w:p>
    <w:p w14:paraId="071D217F" w14:textId="3BCD2236" w:rsidR="00B8777F" w:rsidRPr="007C30A2" w:rsidRDefault="00B8777F" w:rsidP="00257164">
      <w:pPr>
        <w:pStyle w:val="aff4"/>
        <w:widowControl w:val="0"/>
        <w:numPr>
          <w:ilvl w:val="0"/>
          <w:numId w:val="5"/>
        </w:numPr>
        <w:autoSpaceDE w:val="0"/>
        <w:autoSpaceDN w:val="0"/>
        <w:adjustRightInd w:val="0"/>
        <w:rPr>
          <w:rFonts w:ascii="Times New Roman" w:eastAsia="Times New Roman" w:hAnsi="Times New Roman"/>
          <w:sz w:val="24"/>
          <w:szCs w:val="24"/>
          <w:lang w:eastAsia="ru-RU"/>
        </w:rPr>
      </w:pPr>
      <w:r w:rsidRPr="007C30A2">
        <w:rPr>
          <w:rFonts w:ascii="Times New Roman" w:eastAsia="Times New Roman" w:hAnsi="Times New Roman"/>
          <w:sz w:val="24"/>
          <w:szCs w:val="24"/>
          <w:lang w:eastAsia="ru-RU"/>
        </w:rPr>
        <w:t>Компьютерные вирусы.</w:t>
      </w:r>
    </w:p>
    <w:p w14:paraId="47A64E01" w14:textId="642ABEC1" w:rsidR="00B8777F" w:rsidRPr="007C30A2" w:rsidRDefault="00B8777F" w:rsidP="00257164">
      <w:pPr>
        <w:pStyle w:val="aff4"/>
        <w:widowControl w:val="0"/>
        <w:numPr>
          <w:ilvl w:val="0"/>
          <w:numId w:val="5"/>
        </w:numPr>
        <w:autoSpaceDE w:val="0"/>
        <w:autoSpaceDN w:val="0"/>
        <w:adjustRightInd w:val="0"/>
        <w:rPr>
          <w:rFonts w:ascii="Times New Roman" w:eastAsia="Times New Roman" w:hAnsi="Times New Roman"/>
          <w:sz w:val="24"/>
          <w:szCs w:val="24"/>
          <w:lang w:eastAsia="ru-RU"/>
        </w:rPr>
      </w:pPr>
      <w:r w:rsidRPr="007C30A2">
        <w:rPr>
          <w:rFonts w:ascii="Times New Roman" w:eastAsia="Times New Roman" w:hAnsi="Times New Roman"/>
          <w:sz w:val="24"/>
          <w:szCs w:val="24"/>
          <w:lang w:eastAsia="ru-RU"/>
        </w:rPr>
        <w:t>Защита баз данных.</w:t>
      </w:r>
    </w:p>
    <w:p w14:paraId="56E4D40B" w14:textId="03A8B6C4" w:rsidR="00B8777F" w:rsidRPr="007C30A2" w:rsidRDefault="00B8777F" w:rsidP="00257164">
      <w:pPr>
        <w:pStyle w:val="aff4"/>
        <w:widowControl w:val="0"/>
        <w:numPr>
          <w:ilvl w:val="0"/>
          <w:numId w:val="5"/>
        </w:numPr>
        <w:autoSpaceDE w:val="0"/>
        <w:autoSpaceDN w:val="0"/>
        <w:adjustRightInd w:val="0"/>
        <w:rPr>
          <w:rFonts w:ascii="Times New Roman" w:eastAsia="Times New Roman" w:hAnsi="Times New Roman"/>
          <w:sz w:val="24"/>
          <w:szCs w:val="24"/>
          <w:lang w:eastAsia="ru-RU"/>
        </w:rPr>
      </w:pPr>
      <w:r w:rsidRPr="007C30A2">
        <w:rPr>
          <w:rFonts w:ascii="Times New Roman" w:eastAsia="Times New Roman" w:hAnsi="Times New Roman"/>
          <w:sz w:val="24"/>
          <w:szCs w:val="24"/>
          <w:lang w:eastAsia="ru-RU"/>
        </w:rPr>
        <w:t>Проблема искусственного интеллекта.</w:t>
      </w:r>
    </w:p>
    <w:p w14:paraId="7A78365F" w14:textId="15F27B38" w:rsidR="00B8777F" w:rsidRPr="007C30A2" w:rsidRDefault="00B8777F" w:rsidP="00257164">
      <w:pPr>
        <w:pStyle w:val="aff4"/>
        <w:widowControl w:val="0"/>
        <w:numPr>
          <w:ilvl w:val="0"/>
          <w:numId w:val="5"/>
        </w:numPr>
        <w:autoSpaceDE w:val="0"/>
        <w:autoSpaceDN w:val="0"/>
        <w:adjustRightInd w:val="0"/>
        <w:rPr>
          <w:rFonts w:ascii="Times New Roman" w:eastAsia="Times New Roman" w:hAnsi="Times New Roman"/>
          <w:sz w:val="24"/>
          <w:szCs w:val="24"/>
          <w:lang w:eastAsia="ru-RU"/>
        </w:rPr>
      </w:pPr>
      <w:r w:rsidRPr="007C30A2">
        <w:rPr>
          <w:rFonts w:ascii="Times New Roman" w:eastAsia="Times New Roman" w:hAnsi="Times New Roman"/>
          <w:sz w:val="24"/>
          <w:szCs w:val="24"/>
          <w:lang w:eastAsia="ru-RU"/>
        </w:rPr>
        <w:t>Криптография.</w:t>
      </w:r>
    </w:p>
    <w:p w14:paraId="126DE1CC" w14:textId="294343AD" w:rsidR="00B8777F" w:rsidRPr="007C30A2" w:rsidRDefault="00B8777F" w:rsidP="00257164">
      <w:pPr>
        <w:pStyle w:val="aff4"/>
        <w:widowControl w:val="0"/>
        <w:numPr>
          <w:ilvl w:val="0"/>
          <w:numId w:val="5"/>
        </w:numPr>
        <w:autoSpaceDE w:val="0"/>
        <w:autoSpaceDN w:val="0"/>
        <w:adjustRightInd w:val="0"/>
        <w:rPr>
          <w:rFonts w:ascii="Times New Roman" w:eastAsia="Times New Roman" w:hAnsi="Times New Roman"/>
          <w:sz w:val="24"/>
          <w:szCs w:val="24"/>
          <w:lang w:eastAsia="ru-RU"/>
        </w:rPr>
      </w:pPr>
      <w:r w:rsidRPr="007C30A2">
        <w:rPr>
          <w:rFonts w:ascii="Times New Roman" w:eastAsia="Times New Roman" w:hAnsi="Times New Roman"/>
          <w:sz w:val="24"/>
          <w:szCs w:val="24"/>
          <w:lang w:eastAsia="ru-RU"/>
        </w:rPr>
        <w:t>Новые информационные технологии на транспорте.</w:t>
      </w:r>
    </w:p>
    <w:p w14:paraId="74E5EDA5" w14:textId="4F04D060" w:rsidR="007E746B" w:rsidRPr="007C30A2" w:rsidRDefault="007E746B" w:rsidP="007E746B">
      <w:pPr>
        <w:ind w:left="708"/>
      </w:pPr>
    </w:p>
    <w:p w14:paraId="5997D716" w14:textId="5DAD6300" w:rsidR="008F22CA" w:rsidRPr="007C30A2" w:rsidRDefault="008F22CA" w:rsidP="00257164">
      <w:pPr>
        <w:pStyle w:val="aff4"/>
        <w:numPr>
          <w:ilvl w:val="0"/>
          <w:numId w:val="7"/>
        </w:numPr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  <w:r w:rsidRPr="007C30A2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Лабораторная работа №</w:t>
      </w:r>
      <w:r w:rsidR="009B1E68" w:rsidRPr="007C30A2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2</w:t>
      </w:r>
      <w:r w:rsidRPr="007C30A2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.</w:t>
      </w:r>
    </w:p>
    <w:p w14:paraId="68098275" w14:textId="6AE3ECE7" w:rsidR="00932533" w:rsidRPr="007C30A2" w:rsidRDefault="00932533" w:rsidP="00932533">
      <w:pPr>
        <w:pStyle w:val="aff4"/>
        <w:ind w:firstLine="0"/>
        <w:rPr>
          <w:rFonts w:ascii="Times New Roman" w:eastAsia="Times New Roman" w:hAnsi="Times New Roman"/>
          <w:sz w:val="24"/>
          <w:szCs w:val="24"/>
          <w:lang w:eastAsia="ru-RU"/>
        </w:rPr>
      </w:pPr>
      <w:r w:rsidRPr="007C30A2">
        <w:rPr>
          <w:rFonts w:ascii="Times New Roman" w:eastAsia="Times New Roman" w:hAnsi="Times New Roman"/>
          <w:sz w:val="24"/>
          <w:szCs w:val="24"/>
          <w:lang w:eastAsia="ru-RU"/>
        </w:rPr>
        <w:t xml:space="preserve">Реализация линейного алгоритма в среде программирования </w:t>
      </w:r>
      <w:proofErr w:type="spellStart"/>
      <w:r w:rsidRPr="007C30A2">
        <w:rPr>
          <w:rFonts w:ascii="Times New Roman" w:eastAsia="Times New Roman" w:hAnsi="Times New Roman"/>
          <w:sz w:val="24"/>
          <w:szCs w:val="24"/>
          <w:lang w:eastAsia="ru-RU"/>
        </w:rPr>
        <w:t>Visual</w:t>
      </w:r>
      <w:proofErr w:type="spellEnd"/>
      <w:r w:rsidRPr="007C30A2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proofErr w:type="spellStart"/>
      <w:r w:rsidRPr="007C30A2">
        <w:rPr>
          <w:rFonts w:ascii="Times New Roman" w:eastAsia="Times New Roman" w:hAnsi="Times New Roman"/>
          <w:sz w:val="24"/>
          <w:szCs w:val="24"/>
          <w:lang w:eastAsia="ru-RU"/>
        </w:rPr>
        <w:t>Basic</w:t>
      </w:r>
      <w:proofErr w:type="spellEnd"/>
      <w:r w:rsidR="00E53661" w:rsidRPr="007C30A2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proofErr w:type="spellStart"/>
      <w:r w:rsidR="009656E1">
        <w:rPr>
          <w:rFonts w:ascii="Times New Roman" w:eastAsia="Times New Roman" w:hAnsi="Times New Roman"/>
          <w:sz w:val="24"/>
          <w:szCs w:val="24"/>
          <w:lang w:eastAsia="ru-RU"/>
        </w:rPr>
        <w:t>for</w:t>
      </w:r>
      <w:proofErr w:type="spellEnd"/>
      <w:r w:rsidR="009656E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proofErr w:type="spellStart"/>
      <w:r w:rsidR="009656E1">
        <w:rPr>
          <w:rFonts w:ascii="Times New Roman" w:eastAsia="Times New Roman" w:hAnsi="Times New Roman"/>
          <w:sz w:val="24"/>
          <w:szCs w:val="24"/>
          <w:lang w:eastAsia="ru-RU"/>
        </w:rPr>
        <w:t>Applications</w:t>
      </w:r>
      <w:proofErr w:type="spellEnd"/>
      <w:r w:rsidR="009656E1">
        <w:rPr>
          <w:rFonts w:ascii="Times New Roman" w:eastAsia="Times New Roman" w:hAnsi="Times New Roman"/>
          <w:sz w:val="24"/>
          <w:szCs w:val="24"/>
          <w:lang w:eastAsia="ru-RU"/>
        </w:rPr>
        <w:t xml:space="preserve"> (VBA) </w:t>
      </w:r>
      <w:r w:rsidR="00E53661" w:rsidRPr="007C30A2">
        <w:rPr>
          <w:rFonts w:ascii="Times New Roman" w:eastAsia="Times New Roman" w:hAnsi="Times New Roman"/>
          <w:sz w:val="24"/>
          <w:szCs w:val="24"/>
          <w:lang w:eastAsia="ru-RU"/>
        </w:rPr>
        <w:t>(Структура «Следование»)</w:t>
      </w:r>
      <w:r w:rsidRPr="007C30A2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14:paraId="094E55C3" w14:textId="77777777" w:rsidR="006E5B9D" w:rsidRPr="007C30A2" w:rsidRDefault="006E5B9D" w:rsidP="00E53661">
      <w:pPr>
        <w:ind w:firstLine="360"/>
      </w:pPr>
      <w:r w:rsidRPr="007C30A2">
        <w:t>В первой части работы предложенные выражения записать в виде операторов присваивания. Во второй части подготовить задачу к решению на ЭВМ, выполнить постановку задачи, математическое описание, разработку алгоритма и программы. Отладить программу.</w:t>
      </w:r>
    </w:p>
    <w:p w14:paraId="43F83BFC" w14:textId="77777777" w:rsidR="00932533" w:rsidRPr="007C30A2" w:rsidRDefault="00932533" w:rsidP="00932533"/>
    <w:p w14:paraId="34BC6C0A" w14:textId="24EEEE52" w:rsidR="008F22CA" w:rsidRDefault="008F22CA" w:rsidP="00257164">
      <w:pPr>
        <w:pStyle w:val="aff4"/>
        <w:numPr>
          <w:ilvl w:val="0"/>
          <w:numId w:val="7"/>
        </w:numPr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  <w:r w:rsidRPr="007C30A2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Лабораторная работа №</w:t>
      </w:r>
      <w:r w:rsidR="009B1E68" w:rsidRPr="007C30A2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3</w:t>
      </w:r>
      <w:r w:rsidRPr="007C30A2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.</w:t>
      </w:r>
    </w:p>
    <w:p w14:paraId="7D3979EE" w14:textId="77777777" w:rsidR="007C30A2" w:rsidRPr="007C30A2" w:rsidRDefault="007C30A2" w:rsidP="007C30A2">
      <w:pPr>
        <w:pStyle w:val="aff4"/>
        <w:ind w:firstLine="0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14:paraId="4328B864" w14:textId="70321E2A" w:rsidR="00932533" w:rsidRPr="009656E1" w:rsidRDefault="00932533" w:rsidP="009656E1">
      <w:pPr>
        <w:pStyle w:val="aff4"/>
        <w:ind w:firstLine="0"/>
        <w:rPr>
          <w:rFonts w:ascii="Times New Roman" w:eastAsia="Times New Roman" w:hAnsi="Times New Roman"/>
          <w:sz w:val="24"/>
          <w:szCs w:val="24"/>
          <w:lang w:eastAsia="ru-RU"/>
        </w:rPr>
      </w:pPr>
      <w:r w:rsidRPr="00C40255">
        <w:rPr>
          <w:rFonts w:ascii="Times New Roman" w:eastAsia="Times New Roman" w:hAnsi="Times New Roman"/>
          <w:sz w:val="24"/>
          <w:szCs w:val="24"/>
          <w:lang w:eastAsia="ru-RU"/>
        </w:rPr>
        <w:t xml:space="preserve">Реализация разветвляющегося алгоритма в среде программирования </w:t>
      </w:r>
      <w:proofErr w:type="spellStart"/>
      <w:r w:rsidRPr="00C40255">
        <w:rPr>
          <w:rFonts w:ascii="Times New Roman" w:eastAsia="Times New Roman" w:hAnsi="Times New Roman"/>
          <w:sz w:val="24"/>
          <w:szCs w:val="24"/>
          <w:lang w:eastAsia="ru-RU"/>
        </w:rPr>
        <w:t>Visual</w:t>
      </w:r>
      <w:proofErr w:type="spellEnd"/>
      <w:r w:rsidRPr="00C40255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proofErr w:type="spellStart"/>
      <w:r w:rsidRPr="00C40255">
        <w:rPr>
          <w:rFonts w:ascii="Times New Roman" w:eastAsia="Times New Roman" w:hAnsi="Times New Roman"/>
          <w:sz w:val="24"/>
          <w:szCs w:val="24"/>
          <w:lang w:eastAsia="ru-RU"/>
        </w:rPr>
        <w:t>Basic</w:t>
      </w:r>
      <w:proofErr w:type="spellEnd"/>
      <w:r w:rsidR="00C40255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proofErr w:type="spellStart"/>
      <w:r w:rsidR="009656E1">
        <w:rPr>
          <w:rFonts w:ascii="Times New Roman" w:eastAsia="Times New Roman" w:hAnsi="Times New Roman"/>
          <w:sz w:val="24"/>
          <w:szCs w:val="24"/>
          <w:lang w:eastAsia="ru-RU"/>
        </w:rPr>
        <w:t>for</w:t>
      </w:r>
      <w:proofErr w:type="spellEnd"/>
      <w:r w:rsidR="009656E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proofErr w:type="spellStart"/>
      <w:r w:rsidR="009656E1">
        <w:rPr>
          <w:rFonts w:ascii="Times New Roman" w:eastAsia="Times New Roman" w:hAnsi="Times New Roman"/>
          <w:sz w:val="24"/>
          <w:szCs w:val="24"/>
          <w:lang w:eastAsia="ru-RU"/>
        </w:rPr>
        <w:t>Applications</w:t>
      </w:r>
      <w:proofErr w:type="spellEnd"/>
      <w:r w:rsidR="009656E1">
        <w:rPr>
          <w:rFonts w:ascii="Times New Roman" w:eastAsia="Times New Roman" w:hAnsi="Times New Roman"/>
          <w:sz w:val="24"/>
          <w:szCs w:val="24"/>
          <w:lang w:eastAsia="ru-RU"/>
        </w:rPr>
        <w:t xml:space="preserve"> (VBA) </w:t>
      </w:r>
      <w:r w:rsidR="009656E1" w:rsidRPr="00C40255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E53661" w:rsidRPr="00C40255">
        <w:rPr>
          <w:rFonts w:ascii="Times New Roman" w:eastAsia="Times New Roman" w:hAnsi="Times New Roman"/>
          <w:sz w:val="24"/>
          <w:szCs w:val="24"/>
          <w:lang w:eastAsia="ru-RU"/>
        </w:rPr>
        <w:t>(Структура «Развилка»)</w:t>
      </w:r>
      <w:r w:rsidRPr="00C40255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14:paraId="1AACA9F7" w14:textId="7FBDE155" w:rsidR="006E5B9D" w:rsidRPr="007C30A2" w:rsidRDefault="006E5B9D" w:rsidP="00E53661">
      <w:pPr>
        <w:ind w:firstLine="360"/>
      </w:pPr>
      <w:bookmarkStart w:id="1" w:name="_Hlk67940854"/>
      <w:r w:rsidRPr="007C30A2">
        <w:t>В каждом варианте задания необходимо выполнить постановку задачи, определить требуемые входные и выходные данные для решения задач</w:t>
      </w:r>
      <w:bookmarkEnd w:id="1"/>
      <w:r w:rsidRPr="007C30A2">
        <w:t>. Разработать математические модели, схемы алгоритмов и программы. Предусмотреть печать входных и выходных данных. Значения входных данных выбрать самостоятельно для каждой ветви задания. Отладить программы и оформить отчет.</w:t>
      </w:r>
    </w:p>
    <w:p w14:paraId="3B8979AD" w14:textId="167889F9" w:rsidR="008F22CA" w:rsidRPr="00932533" w:rsidRDefault="008F22CA" w:rsidP="00DF4621">
      <w:pPr>
        <w:rPr>
          <w:bCs/>
        </w:rPr>
      </w:pPr>
    </w:p>
    <w:p w14:paraId="240DA49C" w14:textId="42CB3B3C" w:rsidR="008F22CA" w:rsidRDefault="008F22CA" w:rsidP="00257164">
      <w:pPr>
        <w:pStyle w:val="aff4"/>
        <w:numPr>
          <w:ilvl w:val="0"/>
          <w:numId w:val="7"/>
        </w:numPr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  <w:r w:rsidRPr="007C30A2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Лабораторная работа № </w:t>
      </w:r>
      <w:r w:rsidR="009B1E68" w:rsidRPr="007C30A2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4</w:t>
      </w:r>
      <w:r w:rsidRPr="007C30A2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. </w:t>
      </w:r>
    </w:p>
    <w:p w14:paraId="09AC34A8" w14:textId="77777777" w:rsidR="007C30A2" w:rsidRPr="007C30A2" w:rsidRDefault="007C30A2" w:rsidP="007C30A2">
      <w:pPr>
        <w:pStyle w:val="aff4"/>
        <w:ind w:firstLine="0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14:paraId="0201D669" w14:textId="4515C8BE" w:rsidR="00932533" w:rsidRPr="009656E1" w:rsidRDefault="00932533" w:rsidP="009656E1">
      <w:pPr>
        <w:pStyle w:val="aff4"/>
        <w:ind w:firstLine="0"/>
        <w:rPr>
          <w:rFonts w:ascii="Times New Roman" w:eastAsia="Times New Roman" w:hAnsi="Times New Roman"/>
          <w:sz w:val="24"/>
          <w:szCs w:val="24"/>
          <w:lang w:eastAsia="ru-RU"/>
        </w:rPr>
      </w:pPr>
      <w:r w:rsidRPr="007C30A2">
        <w:rPr>
          <w:rFonts w:ascii="Times New Roman" w:eastAsia="Times New Roman" w:hAnsi="Times New Roman"/>
          <w:sz w:val="24"/>
          <w:szCs w:val="24"/>
          <w:lang w:eastAsia="ru-RU"/>
        </w:rPr>
        <w:t xml:space="preserve">Реализация циклического алгоритма в среде программирования </w:t>
      </w:r>
      <w:proofErr w:type="spellStart"/>
      <w:r w:rsidRPr="007C30A2">
        <w:rPr>
          <w:rFonts w:ascii="Times New Roman" w:eastAsia="Times New Roman" w:hAnsi="Times New Roman"/>
          <w:sz w:val="24"/>
          <w:szCs w:val="24"/>
          <w:lang w:eastAsia="ru-RU"/>
        </w:rPr>
        <w:t>Visual</w:t>
      </w:r>
      <w:proofErr w:type="spellEnd"/>
      <w:r w:rsidRPr="007C30A2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proofErr w:type="spellStart"/>
      <w:r w:rsidRPr="007C30A2">
        <w:rPr>
          <w:rFonts w:ascii="Times New Roman" w:eastAsia="Times New Roman" w:hAnsi="Times New Roman"/>
          <w:sz w:val="24"/>
          <w:szCs w:val="24"/>
          <w:lang w:eastAsia="ru-RU"/>
        </w:rPr>
        <w:t>Basic</w:t>
      </w:r>
      <w:proofErr w:type="spellEnd"/>
      <w:r w:rsidR="00E53661" w:rsidRPr="007C30A2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proofErr w:type="spellStart"/>
      <w:r w:rsidR="009656E1">
        <w:rPr>
          <w:rFonts w:ascii="Times New Roman" w:eastAsia="Times New Roman" w:hAnsi="Times New Roman"/>
          <w:sz w:val="24"/>
          <w:szCs w:val="24"/>
          <w:lang w:eastAsia="ru-RU"/>
        </w:rPr>
        <w:t>for</w:t>
      </w:r>
      <w:proofErr w:type="spellEnd"/>
      <w:r w:rsidR="009656E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proofErr w:type="spellStart"/>
      <w:r w:rsidR="009656E1">
        <w:rPr>
          <w:rFonts w:ascii="Times New Roman" w:eastAsia="Times New Roman" w:hAnsi="Times New Roman"/>
          <w:sz w:val="24"/>
          <w:szCs w:val="24"/>
          <w:lang w:eastAsia="ru-RU"/>
        </w:rPr>
        <w:t>Applications</w:t>
      </w:r>
      <w:proofErr w:type="spellEnd"/>
      <w:r w:rsidR="009656E1">
        <w:rPr>
          <w:rFonts w:ascii="Times New Roman" w:eastAsia="Times New Roman" w:hAnsi="Times New Roman"/>
          <w:sz w:val="24"/>
          <w:szCs w:val="24"/>
          <w:lang w:eastAsia="ru-RU"/>
        </w:rPr>
        <w:t xml:space="preserve"> (VBA) </w:t>
      </w:r>
      <w:r w:rsidR="009656E1" w:rsidRPr="009656E1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E53661" w:rsidRPr="009656E1">
        <w:rPr>
          <w:rFonts w:ascii="Times New Roman" w:eastAsia="Times New Roman" w:hAnsi="Times New Roman"/>
          <w:sz w:val="24"/>
          <w:szCs w:val="24"/>
          <w:lang w:eastAsia="ru-RU"/>
        </w:rPr>
        <w:t>(Структура «Цикл»)</w:t>
      </w:r>
      <w:r w:rsidRPr="009656E1">
        <w:rPr>
          <w:rFonts w:ascii="Times New Roman" w:eastAsia="Times New Roman" w:hAnsi="Times New Roman"/>
          <w:sz w:val="24"/>
          <w:szCs w:val="24"/>
          <w:lang w:eastAsia="ru-RU"/>
        </w:rPr>
        <w:t>.</w:t>
      </w:r>
    </w:p>
    <w:p w14:paraId="6055FB65" w14:textId="77777777" w:rsidR="006E5B9D" w:rsidRPr="007C30A2" w:rsidRDefault="006E5B9D" w:rsidP="00932533">
      <w:pPr>
        <w:pStyle w:val="aff4"/>
        <w:ind w:firstLine="0"/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00DB1B95" w14:textId="77777777" w:rsidR="006E5B9D" w:rsidRPr="007C30A2" w:rsidRDefault="006E5B9D" w:rsidP="00E53661">
      <w:pPr>
        <w:ind w:firstLine="708"/>
      </w:pPr>
      <w:r w:rsidRPr="007C30A2">
        <w:t>В каждом варианте задания необходимо выполнить постановку задачи, определить требуемые входные и выходные данные для решения  предложенных задач. Разработать математические модели, схемы алгоритмов и программы. Предусмотреть печать входных и выходных данных в виде таблицы с шапкой. Начальные и конечные значения параметров циклов и величины шага их изменения задать в качестве входных данных. В двух заданиях реализовать алгоритм цикла с предусловием и с постусловием. В программах использовать три оператора цикла. Отладить программы и оформить отчет.</w:t>
      </w:r>
    </w:p>
    <w:p w14:paraId="71B48150" w14:textId="77777777" w:rsidR="00932533" w:rsidRPr="00E8064F" w:rsidRDefault="00932533" w:rsidP="00E8064F">
      <w:pPr>
        <w:rPr>
          <w:rFonts w:ascii="Calibri" w:eastAsia="Calibri" w:hAnsi="Calibri"/>
          <w:bCs/>
          <w:sz w:val="22"/>
          <w:szCs w:val="22"/>
          <w:lang w:eastAsia="en-US"/>
        </w:rPr>
      </w:pPr>
    </w:p>
    <w:p w14:paraId="3A70C871" w14:textId="54AD193B" w:rsidR="008F22CA" w:rsidRPr="007C30A2" w:rsidRDefault="008F22CA" w:rsidP="00257164">
      <w:pPr>
        <w:pStyle w:val="aff4"/>
        <w:numPr>
          <w:ilvl w:val="0"/>
          <w:numId w:val="7"/>
        </w:numPr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  <w:r w:rsidRPr="007C30A2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Лабораторная работа № </w:t>
      </w:r>
      <w:r w:rsidR="009B1E68" w:rsidRPr="007C30A2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5</w:t>
      </w:r>
      <w:r w:rsidRPr="007C30A2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. </w:t>
      </w:r>
    </w:p>
    <w:p w14:paraId="01321909" w14:textId="4CA5646D" w:rsidR="00932533" w:rsidRPr="007C30A2" w:rsidRDefault="00932533" w:rsidP="00E53661">
      <w:pPr>
        <w:ind w:firstLine="708"/>
      </w:pPr>
      <w:r w:rsidRPr="007C30A2">
        <w:t xml:space="preserve">Создание таблиц и вычисления с использованием формул и ссылок в MS </w:t>
      </w:r>
      <w:proofErr w:type="spellStart"/>
      <w:r w:rsidRPr="007C30A2">
        <w:t>Excel</w:t>
      </w:r>
      <w:proofErr w:type="spellEnd"/>
      <w:r w:rsidRPr="007C30A2">
        <w:t>. Построение графиков и диаграмм.</w:t>
      </w:r>
    </w:p>
    <w:p w14:paraId="000A7DE5" w14:textId="6E87BB6B" w:rsidR="00E53661" w:rsidRPr="007C30A2" w:rsidRDefault="00E53661" w:rsidP="00E53661">
      <w:pPr>
        <w:ind w:firstLine="708"/>
      </w:pPr>
      <w:r w:rsidRPr="007C30A2">
        <w:t xml:space="preserve">В каждом варианте задания необходимо выполнить постановку задачи, определить требуемые входные и выходные данные для решения задач, построить график функции  и диаграмму средствами MS </w:t>
      </w:r>
      <w:proofErr w:type="spellStart"/>
      <w:r w:rsidRPr="007C30A2">
        <w:t>Excel</w:t>
      </w:r>
      <w:proofErr w:type="spellEnd"/>
      <w:r w:rsidRPr="007C30A2">
        <w:t>.</w:t>
      </w:r>
    </w:p>
    <w:p w14:paraId="4F55ADD9" w14:textId="77777777" w:rsidR="00932533" w:rsidRPr="007C30A2" w:rsidRDefault="00932533" w:rsidP="00E8064F"/>
    <w:p w14:paraId="3C2C5970" w14:textId="0FEDCF1B" w:rsidR="00D6755B" w:rsidRPr="007C30A2" w:rsidRDefault="00D6755B" w:rsidP="00257164">
      <w:pPr>
        <w:pStyle w:val="aff4"/>
        <w:numPr>
          <w:ilvl w:val="0"/>
          <w:numId w:val="7"/>
        </w:numPr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  <w:r w:rsidRPr="007C30A2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Лабораторная работа № 6. </w:t>
      </w:r>
    </w:p>
    <w:p w14:paraId="24C16CA4" w14:textId="77777777" w:rsidR="00D6755B" w:rsidRPr="007C30A2" w:rsidRDefault="00D6755B" w:rsidP="0035033D">
      <w:pPr>
        <w:ind w:firstLine="708"/>
      </w:pPr>
      <w:r w:rsidRPr="007C30A2">
        <w:t xml:space="preserve">Создание и обработка списков в  MS </w:t>
      </w:r>
      <w:proofErr w:type="spellStart"/>
      <w:r w:rsidRPr="007C30A2">
        <w:t>Excel</w:t>
      </w:r>
      <w:proofErr w:type="spellEnd"/>
      <w:r w:rsidRPr="007C30A2">
        <w:t>.</w:t>
      </w:r>
    </w:p>
    <w:p w14:paraId="1BC3ADAA" w14:textId="77777777" w:rsidR="008A34EB" w:rsidRPr="007C30A2" w:rsidRDefault="008A34EB" w:rsidP="00E8064F">
      <w:r w:rsidRPr="007C30A2">
        <w:t>В соответствии с индивидуальным заданием необходимо:</w:t>
      </w:r>
    </w:p>
    <w:p w14:paraId="3CEA0D94" w14:textId="77777777" w:rsidR="008A34EB" w:rsidRPr="007C30A2" w:rsidRDefault="008A34EB" w:rsidP="00E8064F">
      <w:r w:rsidRPr="007C30A2">
        <w:t>Разработать и заполнить таблицу, в соответствии с индивидуальным заданием.</w:t>
      </w:r>
    </w:p>
    <w:p w14:paraId="7A17B0CB" w14:textId="77777777" w:rsidR="008A34EB" w:rsidRPr="007C30A2" w:rsidRDefault="008A34EB" w:rsidP="00E8064F">
      <w:r w:rsidRPr="007C30A2">
        <w:lastRenderedPageBreak/>
        <w:t xml:space="preserve">Применение </w:t>
      </w:r>
      <w:proofErr w:type="gramStart"/>
      <w:r w:rsidRPr="007C30A2">
        <w:t>пользовательского</w:t>
      </w:r>
      <w:proofErr w:type="gramEnd"/>
      <w:r w:rsidRPr="007C30A2">
        <w:t xml:space="preserve"> </w:t>
      </w:r>
      <w:proofErr w:type="spellStart"/>
      <w:r w:rsidRPr="007C30A2">
        <w:t>автофильтра</w:t>
      </w:r>
      <w:proofErr w:type="spellEnd"/>
      <w:r w:rsidRPr="007C30A2">
        <w:t xml:space="preserve"> в </w:t>
      </w:r>
      <w:proofErr w:type="spellStart"/>
      <w:r w:rsidRPr="007C30A2">
        <w:t>Excel</w:t>
      </w:r>
      <w:proofErr w:type="spellEnd"/>
      <w:r w:rsidRPr="007C30A2">
        <w:t xml:space="preserve"> при работе с таблицей данных и создание отчетов по своему заданию.</w:t>
      </w:r>
    </w:p>
    <w:p w14:paraId="79E64744" w14:textId="77777777" w:rsidR="008A34EB" w:rsidRPr="007C30A2" w:rsidRDefault="008A34EB" w:rsidP="00E8064F">
      <w:r w:rsidRPr="007C30A2">
        <w:t>Построение диаграмм. Изменение типа диаграммы. Создание макроса.</w:t>
      </w:r>
    </w:p>
    <w:p w14:paraId="1248EEB9" w14:textId="2F2D3784" w:rsidR="008A34EB" w:rsidRPr="007C30A2" w:rsidRDefault="008A34EB" w:rsidP="00E8064F">
      <w:r w:rsidRPr="007C30A2">
        <w:t>Пример типового задания к Лабораторной работе №</w:t>
      </w:r>
      <w:r w:rsidR="0035033D" w:rsidRPr="007C30A2">
        <w:t>6</w:t>
      </w:r>
      <w:r w:rsidRPr="007C30A2">
        <w:t>:</w:t>
      </w:r>
    </w:p>
    <w:p w14:paraId="12FADBCB" w14:textId="77777777" w:rsidR="008A34EB" w:rsidRPr="007C30A2" w:rsidRDefault="008A34EB" w:rsidP="00E8064F">
      <w:r w:rsidRPr="007C30A2">
        <w:t>Тема: Оснащение компьютерных классов</w:t>
      </w:r>
    </w:p>
    <w:p w14:paraId="3CCEB125" w14:textId="77777777" w:rsidR="008A34EB" w:rsidRPr="007C30A2" w:rsidRDefault="008A34EB" w:rsidP="00E8064F">
      <w:r w:rsidRPr="007C30A2">
        <w:t xml:space="preserve">Элементы данных: </w:t>
      </w:r>
    </w:p>
    <w:p w14:paraId="606EAD55" w14:textId="77777777" w:rsidR="008A34EB" w:rsidRPr="007C30A2" w:rsidRDefault="008A34EB" w:rsidP="00E8064F">
      <w:r w:rsidRPr="007C30A2">
        <w:t xml:space="preserve">факультет, фамилия и инициалы декана, номер аудитории деканата, </w:t>
      </w:r>
    </w:p>
    <w:p w14:paraId="10FC8E5E" w14:textId="77777777" w:rsidR="008A34EB" w:rsidRPr="007C30A2" w:rsidRDefault="008A34EB" w:rsidP="00E8064F">
      <w:r w:rsidRPr="007C30A2">
        <w:t>номер аудитории, в которой расположен компьютерный класс,</w:t>
      </w:r>
    </w:p>
    <w:p w14:paraId="43EE629F" w14:textId="77777777" w:rsidR="008A34EB" w:rsidRPr="007C30A2" w:rsidRDefault="008A34EB" w:rsidP="00E8064F">
      <w:r w:rsidRPr="007C30A2">
        <w:t>длина аудитории,</w:t>
      </w:r>
    </w:p>
    <w:p w14:paraId="2B4A49A0" w14:textId="77777777" w:rsidR="008A34EB" w:rsidRPr="007C30A2" w:rsidRDefault="008A34EB" w:rsidP="00E8064F">
      <w:r w:rsidRPr="007C30A2">
        <w:t xml:space="preserve">ширина аудитории, </w:t>
      </w:r>
    </w:p>
    <w:p w14:paraId="5BF74D20" w14:textId="77777777" w:rsidR="008A34EB" w:rsidRPr="007C30A2" w:rsidRDefault="008A34EB" w:rsidP="00E8064F">
      <w:r w:rsidRPr="007C30A2">
        <w:t>количество компьютеров, находящихся в аудитории,</w:t>
      </w:r>
    </w:p>
    <w:p w14:paraId="3956A1D6" w14:textId="77777777" w:rsidR="008A34EB" w:rsidRPr="007C30A2" w:rsidRDefault="008A34EB" w:rsidP="00E8064F">
      <w:r w:rsidRPr="007C30A2">
        <w:t>стоимость одного компьютера (в рублях).</w:t>
      </w:r>
    </w:p>
    <w:p w14:paraId="4B8B6715" w14:textId="77777777" w:rsidR="008A34EB" w:rsidRPr="007C30A2" w:rsidRDefault="008A34EB" w:rsidP="00E8064F">
      <w:r w:rsidRPr="007C30A2">
        <w:t>Функции, выполняемые информационной технологией:</w:t>
      </w:r>
    </w:p>
    <w:p w14:paraId="3DFE7063" w14:textId="77777777" w:rsidR="008A34EB" w:rsidRPr="007C30A2" w:rsidRDefault="008A34EB" w:rsidP="00E8064F">
      <w:r w:rsidRPr="007C30A2">
        <w:t>1. Заполнение списка (базы данных), включающих все элементы данных.</w:t>
      </w:r>
    </w:p>
    <w:p w14:paraId="652A650C" w14:textId="77777777" w:rsidR="008A34EB" w:rsidRPr="007C30A2" w:rsidRDefault="008A34EB" w:rsidP="00E8064F">
      <w:r w:rsidRPr="007C30A2">
        <w:t xml:space="preserve">2. Вычисление площади аудитории и площади, занимаемой одним компьютером. </w:t>
      </w:r>
    </w:p>
    <w:p w14:paraId="26736A75" w14:textId="77777777" w:rsidR="008A34EB" w:rsidRPr="007C30A2" w:rsidRDefault="008A34EB" w:rsidP="00E8064F">
      <w:r w:rsidRPr="007C30A2">
        <w:t>3.Формирование по факультетам списка аудиторий, не удовлетворяющих санитарным нормам (</w:t>
      </w:r>
      <w:smartTag w:uri="urn:schemas-microsoft-com:office:smarttags" w:element="metricconverter">
        <w:smartTagPr>
          <w:attr w:name="ProductID" w:val="6 м2"/>
        </w:smartTagPr>
        <w:r w:rsidRPr="007C30A2">
          <w:t>6 м</w:t>
        </w:r>
        <w:proofErr w:type="gramStart"/>
        <w:r w:rsidRPr="007C30A2">
          <w:t>2</w:t>
        </w:r>
      </w:smartTag>
      <w:proofErr w:type="gramEnd"/>
      <w:r w:rsidRPr="007C30A2">
        <w:t xml:space="preserve"> на 1 компьютер), с  указанием  недостающей площади.</w:t>
      </w:r>
    </w:p>
    <w:p w14:paraId="34C7CFF7" w14:textId="77777777" w:rsidR="008A34EB" w:rsidRPr="007C30A2" w:rsidRDefault="008A34EB" w:rsidP="00E8064F">
      <w:r w:rsidRPr="007C30A2">
        <w:t xml:space="preserve">4. Формирование отчета,  содержащего данные о факультете, номерах аудиторий, площадях аудиторий, стоимости компьютеров и их количество по каждому факультету. </w:t>
      </w:r>
    </w:p>
    <w:p w14:paraId="61BD5933" w14:textId="77777777" w:rsidR="008A34EB" w:rsidRPr="007C30A2" w:rsidRDefault="008A34EB" w:rsidP="00E8064F"/>
    <w:p w14:paraId="768E6215" w14:textId="77777777" w:rsidR="00932533" w:rsidRPr="00E8064F" w:rsidRDefault="00932533" w:rsidP="00E8064F">
      <w:pPr>
        <w:rPr>
          <w:rFonts w:ascii="Calibri" w:eastAsia="Calibri" w:hAnsi="Calibri"/>
          <w:bCs/>
          <w:sz w:val="22"/>
          <w:szCs w:val="22"/>
          <w:lang w:eastAsia="en-US"/>
        </w:rPr>
      </w:pPr>
    </w:p>
    <w:p w14:paraId="49729069" w14:textId="08234459" w:rsidR="008F22CA" w:rsidRPr="007C30A2" w:rsidRDefault="008F22CA" w:rsidP="00257164">
      <w:pPr>
        <w:pStyle w:val="aff4"/>
        <w:numPr>
          <w:ilvl w:val="0"/>
          <w:numId w:val="7"/>
        </w:numPr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  <w:r w:rsidRPr="007C30A2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Лабораторная работа № </w:t>
      </w:r>
      <w:r w:rsidR="00D6755B" w:rsidRPr="007C30A2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>7</w:t>
      </w:r>
      <w:r w:rsidRPr="007C30A2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. </w:t>
      </w:r>
    </w:p>
    <w:p w14:paraId="07222CDD" w14:textId="361AE57D" w:rsidR="008F22CA" w:rsidRPr="007C30A2" w:rsidRDefault="00D6755B" w:rsidP="00DF4621">
      <w:r w:rsidRPr="00E8064F">
        <w:rPr>
          <w:rFonts w:ascii="Calibri" w:eastAsia="Calibri" w:hAnsi="Calibri"/>
          <w:bCs/>
          <w:sz w:val="22"/>
          <w:szCs w:val="22"/>
          <w:lang w:eastAsia="en-US"/>
        </w:rPr>
        <w:t xml:space="preserve">            </w:t>
      </w:r>
      <w:r w:rsidR="008F22CA" w:rsidRPr="007C30A2">
        <w:t xml:space="preserve">Создание и обработка БД в СУБД  </w:t>
      </w:r>
      <w:r w:rsidR="001A216E" w:rsidRPr="007C30A2">
        <w:t xml:space="preserve">MS </w:t>
      </w:r>
      <w:proofErr w:type="spellStart"/>
      <w:r w:rsidR="001A216E" w:rsidRPr="007C30A2">
        <w:t>Access</w:t>
      </w:r>
      <w:proofErr w:type="spellEnd"/>
      <w:r w:rsidR="008F22CA" w:rsidRPr="007C30A2">
        <w:t>.</w:t>
      </w:r>
    </w:p>
    <w:p w14:paraId="7081F8D1" w14:textId="77777777" w:rsidR="008A34EB" w:rsidRPr="007C30A2" w:rsidRDefault="008A34EB" w:rsidP="00DF4621"/>
    <w:p w14:paraId="2EA0927D" w14:textId="77777777" w:rsidR="008A34EB" w:rsidRPr="007C30A2" w:rsidRDefault="008A34EB" w:rsidP="00E8064F">
      <w:r w:rsidRPr="007C30A2">
        <w:t>В соответствии с индивидуальным заданием необходимо:</w:t>
      </w:r>
    </w:p>
    <w:p w14:paraId="6120962E" w14:textId="77777777" w:rsidR="008A34EB" w:rsidRPr="007C30A2" w:rsidRDefault="008A34EB" w:rsidP="00E8064F">
      <w:r w:rsidRPr="007C30A2">
        <w:t xml:space="preserve">Спроектировать базу данных, создать схему данных, заполнить таблицы </w:t>
      </w:r>
    </w:p>
    <w:p w14:paraId="3A2E5B92" w14:textId="77777777" w:rsidR="008A34EB" w:rsidRPr="007C30A2" w:rsidRDefault="008A34EB" w:rsidP="00E8064F">
      <w:r w:rsidRPr="007C30A2">
        <w:t>Создать необходимые формы для ввода и корректировки данных в таблицах.</w:t>
      </w:r>
    </w:p>
    <w:p w14:paraId="1F7BC95B" w14:textId="77777777" w:rsidR="008A34EB" w:rsidRPr="007C30A2" w:rsidRDefault="008A34EB" w:rsidP="00E8064F">
      <w:r w:rsidRPr="007C30A2">
        <w:t xml:space="preserve">В соответствии с функциями информационной технологии сформировать запросы и выполнить их. </w:t>
      </w:r>
    </w:p>
    <w:p w14:paraId="6AE86F50" w14:textId="77777777" w:rsidR="008A34EB" w:rsidRPr="007C30A2" w:rsidRDefault="008A34EB" w:rsidP="00E8064F">
      <w:r w:rsidRPr="007C30A2">
        <w:t>Подготовить требуемые отчеты.</w:t>
      </w:r>
    </w:p>
    <w:p w14:paraId="54817C77" w14:textId="15BA10A1" w:rsidR="008F22CA" w:rsidRPr="007C30A2" w:rsidRDefault="008F22CA" w:rsidP="00D6755B"/>
    <w:p w14:paraId="267BA35D" w14:textId="0677A0D2" w:rsidR="0005193F" w:rsidRDefault="0005193F" w:rsidP="00196B28">
      <w:pPr>
        <w:jc w:val="center"/>
        <w:rPr>
          <w:b/>
          <w:bCs/>
        </w:rPr>
      </w:pPr>
      <w:r w:rsidRPr="007C30A2">
        <w:rPr>
          <w:b/>
          <w:bCs/>
        </w:rPr>
        <w:t xml:space="preserve">Материалы для </w:t>
      </w:r>
      <w:r w:rsidR="00505D01" w:rsidRPr="007C30A2">
        <w:rPr>
          <w:b/>
          <w:bCs/>
        </w:rPr>
        <w:t>промежуточной аттестации</w:t>
      </w:r>
    </w:p>
    <w:p w14:paraId="23CEBAC1" w14:textId="77777777" w:rsidR="000C5CB6" w:rsidRDefault="000C5CB6" w:rsidP="00196B28">
      <w:pPr>
        <w:jc w:val="center"/>
        <w:rPr>
          <w:b/>
          <w:bCs/>
        </w:rPr>
      </w:pPr>
    </w:p>
    <w:p w14:paraId="3B998A10" w14:textId="77777777" w:rsidR="000C5CB6" w:rsidRPr="000C5CB6" w:rsidRDefault="000C5CB6" w:rsidP="000C5CB6">
      <w:pPr>
        <w:jc w:val="center"/>
      </w:pPr>
      <w:r w:rsidRPr="000C5CB6">
        <w:t>Тестовые задания</w:t>
      </w:r>
    </w:p>
    <w:p w14:paraId="2ED961D7" w14:textId="77777777" w:rsidR="000C5CB6" w:rsidRDefault="000C5CB6" w:rsidP="00196B28">
      <w:pPr>
        <w:jc w:val="center"/>
      </w:pPr>
    </w:p>
    <w:p w14:paraId="4CCB6185" w14:textId="77777777" w:rsidR="000C5CB6" w:rsidRDefault="000C5CB6" w:rsidP="00196B28">
      <w:pPr>
        <w:jc w:val="center"/>
      </w:pP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396"/>
        <w:gridCol w:w="4740"/>
        <w:gridCol w:w="4434"/>
      </w:tblGrid>
      <w:tr w:rsidR="006F3334" w14:paraId="27CA231D" w14:textId="77777777" w:rsidTr="007A7176">
        <w:tc>
          <w:tcPr>
            <w:tcW w:w="9344" w:type="dxa"/>
            <w:gridSpan w:val="3"/>
          </w:tcPr>
          <w:p w14:paraId="0CB407A9" w14:textId="02FFBCB4" w:rsidR="00E76DC5" w:rsidRPr="00BE21E7" w:rsidRDefault="006F3334" w:rsidP="00E76DC5">
            <w:pPr>
              <w:autoSpaceDE w:val="0"/>
              <w:autoSpaceDN w:val="0"/>
              <w:adjustRightInd w:val="0"/>
              <w:jc w:val="center"/>
              <w:rPr>
                <w:color w:val="000000"/>
                <w:shd w:val="clear" w:color="auto" w:fill="FFFFFF"/>
              </w:rPr>
            </w:pPr>
            <w:r w:rsidRPr="00B629FA">
              <w:rPr>
                <w:color w:val="000000"/>
                <w:shd w:val="clear" w:color="auto" w:fill="FFFFFF"/>
              </w:rPr>
              <w:t xml:space="preserve">ОПК-1.1.1  Знает современные тенденции развития техники и технологий в области </w:t>
            </w:r>
            <w:proofErr w:type="spellStart"/>
            <w:r w:rsidRPr="00B629FA">
              <w:rPr>
                <w:color w:val="000000"/>
                <w:shd w:val="clear" w:color="auto" w:fill="FFFFFF"/>
              </w:rPr>
              <w:t>техносферной</w:t>
            </w:r>
            <w:proofErr w:type="spellEnd"/>
            <w:r w:rsidRPr="00B629FA">
              <w:rPr>
                <w:color w:val="000000"/>
                <w:shd w:val="clear" w:color="auto" w:fill="FFFFFF"/>
              </w:rPr>
              <w:t xml:space="preserve"> безопасности, измерительной и вычислительной техники, информационных технологий при решении типовых задач в области профессиональной деятельности, связанной с защитой окружающей среды и обеспечением безопасности человека</w:t>
            </w:r>
            <w:r w:rsidR="00E76DC5">
              <w:rPr>
                <w:color w:val="000000"/>
                <w:shd w:val="clear" w:color="auto" w:fill="FFFFFF"/>
              </w:rPr>
              <w:t xml:space="preserve">  (</w:t>
            </w:r>
            <w:r w:rsidR="00E76DC5" w:rsidRPr="00BE21E7">
              <w:rPr>
                <w:color w:val="000000"/>
                <w:shd w:val="clear" w:color="auto" w:fill="FFFFFF"/>
              </w:rPr>
              <w:t>Продемонстрировать знания по разделам:</w:t>
            </w:r>
          </w:p>
          <w:p w14:paraId="719684D4" w14:textId="77777777" w:rsidR="00E76DC5" w:rsidRPr="00BE21E7" w:rsidRDefault="00E76DC5" w:rsidP="00E76DC5">
            <w:pPr>
              <w:autoSpaceDE w:val="0"/>
              <w:autoSpaceDN w:val="0"/>
              <w:adjustRightInd w:val="0"/>
              <w:jc w:val="center"/>
              <w:rPr>
                <w:color w:val="000000"/>
                <w:shd w:val="clear" w:color="auto" w:fill="FFFFFF"/>
              </w:rPr>
            </w:pPr>
            <w:r w:rsidRPr="00BE21E7">
              <w:rPr>
                <w:color w:val="000000"/>
                <w:shd w:val="clear" w:color="auto" w:fill="FFFFFF"/>
              </w:rPr>
              <w:t>Современные тенденции развития информатики</w:t>
            </w:r>
          </w:p>
          <w:p w14:paraId="3672C030" w14:textId="77777777" w:rsidR="00E76DC5" w:rsidRPr="00BE21E7" w:rsidRDefault="00E76DC5" w:rsidP="00E76DC5">
            <w:pPr>
              <w:autoSpaceDE w:val="0"/>
              <w:autoSpaceDN w:val="0"/>
              <w:adjustRightInd w:val="0"/>
              <w:jc w:val="center"/>
              <w:rPr>
                <w:color w:val="000000"/>
                <w:shd w:val="clear" w:color="auto" w:fill="FFFFFF"/>
              </w:rPr>
            </w:pPr>
            <w:r w:rsidRPr="00BE21E7">
              <w:rPr>
                <w:color w:val="000000"/>
                <w:shd w:val="clear" w:color="auto" w:fill="FFFFFF"/>
              </w:rPr>
              <w:t>Компьютерные сети</w:t>
            </w:r>
          </w:p>
          <w:p w14:paraId="11D8087B" w14:textId="2102C9AD" w:rsidR="006F3334" w:rsidRDefault="00E76DC5" w:rsidP="00E76DC5">
            <w:pPr>
              <w:jc w:val="center"/>
            </w:pPr>
            <w:r w:rsidRPr="00BE21E7">
              <w:rPr>
                <w:color w:val="000000"/>
                <w:shd w:val="clear" w:color="auto" w:fill="FFFFFF"/>
              </w:rPr>
              <w:t>Основы информационной безопасности)</w:t>
            </w:r>
          </w:p>
        </w:tc>
      </w:tr>
      <w:tr w:rsidR="00E44735" w14:paraId="37353F0C" w14:textId="77777777" w:rsidTr="00640F3F">
        <w:tc>
          <w:tcPr>
            <w:tcW w:w="394" w:type="dxa"/>
          </w:tcPr>
          <w:p w14:paraId="10B1CD81" w14:textId="1AAF0DCA" w:rsidR="00E44735" w:rsidRDefault="006F3334" w:rsidP="00196B28">
            <w:pPr>
              <w:jc w:val="center"/>
            </w:pPr>
            <w:r>
              <w:t>1</w:t>
            </w:r>
          </w:p>
        </w:tc>
        <w:tc>
          <w:tcPr>
            <w:tcW w:w="4846" w:type="dxa"/>
          </w:tcPr>
          <w:p w14:paraId="0F05033E" w14:textId="77777777" w:rsidR="006F3334" w:rsidRPr="00B629FA" w:rsidRDefault="006F3334" w:rsidP="006F3334">
            <w:r w:rsidRPr="00B629FA">
              <w:t>Вставьте пропущенные слова:</w:t>
            </w:r>
          </w:p>
          <w:p w14:paraId="4E5A10E1" w14:textId="77777777" w:rsidR="006F3334" w:rsidRDefault="006F3334" w:rsidP="006F3334">
            <w:r w:rsidRPr="00B629FA">
              <w:t>Наиболее важными тенденциями развития теоретической информатики представляются исследование общих свойств «_____________», а также основных закономерностей реализации «_______________»</w:t>
            </w:r>
          </w:p>
          <w:p w14:paraId="102589A9" w14:textId="77777777" w:rsidR="00E44735" w:rsidRDefault="00E44735" w:rsidP="00196B28">
            <w:pPr>
              <w:jc w:val="center"/>
            </w:pPr>
          </w:p>
        </w:tc>
        <w:tc>
          <w:tcPr>
            <w:tcW w:w="4104" w:type="dxa"/>
          </w:tcPr>
          <w:p w14:paraId="3C381AE8" w14:textId="4A2DE3D2" w:rsidR="006F3334" w:rsidRPr="00B629FA" w:rsidRDefault="006F3334" w:rsidP="004E0B53">
            <w:pPr>
              <w:pStyle w:val="aff4"/>
              <w:widowControl w:val="0"/>
              <w:numPr>
                <w:ilvl w:val="0"/>
                <w:numId w:val="9"/>
              </w:numPr>
              <w:autoSpaceDE w:val="0"/>
              <w:autoSpaceDN w:val="0"/>
              <w:adjustRightInd w:val="0"/>
            </w:pPr>
            <w:r w:rsidRPr="00B629FA">
              <w:t>Информация</w:t>
            </w:r>
          </w:p>
          <w:p w14:paraId="4F6D0C4C" w14:textId="77777777" w:rsidR="006F3334" w:rsidRPr="00B629FA" w:rsidRDefault="006F3334" w:rsidP="004E0B53">
            <w:pPr>
              <w:pStyle w:val="aff4"/>
              <w:widowControl w:val="0"/>
              <w:numPr>
                <w:ilvl w:val="0"/>
                <w:numId w:val="9"/>
              </w:numPr>
              <w:autoSpaceDE w:val="0"/>
              <w:autoSpaceDN w:val="0"/>
              <w:adjustRightInd w:val="0"/>
            </w:pPr>
            <w:r w:rsidRPr="00B629FA">
              <w:t>Данные</w:t>
            </w:r>
          </w:p>
          <w:p w14:paraId="257DAD88" w14:textId="77777777" w:rsidR="006F3334" w:rsidRPr="00B629FA" w:rsidRDefault="006F3334" w:rsidP="004E0B53">
            <w:pPr>
              <w:pStyle w:val="aff4"/>
              <w:widowControl w:val="0"/>
              <w:numPr>
                <w:ilvl w:val="0"/>
                <w:numId w:val="9"/>
              </w:numPr>
              <w:autoSpaceDE w:val="0"/>
              <w:autoSpaceDN w:val="0"/>
              <w:adjustRightInd w:val="0"/>
            </w:pPr>
            <w:r w:rsidRPr="00B629FA">
              <w:t>Сигналы</w:t>
            </w:r>
          </w:p>
          <w:p w14:paraId="2DA96085" w14:textId="71D37E37" w:rsidR="006F3334" w:rsidRPr="006F3334" w:rsidRDefault="006F3334" w:rsidP="004E0B53">
            <w:pPr>
              <w:pStyle w:val="aff4"/>
              <w:numPr>
                <w:ilvl w:val="0"/>
                <w:numId w:val="9"/>
              </w:numPr>
            </w:pPr>
            <w:r w:rsidRPr="006F3334">
              <w:t>Информационные</w:t>
            </w:r>
          </w:p>
          <w:p w14:paraId="0B1EC9ED" w14:textId="6FDDDE63" w:rsidR="00E44735" w:rsidRDefault="006F3334" w:rsidP="004E0B53">
            <w:pPr>
              <w:jc w:val="both"/>
            </w:pPr>
            <w:r w:rsidRPr="00B629FA">
              <w:rPr>
                <w:sz w:val="22"/>
                <w:szCs w:val="22"/>
              </w:rPr>
              <w:t xml:space="preserve"> процессы</w:t>
            </w:r>
          </w:p>
        </w:tc>
      </w:tr>
      <w:tr w:rsidR="00E44735" w14:paraId="1CC5AAE4" w14:textId="77777777" w:rsidTr="00640F3F">
        <w:tc>
          <w:tcPr>
            <w:tcW w:w="394" w:type="dxa"/>
          </w:tcPr>
          <w:p w14:paraId="10C080CF" w14:textId="7A313170" w:rsidR="00E44735" w:rsidRDefault="00D47B49" w:rsidP="00196B28">
            <w:pPr>
              <w:jc w:val="center"/>
            </w:pPr>
            <w:r>
              <w:lastRenderedPageBreak/>
              <w:t>2</w:t>
            </w:r>
          </w:p>
        </w:tc>
        <w:tc>
          <w:tcPr>
            <w:tcW w:w="4846" w:type="dxa"/>
          </w:tcPr>
          <w:p w14:paraId="1AA07989" w14:textId="77777777" w:rsidR="00D47B49" w:rsidRDefault="00D47B49" w:rsidP="00D47B49">
            <w:pPr>
              <w:jc w:val="center"/>
            </w:pPr>
            <w:r>
              <w:t>Вставьте пропущенное слово:</w:t>
            </w:r>
          </w:p>
          <w:p w14:paraId="441A49AF" w14:textId="19634946" w:rsidR="00E44735" w:rsidRDefault="00D47B49" w:rsidP="00D47B49">
            <w:pPr>
              <w:jc w:val="center"/>
            </w:pPr>
            <w:r>
              <w:t>Приоритетным направлением развития «__________» является разработка интеллектуальных систем.</w:t>
            </w:r>
          </w:p>
        </w:tc>
        <w:tc>
          <w:tcPr>
            <w:tcW w:w="4104" w:type="dxa"/>
          </w:tcPr>
          <w:p w14:paraId="2AFF592B" w14:textId="74A157D6" w:rsidR="00D47B49" w:rsidRDefault="00D47B49" w:rsidP="004E0B53">
            <w:r>
              <w:t>1.</w:t>
            </w:r>
            <w:r w:rsidR="00406566">
              <w:t xml:space="preserve"> </w:t>
            </w:r>
            <w:r>
              <w:t>База данных</w:t>
            </w:r>
          </w:p>
          <w:p w14:paraId="210C9D64" w14:textId="6CB3B3C3" w:rsidR="00D47B49" w:rsidRDefault="00D47B49" w:rsidP="004E0B53">
            <w:r>
              <w:t>2.</w:t>
            </w:r>
            <w:r w:rsidR="00406566">
              <w:t xml:space="preserve"> </w:t>
            </w:r>
            <w:r>
              <w:t>Мини ЭВМ</w:t>
            </w:r>
          </w:p>
          <w:p w14:paraId="7BFEC5D7" w14:textId="4F6B371D" w:rsidR="00D47B49" w:rsidRDefault="00D47B49" w:rsidP="004E0B53">
            <w:r>
              <w:t>3</w:t>
            </w:r>
            <w:r w:rsidR="00406566">
              <w:t>.</w:t>
            </w:r>
            <w:r>
              <w:t xml:space="preserve"> Информатика</w:t>
            </w:r>
          </w:p>
          <w:p w14:paraId="7A304AFA" w14:textId="7C841266" w:rsidR="00E44735" w:rsidRDefault="00406566" w:rsidP="00D47B49">
            <w:pPr>
              <w:jc w:val="center"/>
            </w:pPr>
            <w:r>
              <w:t>4  Информацион</w:t>
            </w:r>
            <w:r w:rsidR="00D47B49">
              <w:t>ная система</w:t>
            </w:r>
          </w:p>
          <w:p w14:paraId="3F89992A" w14:textId="1AD1B598" w:rsidR="00D47B49" w:rsidRDefault="00D47B49" w:rsidP="00D47B49">
            <w:pPr>
              <w:jc w:val="center"/>
            </w:pPr>
          </w:p>
        </w:tc>
      </w:tr>
      <w:tr w:rsidR="00E44735" w14:paraId="11B68434" w14:textId="77777777" w:rsidTr="00640F3F">
        <w:tc>
          <w:tcPr>
            <w:tcW w:w="394" w:type="dxa"/>
          </w:tcPr>
          <w:p w14:paraId="66399D01" w14:textId="29B952F5" w:rsidR="00E44735" w:rsidRDefault="00D47B49" w:rsidP="00196B28">
            <w:pPr>
              <w:jc w:val="center"/>
            </w:pPr>
            <w:r>
              <w:t>3</w:t>
            </w:r>
          </w:p>
        </w:tc>
        <w:tc>
          <w:tcPr>
            <w:tcW w:w="4846" w:type="dxa"/>
          </w:tcPr>
          <w:p w14:paraId="6A3D85CD" w14:textId="77777777" w:rsidR="00307F73" w:rsidRDefault="00307F73" w:rsidP="00307F73">
            <w:pPr>
              <w:jc w:val="center"/>
            </w:pPr>
            <w:r>
              <w:t>Выбрать несколько правильных ответов.</w:t>
            </w:r>
          </w:p>
          <w:p w14:paraId="4B4927B3" w14:textId="55430913" w:rsidR="00E44735" w:rsidRDefault="00307F73" w:rsidP="00307F73">
            <w:pPr>
              <w:jc w:val="center"/>
            </w:pPr>
            <w:r>
              <w:t>Структура интеллектуальной системы включает три основных блока -……</w:t>
            </w:r>
          </w:p>
        </w:tc>
        <w:tc>
          <w:tcPr>
            <w:tcW w:w="4104" w:type="dxa"/>
          </w:tcPr>
          <w:p w14:paraId="34D32EE2" w14:textId="77777777" w:rsidR="00307F73" w:rsidRPr="00B629FA" w:rsidRDefault="00307F73" w:rsidP="004E0B53">
            <w:pPr>
              <w:pStyle w:val="aff4"/>
              <w:numPr>
                <w:ilvl w:val="0"/>
                <w:numId w:val="10"/>
              </w:numPr>
              <w:jc w:val="left"/>
            </w:pPr>
            <w:r w:rsidRPr="00B629FA">
              <w:t>База данных</w:t>
            </w:r>
          </w:p>
          <w:p w14:paraId="24BA5C7C" w14:textId="77777777" w:rsidR="00307F73" w:rsidRPr="00B629FA" w:rsidRDefault="00307F73" w:rsidP="004E0B53">
            <w:pPr>
              <w:pStyle w:val="aff4"/>
              <w:numPr>
                <w:ilvl w:val="0"/>
                <w:numId w:val="10"/>
              </w:numPr>
              <w:jc w:val="left"/>
            </w:pPr>
            <w:r w:rsidRPr="00B629FA">
              <w:t>База знаний</w:t>
            </w:r>
          </w:p>
          <w:p w14:paraId="1C7AC65C" w14:textId="77777777" w:rsidR="00307F73" w:rsidRPr="00B629FA" w:rsidRDefault="00307F73" w:rsidP="004E0B53">
            <w:pPr>
              <w:pStyle w:val="aff4"/>
              <w:numPr>
                <w:ilvl w:val="0"/>
                <w:numId w:val="10"/>
              </w:numPr>
              <w:jc w:val="left"/>
            </w:pPr>
            <w:r w:rsidRPr="00B629FA">
              <w:t>Решатель</w:t>
            </w:r>
          </w:p>
          <w:p w14:paraId="5084CCED" w14:textId="6FF00D49" w:rsidR="00E44735" w:rsidRDefault="00307F73" w:rsidP="004E0B53">
            <w:pPr>
              <w:pStyle w:val="aff4"/>
              <w:numPr>
                <w:ilvl w:val="0"/>
                <w:numId w:val="10"/>
              </w:numPr>
              <w:jc w:val="left"/>
            </w:pPr>
            <w:r w:rsidRPr="00307F73">
              <w:t>Интеллектуальный интерфейс</w:t>
            </w:r>
          </w:p>
        </w:tc>
      </w:tr>
      <w:tr w:rsidR="00E44735" w14:paraId="4370AD30" w14:textId="77777777" w:rsidTr="00640F3F">
        <w:tc>
          <w:tcPr>
            <w:tcW w:w="394" w:type="dxa"/>
          </w:tcPr>
          <w:p w14:paraId="21FA8C25" w14:textId="2697B1B4" w:rsidR="00E44735" w:rsidRDefault="00307F73" w:rsidP="00196B28">
            <w:pPr>
              <w:jc w:val="center"/>
            </w:pPr>
            <w:r>
              <w:t>4</w:t>
            </w:r>
          </w:p>
        </w:tc>
        <w:tc>
          <w:tcPr>
            <w:tcW w:w="4846" w:type="dxa"/>
          </w:tcPr>
          <w:p w14:paraId="79BBAD60" w14:textId="77777777" w:rsidR="00307F73" w:rsidRPr="00B629FA" w:rsidRDefault="00307F73" w:rsidP="00307F73">
            <w:r w:rsidRPr="00B629FA">
              <w:t>Выбрать несколько правильных ответов.</w:t>
            </w:r>
          </w:p>
          <w:p w14:paraId="23DF2556" w14:textId="2FF739FB" w:rsidR="00E44735" w:rsidRDefault="00307F73" w:rsidP="00307F73">
            <w:pPr>
              <w:jc w:val="center"/>
            </w:pPr>
            <w:r w:rsidRPr="00B629FA">
              <w:t>Укажите все возможные виды компьютерных сетей:</w:t>
            </w:r>
          </w:p>
        </w:tc>
        <w:tc>
          <w:tcPr>
            <w:tcW w:w="4104" w:type="dxa"/>
          </w:tcPr>
          <w:p w14:paraId="3CF2DB83" w14:textId="2450D081" w:rsidR="00307F73" w:rsidRPr="00B629FA" w:rsidRDefault="00307F73" w:rsidP="004E0B53">
            <w:pPr>
              <w:pStyle w:val="aff4"/>
              <w:jc w:val="left"/>
            </w:pPr>
            <w:r w:rsidRPr="00B629FA">
              <w:t>1</w:t>
            </w:r>
            <w:r w:rsidR="004E0B53">
              <w:t xml:space="preserve">. </w:t>
            </w:r>
            <w:r w:rsidRPr="00B629FA">
              <w:t xml:space="preserve"> Глобальная</w:t>
            </w:r>
          </w:p>
          <w:p w14:paraId="4BDC06D5" w14:textId="77777777" w:rsidR="00307F73" w:rsidRPr="00B629FA" w:rsidRDefault="00307F73" w:rsidP="004E0B53">
            <w:pPr>
              <w:pStyle w:val="aff4"/>
              <w:jc w:val="left"/>
            </w:pPr>
            <w:r w:rsidRPr="00B629FA">
              <w:t>2. Персональная</w:t>
            </w:r>
          </w:p>
          <w:p w14:paraId="52FEF5D7" w14:textId="77777777" w:rsidR="00307F73" w:rsidRPr="00B629FA" w:rsidRDefault="00307F73" w:rsidP="004E0B53">
            <w:pPr>
              <w:pStyle w:val="aff4"/>
              <w:jc w:val="left"/>
            </w:pPr>
            <w:r w:rsidRPr="00B629FA">
              <w:t>3. Локальная</w:t>
            </w:r>
          </w:p>
          <w:p w14:paraId="42A80911" w14:textId="7C87E718" w:rsidR="00E44735" w:rsidRDefault="004E0B53" w:rsidP="004E0B53">
            <w:r>
              <w:rPr>
                <w:sz w:val="22"/>
                <w:szCs w:val="22"/>
              </w:rPr>
              <w:t xml:space="preserve">                       </w:t>
            </w:r>
            <w:r w:rsidR="00307F73" w:rsidRPr="00B629FA">
              <w:rPr>
                <w:sz w:val="22"/>
                <w:szCs w:val="22"/>
              </w:rPr>
              <w:t>4.</w:t>
            </w:r>
            <w:r>
              <w:rPr>
                <w:sz w:val="22"/>
                <w:szCs w:val="22"/>
              </w:rPr>
              <w:t xml:space="preserve"> </w:t>
            </w:r>
            <w:r w:rsidR="00307F73" w:rsidRPr="00B629FA">
              <w:rPr>
                <w:sz w:val="22"/>
                <w:szCs w:val="22"/>
              </w:rPr>
              <w:t>Региональная</w:t>
            </w:r>
          </w:p>
        </w:tc>
      </w:tr>
      <w:tr w:rsidR="00E44735" w14:paraId="06D6EEAB" w14:textId="77777777" w:rsidTr="00640F3F">
        <w:tc>
          <w:tcPr>
            <w:tcW w:w="394" w:type="dxa"/>
          </w:tcPr>
          <w:p w14:paraId="54B0E660" w14:textId="53B949CB" w:rsidR="00E44735" w:rsidRDefault="00307F73" w:rsidP="00196B28">
            <w:pPr>
              <w:jc w:val="center"/>
            </w:pPr>
            <w:r>
              <w:t>5</w:t>
            </w:r>
          </w:p>
        </w:tc>
        <w:tc>
          <w:tcPr>
            <w:tcW w:w="4846" w:type="dxa"/>
          </w:tcPr>
          <w:p w14:paraId="367849E5" w14:textId="77777777" w:rsidR="00307F73" w:rsidRPr="00B629FA" w:rsidRDefault="00307F73" w:rsidP="00307F73">
            <w:r w:rsidRPr="00B629FA">
              <w:t>Выбрать только один ответ.</w:t>
            </w:r>
          </w:p>
          <w:p w14:paraId="2182C5D9" w14:textId="3FB7AC6F" w:rsidR="00E44735" w:rsidRDefault="00307F73" w:rsidP="00307F73">
            <w:pPr>
              <w:jc w:val="center"/>
            </w:pPr>
            <w:r w:rsidRPr="00B629FA">
              <w:t xml:space="preserve">Укажите возможное расширение файла, в котором сохраняется </w:t>
            </w:r>
            <w:r w:rsidRPr="00B629FA">
              <w:rPr>
                <w:lang w:val="en-US"/>
              </w:rPr>
              <w:t>web</w:t>
            </w:r>
            <w:r w:rsidRPr="00B629FA">
              <w:t>-документ.</w:t>
            </w:r>
          </w:p>
        </w:tc>
        <w:tc>
          <w:tcPr>
            <w:tcW w:w="4104" w:type="dxa"/>
          </w:tcPr>
          <w:p w14:paraId="0043054B" w14:textId="77777777" w:rsidR="00307F73" w:rsidRPr="00B629FA" w:rsidRDefault="00307F73" w:rsidP="00307F73">
            <w:pPr>
              <w:pStyle w:val="aff4"/>
            </w:pPr>
            <w:r w:rsidRPr="00B629FA">
              <w:t xml:space="preserve">1. </w:t>
            </w:r>
            <w:r w:rsidRPr="004E0B53">
              <w:t xml:space="preserve"> </w:t>
            </w:r>
            <w:r w:rsidRPr="00B629FA">
              <w:t>.</w:t>
            </w:r>
            <w:r w:rsidRPr="00B629FA">
              <w:rPr>
                <w:lang w:val="en-US"/>
              </w:rPr>
              <w:t>jpg</w:t>
            </w:r>
          </w:p>
          <w:p w14:paraId="262EB895" w14:textId="77777777" w:rsidR="00307F73" w:rsidRPr="004E0B53" w:rsidRDefault="00307F73" w:rsidP="00307F73">
            <w:pPr>
              <w:pStyle w:val="aff4"/>
            </w:pPr>
            <w:r w:rsidRPr="00B629FA">
              <w:t>2.</w:t>
            </w:r>
            <w:r w:rsidRPr="004E0B53">
              <w:t xml:space="preserve"> </w:t>
            </w:r>
            <w:r w:rsidRPr="00B629FA">
              <w:t xml:space="preserve"> </w:t>
            </w:r>
            <w:r w:rsidRPr="004E0B53">
              <w:t>.</w:t>
            </w:r>
            <w:r w:rsidRPr="00B629FA">
              <w:t>h</w:t>
            </w:r>
            <w:proofErr w:type="spellStart"/>
            <w:r w:rsidRPr="00B629FA">
              <w:rPr>
                <w:lang w:val="en-US"/>
              </w:rPr>
              <w:t>tml</w:t>
            </w:r>
            <w:proofErr w:type="spellEnd"/>
          </w:p>
          <w:p w14:paraId="696BF7A8" w14:textId="77777777" w:rsidR="00307F73" w:rsidRPr="00B629FA" w:rsidRDefault="00307F73" w:rsidP="00307F73">
            <w:pPr>
              <w:pStyle w:val="aff4"/>
            </w:pPr>
            <w:r w:rsidRPr="00B629FA">
              <w:t xml:space="preserve">3.   . </w:t>
            </w:r>
            <w:r w:rsidRPr="00B629FA">
              <w:rPr>
                <w:lang w:val="en-US"/>
              </w:rPr>
              <w:t>txt</w:t>
            </w:r>
          </w:p>
          <w:p w14:paraId="6E08D3DA" w14:textId="77777777" w:rsidR="00307F73" w:rsidRPr="00B629FA" w:rsidRDefault="00307F73" w:rsidP="00307F73">
            <w:pPr>
              <w:pStyle w:val="aff4"/>
              <w:rPr>
                <w:lang w:val="en-US"/>
              </w:rPr>
            </w:pPr>
            <w:r w:rsidRPr="00B629FA">
              <w:t xml:space="preserve">4. </w:t>
            </w:r>
            <w:r w:rsidRPr="00B629FA">
              <w:rPr>
                <w:lang w:val="en-US"/>
              </w:rPr>
              <w:t xml:space="preserve">   .exe</w:t>
            </w:r>
          </w:p>
          <w:p w14:paraId="30ECC88F" w14:textId="77777777" w:rsidR="00E44735" w:rsidRDefault="00E44735" w:rsidP="00196B28">
            <w:pPr>
              <w:jc w:val="center"/>
            </w:pPr>
          </w:p>
        </w:tc>
      </w:tr>
      <w:tr w:rsidR="00E44735" w14:paraId="1B2179D2" w14:textId="77777777" w:rsidTr="00640F3F">
        <w:tc>
          <w:tcPr>
            <w:tcW w:w="394" w:type="dxa"/>
          </w:tcPr>
          <w:p w14:paraId="7E8ECBFE" w14:textId="575E1E5F" w:rsidR="00E44735" w:rsidRDefault="00307F73" w:rsidP="00196B28">
            <w:pPr>
              <w:jc w:val="center"/>
            </w:pPr>
            <w:r>
              <w:t>6</w:t>
            </w:r>
          </w:p>
        </w:tc>
        <w:tc>
          <w:tcPr>
            <w:tcW w:w="4846" w:type="dxa"/>
          </w:tcPr>
          <w:p w14:paraId="5DCB2E5C" w14:textId="77777777" w:rsidR="00307F73" w:rsidRPr="00B629FA" w:rsidRDefault="00307F73" w:rsidP="00307F73">
            <w:r w:rsidRPr="00B629FA">
              <w:t>Выбрать несколько правильных ответов.</w:t>
            </w:r>
          </w:p>
          <w:p w14:paraId="4734C01E" w14:textId="56BE756F" w:rsidR="00E44735" w:rsidRDefault="00307F73" w:rsidP="00307F73">
            <w:pPr>
              <w:jc w:val="center"/>
            </w:pPr>
            <w:r w:rsidRPr="00B629FA">
              <w:t xml:space="preserve">Укажите запись, которая может служить </w:t>
            </w:r>
            <w:r w:rsidRPr="00B629FA">
              <w:rPr>
                <w:lang w:val="en-US"/>
              </w:rPr>
              <w:t>URL</w:t>
            </w:r>
            <w:r w:rsidRPr="00B629FA">
              <w:t>-адресом:</w:t>
            </w:r>
          </w:p>
        </w:tc>
        <w:tc>
          <w:tcPr>
            <w:tcW w:w="4104" w:type="dxa"/>
          </w:tcPr>
          <w:p w14:paraId="297AE3BD" w14:textId="77777777" w:rsidR="00307F73" w:rsidRPr="00B629FA" w:rsidRDefault="00307F73" w:rsidP="00257164">
            <w:pPr>
              <w:pStyle w:val="aff4"/>
              <w:widowControl w:val="0"/>
              <w:numPr>
                <w:ilvl w:val="0"/>
                <w:numId w:val="11"/>
              </w:numPr>
              <w:autoSpaceDE w:val="0"/>
              <w:autoSpaceDN w:val="0"/>
              <w:adjustRightInd w:val="0"/>
              <w:jc w:val="left"/>
            </w:pPr>
            <w:proofErr w:type="spellStart"/>
            <w:r w:rsidRPr="00B629FA">
              <w:rPr>
                <w:lang w:val="en-US"/>
              </w:rPr>
              <w:t>Htpp</w:t>
            </w:r>
            <w:proofErr w:type="spellEnd"/>
            <w:r w:rsidRPr="00B629FA">
              <w:t>.//Каменка.</w:t>
            </w:r>
            <w:r w:rsidRPr="00B629FA">
              <w:rPr>
                <w:lang w:val="en-US"/>
              </w:rPr>
              <w:t>com</w:t>
            </w:r>
            <w:r w:rsidRPr="00B629FA">
              <w:t>.</w:t>
            </w:r>
            <w:proofErr w:type="spellStart"/>
            <w:r w:rsidRPr="00B629FA">
              <w:rPr>
                <w:lang w:val="en-US"/>
              </w:rPr>
              <w:t>ru</w:t>
            </w:r>
            <w:proofErr w:type="spellEnd"/>
          </w:p>
          <w:p w14:paraId="6A7F9CE7" w14:textId="77777777" w:rsidR="00307F73" w:rsidRPr="00B629FA" w:rsidRDefault="00307F73" w:rsidP="00257164">
            <w:pPr>
              <w:pStyle w:val="aff4"/>
              <w:numPr>
                <w:ilvl w:val="0"/>
                <w:numId w:val="11"/>
              </w:numPr>
              <w:jc w:val="left"/>
            </w:pPr>
            <w:r w:rsidRPr="00B629FA">
              <w:rPr>
                <w:lang w:val="en-US"/>
              </w:rPr>
              <w:t>www</w:t>
            </w:r>
            <w:r w:rsidRPr="00B629FA">
              <w:t>://</w:t>
            </w:r>
            <w:proofErr w:type="spellStart"/>
            <w:r w:rsidRPr="00B629FA">
              <w:rPr>
                <w:lang w:val="en-US"/>
              </w:rPr>
              <w:t>htpp</w:t>
            </w:r>
            <w:proofErr w:type="spellEnd"/>
            <w:r w:rsidRPr="00B629FA">
              <w:t>.</w:t>
            </w:r>
            <w:r w:rsidRPr="00B629FA">
              <w:rPr>
                <w:lang w:val="en-US"/>
              </w:rPr>
              <w:t>mon</w:t>
            </w:r>
            <w:r w:rsidRPr="00B629FA">
              <w:t>.</w:t>
            </w:r>
            <w:proofErr w:type="spellStart"/>
            <w:r w:rsidRPr="00B629FA">
              <w:rPr>
                <w:lang w:val="en-US"/>
              </w:rPr>
              <w:t>dnr</w:t>
            </w:r>
            <w:proofErr w:type="spellEnd"/>
            <w:r w:rsidRPr="00B629FA">
              <w:t>/</w:t>
            </w:r>
            <w:r w:rsidRPr="00B629FA">
              <w:rPr>
                <w:lang w:val="en-US"/>
              </w:rPr>
              <w:t>com</w:t>
            </w:r>
          </w:p>
          <w:p w14:paraId="3CB3428E" w14:textId="77777777" w:rsidR="00307F73" w:rsidRPr="00B629FA" w:rsidRDefault="00307F73" w:rsidP="00257164">
            <w:pPr>
              <w:pStyle w:val="aff4"/>
              <w:numPr>
                <w:ilvl w:val="0"/>
                <w:numId w:val="11"/>
              </w:numPr>
              <w:jc w:val="left"/>
            </w:pPr>
            <w:r w:rsidRPr="00B629FA">
              <w:rPr>
                <w:lang w:val="en-US"/>
              </w:rPr>
              <w:t>www</w:t>
            </w:r>
            <w:r w:rsidRPr="00B629FA">
              <w:t>://</w:t>
            </w:r>
            <w:r w:rsidRPr="00B629FA">
              <w:rPr>
                <w:lang w:val="en-US"/>
              </w:rPr>
              <w:t>gmail.ru</w:t>
            </w:r>
          </w:p>
          <w:p w14:paraId="011B0D36" w14:textId="0DE758F2" w:rsidR="00E44735" w:rsidRPr="00307F73" w:rsidRDefault="00307F73" w:rsidP="00257164">
            <w:pPr>
              <w:pStyle w:val="aff4"/>
              <w:numPr>
                <w:ilvl w:val="0"/>
                <w:numId w:val="11"/>
              </w:numPr>
              <w:rPr>
                <w:lang w:val="en-US"/>
              </w:rPr>
            </w:pPr>
            <w:r w:rsidRPr="00307F73">
              <w:t>.</w:t>
            </w:r>
            <w:r w:rsidRPr="00307F73">
              <w:rPr>
                <w:lang w:val="en-US"/>
              </w:rPr>
              <w:t>http</w:t>
            </w:r>
            <w:r w:rsidRPr="00307F73">
              <w:t>./</w:t>
            </w:r>
            <w:r w:rsidRPr="00307F73">
              <w:rPr>
                <w:lang w:val="en-US"/>
              </w:rPr>
              <w:t>/ww.vk.com</w:t>
            </w:r>
          </w:p>
          <w:p w14:paraId="4DBB07A7" w14:textId="0AA899A5" w:rsidR="00307F73" w:rsidRDefault="00307F73" w:rsidP="00307F73">
            <w:pPr>
              <w:jc w:val="center"/>
            </w:pPr>
          </w:p>
        </w:tc>
      </w:tr>
      <w:tr w:rsidR="00E44735" w14:paraId="0C1F1150" w14:textId="77777777" w:rsidTr="00640F3F">
        <w:tc>
          <w:tcPr>
            <w:tcW w:w="394" w:type="dxa"/>
          </w:tcPr>
          <w:p w14:paraId="6E4B3332" w14:textId="3C085752" w:rsidR="00E44735" w:rsidRDefault="009C444C" w:rsidP="00196B28">
            <w:pPr>
              <w:jc w:val="center"/>
            </w:pPr>
            <w:r>
              <w:t>7</w:t>
            </w:r>
          </w:p>
        </w:tc>
        <w:tc>
          <w:tcPr>
            <w:tcW w:w="4846" w:type="dxa"/>
          </w:tcPr>
          <w:p w14:paraId="1745BBEB" w14:textId="77777777" w:rsidR="009C444C" w:rsidRPr="00B629FA" w:rsidRDefault="009C444C" w:rsidP="009C444C">
            <w:r w:rsidRPr="00B629FA">
              <w:t>Выбрать один правильный ответ.</w:t>
            </w:r>
          </w:p>
          <w:p w14:paraId="55F7F10F" w14:textId="6946E383" w:rsidR="00E44735" w:rsidRDefault="009C444C" w:rsidP="009C444C">
            <w:pPr>
              <w:jc w:val="center"/>
            </w:pPr>
            <w:r w:rsidRPr="00B629FA">
              <w:t xml:space="preserve">Укажите правильную запись </w:t>
            </w:r>
            <w:r w:rsidRPr="00B629FA">
              <w:rPr>
                <w:lang w:val="en-US"/>
              </w:rPr>
              <w:t>IP</w:t>
            </w:r>
            <w:r w:rsidRPr="00B629FA">
              <w:t>-адреса:</w:t>
            </w:r>
          </w:p>
        </w:tc>
        <w:tc>
          <w:tcPr>
            <w:tcW w:w="4104" w:type="dxa"/>
          </w:tcPr>
          <w:p w14:paraId="5919FDA0" w14:textId="77777777" w:rsidR="009C444C" w:rsidRPr="00B629FA" w:rsidRDefault="009C444C" w:rsidP="00257164">
            <w:pPr>
              <w:pStyle w:val="aff4"/>
              <w:numPr>
                <w:ilvl w:val="0"/>
                <w:numId w:val="12"/>
              </w:numPr>
              <w:jc w:val="left"/>
            </w:pPr>
            <w:r w:rsidRPr="00B629FA">
              <w:t>256.135.124.12</w:t>
            </w:r>
          </w:p>
          <w:p w14:paraId="5523D264" w14:textId="77777777" w:rsidR="009C444C" w:rsidRPr="00B629FA" w:rsidRDefault="009C444C" w:rsidP="00257164">
            <w:pPr>
              <w:pStyle w:val="aff4"/>
              <w:numPr>
                <w:ilvl w:val="0"/>
                <w:numId w:val="12"/>
              </w:numPr>
              <w:jc w:val="left"/>
            </w:pPr>
            <w:r w:rsidRPr="00B629FA">
              <w:t>167.1</w:t>
            </w:r>
            <w:r w:rsidRPr="00B629FA">
              <w:rPr>
                <w:lang w:val="en-US"/>
              </w:rPr>
              <w:t>f</w:t>
            </w:r>
            <w:r w:rsidRPr="00B629FA">
              <w:t>.14.12</w:t>
            </w:r>
          </w:p>
          <w:p w14:paraId="5A4B3C6A" w14:textId="77777777" w:rsidR="009C444C" w:rsidRPr="00B629FA" w:rsidRDefault="009C444C" w:rsidP="00257164">
            <w:pPr>
              <w:pStyle w:val="aff4"/>
              <w:numPr>
                <w:ilvl w:val="0"/>
                <w:numId w:val="12"/>
              </w:numPr>
              <w:jc w:val="left"/>
            </w:pPr>
            <w:r w:rsidRPr="00B629FA">
              <w:t>255,173,164,14</w:t>
            </w:r>
          </w:p>
          <w:p w14:paraId="340DE61E" w14:textId="4C5CFF22" w:rsidR="00E44735" w:rsidRPr="009C444C" w:rsidRDefault="009C444C" w:rsidP="00257164">
            <w:pPr>
              <w:pStyle w:val="aff4"/>
              <w:numPr>
                <w:ilvl w:val="0"/>
                <w:numId w:val="12"/>
              </w:numPr>
              <w:jc w:val="left"/>
            </w:pPr>
            <w:r w:rsidRPr="009C444C">
              <w:t>246/133/104/12</w:t>
            </w:r>
          </w:p>
          <w:p w14:paraId="23E7BBDF" w14:textId="74030CC5" w:rsidR="009C444C" w:rsidRDefault="009C444C" w:rsidP="009C444C">
            <w:pPr>
              <w:jc w:val="center"/>
            </w:pPr>
          </w:p>
        </w:tc>
      </w:tr>
      <w:tr w:rsidR="00E86200" w14:paraId="49D6AEB3" w14:textId="77777777" w:rsidTr="00640F3F">
        <w:tc>
          <w:tcPr>
            <w:tcW w:w="394" w:type="dxa"/>
          </w:tcPr>
          <w:p w14:paraId="5F08F446" w14:textId="01C00B4E" w:rsidR="00E86200" w:rsidRDefault="003762A0" w:rsidP="00196B28">
            <w:pPr>
              <w:jc w:val="center"/>
            </w:pPr>
            <w:r>
              <w:t>8</w:t>
            </w:r>
          </w:p>
        </w:tc>
        <w:tc>
          <w:tcPr>
            <w:tcW w:w="4846" w:type="dxa"/>
          </w:tcPr>
          <w:p w14:paraId="14F1C69F" w14:textId="77777777" w:rsidR="003762A0" w:rsidRPr="00B629FA" w:rsidRDefault="003762A0" w:rsidP="003762A0">
            <w:r w:rsidRPr="00B629FA">
              <w:t>Выбрать один правильный ответ.</w:t>
            </w:r>
          </w:p>
          <w:p w14:paraId="758FF772" w14:textId="1A5D79BC" w:rsidR="00E86200" w:rsidRDefault="003762A0" w:rsidP="003762A0">
            <w:pPr>
              <w:jc w:val="center"/>
            </w:pPr>
            <w:r w:rsidRPr="00B629FA">
              <w:rPr>
                <w:sz w:val="22"/>
                <w:szCs w:val="22"/>
              </w:rPr>
              <w:t xml:space="preserve">Укажите свойства </w:t>
            </w:r>
            <w:proofErr w:type="spellStart"/>
            <w:r w:rsidRPr="00B629FA">
              <w:rPr>
                <w:sz w:val="22"/>
                <w:szCs w:val="22"/>
              </w:rPr>
              <w:t>одноранговых</w:t>
            </w:r>
            <w:proofErr w:type="spellEnd"/>
            <w:r w:rsidRPr="00B629FA">
              <w:rPr>
                <w:sz w:val="22"/>
                <w:szCs w:val="22"/>
              </w:rPr>
              <w:t xml:space="preserve"> сетей:</w:t>
            </w:r>
          </w:p>
        </w:tc>
        <w:tc>
          <w:tcPr>
            <w:tcW w:w="4104" w:type="dxa"/>
          </w:tcPr>
          <w:p w14:paraId="3663795B" w14:textId="77777777" w:rsidR="003762A0" w:rsidRPr="00B629FA" w:rsidRDefault="003762A0" w:rsidP="003762A0">
            <w:r w:rsidRPr="00B629FA">
              <w:t>1.Количество компьютеров 10-14</w:t>
            </w:r>
          </w:p>
          <w:p w14:paraId="213355CD" w14:textId="77777777" w:rsidR="003762A0" w:rsidRPr="00B629FA" w:rsidRDefault="003762A0" w:rsidP="003762A0">
            <w:r w:rsidRPr="00B629FA">
              <w:t>2. Администрирование осуществляется централизовано администратором сети.</w:t>
            </w:r>
          </w:p>
          <w:p w14:paraId="496F66B9" w14:textId="77777777" w:rsidR="003762A0" w:rsidRPr="00B629FA" w:rsidRDefault="003762A0" w:rsidP="003762A0">
            <w:r w:rsidRPr="00B629FA">
              <w:t>3. Вопросом администрации своего компьютера занимается каждый пользователь.</w:t>
            </w:r>
          </w:p>
          <w:p w14:paraId="2F14BE56" w14:textId="51C4AB76" w:rsidR="00E86200" w:rsidRDefault="003762A0" w:rsidP="003762A0">
            <w:pPr>
              <w:jc w:val="center"/>
            </w:pPr>
            <w:r w:rsidRPr="00B629FA">
              <w:t>4. Вопрос защиты ресурсов решается централизовано администратором сети.</w:t>
            </w:r>
          </w:p>
        </w:tc>
      </w:tr>
      <w:tr w:rsidR="00E86200" w14:paraId="5599EE1E" w14:textId="77777777" w:rsidTr="00640F3F">
        <w:tc>
          <w:tcPr>
            <w:tcW w:w="394" w:type="dxa"/>
          </w:tcPr>
          <w:p w14:paraId="2B62317A" w14:textId="2621B2E8" w:rsidR="00E86200" w:rsidRDefault="003762A0" w:rsidP="00196B28">
            <w:pPr>
              <w:jc w:val="center"/>
            </w:pPr>
            <w:r>
              <w:t>9</w:t>
            </w:r>
          </w:p>
        </w:tc>
        <w:tc>
          <w:tcPr>
            <w:tcW w:w="4846" w:type="dxa"/>
          </w:tcPr>
          <w:p w14:paraId="3C083320" w14:textId="77777777" w:rsidR="00471001" w:rsidRDefault="003762A0" w:rsidP="00196B28">
            <w:pPr>
              <w:jc w:val="center"/>
            </w:pPr>
            <w:r w:rsidRPr="00B629FA">
              <w:t xml:space="preserve">Выбрать один правильный ответ </w:t>
            </w:r>
          </w:p>
          <w:p w14:paraId="7110E4E4" w14:textId="1A189491" w:rsidR="00E86200" w:rsidRDefault="003762A0" w:rsidP="00196B28">
            <w:pPr>
              <w:jc w:val="center"/>
            </w:pPr>
            <w:r w:rsidRPr="00B629FA">
              <w:t>В основном в локальной сети используется…</w:t>
            </w:r>
          </w:p>
        </w:tc>
        <w:tc>
          <w:tcPr>
            <w:tcW w:w="4104" w:type="dxa"/>
          </w:tcPr>
          <w:p w14:paraId="1123FE4F" w14:textId="77777777" w:rsidR="003762A0" w:rsidRPr="00B629FA" w:rsidRDefault="003762A0" w:rsidP="003762A0">
            <w:r w:rsidRPr="00B629FA">
              <w:t>1.Линии спутниковой связи</w:t>
            </w:r>
          </w:p>
          <w:p w14:paraId="2CDFC5B0" w14:textId="77777777" w:rsidR="003762A0" w:rsidRPr="00B629FA" w:rsidRDefault="003762A0" w:rsidP="003762A0">
            <w:r w:rsidRPr="00B629FA">
              <w:t>2. Цифровые линии связи</w:t>
            </w:r>
          </w:p>
          <w:p w14:paraId="1FAFB221" w14:textId="77777777" w:rsidR="003762A0" w:rsidRPr="00B629FA" w:rsidRDefault="003762A0" w:rsidP="003762A0">
            <w:r w:rsidRPr="00B629FA">
              <w:t>3. Аналоговая связь</w:t>
            </w:r>
          </w:p>
          <w:p w14:paraId="3029FB49" w14:textId="32515084" w:rsidR="00E86200" w:rsidRDefault="003762A0" w:rsidP="003762A0">
            <w:pPr>
              <w:jc w:val="center"/>
            </w:pPr>
            <w:r w:rsidRPr="00B629FA">
              <w:t>4. Линии телефонной связи</w:t>
            </w:r>
          </w:p>
        </w:tc>
      </w:tr>
      <w:tr w:rsidR="00E86200" w14:paraId="58EE53E4" w14:textId="77777777" w:rsidTr="00640F3F">
        <w:tc>
          <w:tcPr>
            <w:tcW w:w="394" w:type="dxa"/>
          </w:tcPr>
          <w:p w14:paraId="0D9EB59C" w14:textId="04F2E84A" w:rsidR="00E86200" w:rsidRPr="00406566" w:rsidRDefault="003762A0" w:rsidP="00196B28">
            <w:pPr>
              <w:jc w:val="center"/>
              <w:rPr>
                <w:sz w:val="18"/>
                <w:szCs w:val="18"/>
              </w:rPr>
            </w:pPr>
            <w:r w:rsidRPr="00406566">
              <w:rPr>
                <w:sz w:val="18"/>
                <w:szCs w:val="18"/>
              </w:rPr>
              <w:t>10</w:t>
            </w:r>
          </w:p>
        </w:tc>
        <w:tc>
          <w:tcPr>
            <w:tcW w:w="4846" w:type="dxa"/>
          </w:tcPr>
          <w:p w14:paraId="574F382B" w14:textId="77777777" w:rsidR="003762A0" w:rsidRPr="00B629FA" w:rsidRDefault="003762A0" w:rsidP="003762A0">
            <w:r w:rsidRPr="00B629FA">
              <w:t>Выбрать один правильный ответ</w:t>
            </w:r>
          </w:p>
          <w:p w14:paraId="1CA9EAF4" w14:textId="152AC0FC" w:rsidR="00E86200" w:rsidRDefault="003762A0" w:rsidP="003762A0">
            <w:pPr>
              <w:jc w:val="center"/>
            </w:pPr>
            <w:r w:rsidRPr="00B629FA">
              <w:t>Назовите совокупность правил при помощи которых сообщение обрабатывается структурными элементами и передается по сети.</w:t>
            </w:r>
          </w:p>
        </w:tc>
        <w:tc>
          <w:tcPr>
            <w:tcW w:w="4104" w:type="dxa"/>
          </w:tcPr>
          <w:p w14:paraId="3A6850D0" w14:textId="77777777" w:rsidR="0051721B" w:rsidRPr="00B629FA" w:rsidRDefault="0051721B" w:rsidP="00257164">
            <w:pPr>
              <w:pStyle w:val="aff4"/>
              <w:numPr>
                <w:ilvl w:val="0"/>
                <w:numId w:val="13"/>
              </w:numPr>
              <w:jc w:val="left"/>
            </w:pPr>
            <w:r w:rsidRPr="00B629FA">
              <w:t>Интерфейс</w:t>
            </w:r>
          </w:p>
          <w:p w14:paraId="4EF11A1F" w14:textId="77777777" w:rsidR="0051721B" w:rsidRPr="00B629FA" w:rsidRDefault="0051721B" w:rsidP="00257164">
            <w:pPr>
              <w:pStyle w:val="aff4"/>
              <w:numPr>
                <w:ilvl w:val="0"/>
                <w:numId w:val="13"/>
              </w:numPr>
              <w:jc w:val="left"/>
            </w:pPr>
            <w:r w:rsidRPr="00B629FA">
              <w:t>Протокол</w:t>
            </w:r>
          </w:p>
          <w:p w14:paraId="1283F9F2" w14:textId="77777777" w:rsidR="0051721B" w:rsidRPr="00B629FA" w:rsidRDefault="0051721B" w:rsidP="00257164">
            <w:pPr>
              <w:pStyle w:val="aff4"/>
              <w:numPr>
                <w:ilvl w:val="0"/>
                <w:numId w:val="13"/>
              </w:numPr>
              <w:jc w:val="left"/>
            </w:pPr>
            <w:r w:rsidRPr="00B629FA">
              <w:t>Пакет</w:t>
            </w:r>
          </w:p>
          <w:p w14:paraId="3DA75ED8" w14:textId="269E03FB" w:rsidR="00E86200" w:rsidRDefault="0051721B" w:rsidP="00257164">
            <w:pPr>
              <w:pStyle w:val="aff4"/>
              <w:numPr>
                <w:ilvl w:val="0"/>
                <w:numId w:val="13"/>
              </w:numPr>
              <w:jc w:val="left"/>
            </w:pPr>
            <w:r w:rsidRPr="0051721B">
              <w:t>Закон</w:t>
            </w:r>
          </w:p>
        </w:tc>
      </w:tr>
      <w:tr w:rsidR="00E86200" w14:paraId="41956693" w14:textId="77777777" w:rsidTr="00640F3F">
        <w:tc>
          <w:tcPr>
            <w:tcW w:w="394" w:type="dxa"/>
          </w:tcPr>
          <w:p w14:paraId="62EC25E7" w14:textId="3DD3411D" w:rsidR="00E86200" w:rsidRPr="00406566" w:rsidRDefault="0051721B" w:rsidP="00196B28">
            <w:pPr>
              <w:jc w:val="center"/>
              <w:rPr>
                <w:sz w:val="18"/>
                <w:szCs w:val="18"/>
              </w:rPr>
            </w:pPr>
            <w:r w:rsidRPr="00406566">
              <w:rPr>
                <w:sz w:val="18"/>
                <w:szCs w:val="18"/>
              </w:rPr>
              <w:t>11</w:t>
            </w:r>
          </w:p>
        </w:tc>
        <w:tc>
          <w:tcPr>
            <w:tcW w:w="4846" w:type="dxa"/>
          </w:tcPr>
          <w:p w14:paraId="2B5C5729" w14:textId="77777777" w:rsidR="00E32042" w:rsidRPr="00B629FA" w:rsidRDefault="00E32042" w:rsidP="00E32042">
            <w:r w:rsidRPr="00B629FA">
              <w:t>Выбрать один правильный ответ</w:t>
            </w:r>
          </w:p>
          <w:p w14:paraId="1876F426" w14:textId="10889132" w:rsidR="00E86200" w:rsidRDefault="00E32042" w:rsidP="00E32042">
            <w:pPr>
              <w:jc w:val="center"/>
            </w:pPr>
            <w:r w:rsidRPr="00B629FA">
              <w:t>Се</w:t>
            </w:r>
            <w:r>
              <w:t>т</w:t>
            </w:r>
            <w:r w:rsidRPr="00B629FA">
              <w:t>евой пакет содержит</w:t>
            </w:r>
          </w:p>
        </w:tc>
        <w:tc>
          <w:tcPr>
            <w:tcW w:w="4104" w:type="dxa"/>
          </w:tcPr>
          <w:p w14:paraId="6E87C149" w14:textId="77777777" w:rsidR="00E32042" w:rsidRDefault="00E32042" w:rsidP="00E32042">
            <w:r>
              <w:t>1.</w:t>
            </w:r>
            <w:r>
              <w:tab/>
              <w:t>Только адрес компьютера, которому он послан</w:t>
            </w:r>
          </w:p>
          <w:p w14:paraId="690EF824" w14:textId="77777777" w:rsidR="00E32042" w:rsidRDefault="00E32042" w:rsidP="00E32042">
            <w:r>
              <w:t>2.</w:t>
            </w:r>
            <w:r>
              <w:tab/>
              <w:t>Адрес компьютера, которому он послан и адрес компьютера-отправителя</w:t>
            </w:r>
          </w:p>
          <w:p w14:paraId="7E526932" w14:textId="77777777" w:rsidR="00E32042" w:rsidRDefault="00E32042" w:rsidP="00E32042">
            <w:r>
              <w:t>3.</w:t>
            </w:r>
            <w:r>
              <w:tab/>
              <w:t>Информацию без адреса</w:t>
            </w:r>
          </w:p>
          <w:p w14:paraId="2681187E" w14:textId="3A9AA77D" w:rsidR="00E86200" w:rsidRDefault="00E32042" w:rsidP="00E32042">
            <w:r>
              <w:t>4.</w:t>
            </w:r>
            <w:r>
              <w:tab/>
              <w:t>Только адрес компьютера-отправителя</w:t>
            </w:r>
          </w:p>
        </w:tc>
      </w:tr>
      <w:tr w:rsidR="00E86200" w14:paraId="48B893AA" w14:textId="77777777" w:rsidTr="00640F3F">
        <w:tc>
          <w:tcPr>
            <w:tcW w:w="394" w:type="dxa"/>
          </w:tcPr>
          <w:p w14:paraId="45A97AAB" w14:textId="083FA591" w:rsidR="00E86200" w:rsidRPr="00406566" w:rsidRDefault="000F2FD3" w:rsidP="00196B28">
            <w:pPr>
              <w:jc w:val="center"/>
              <w:rPr>
                <w:sz w:val="18"/>
                <w:szCs w:val="18"/>
              </w:rPr>
            </w:pPr>
            <w:r w:rsidRPr="00406566">
              <w:rPr>
                <w:sz w:val="18"/>
                <w:szCs w:val="18"/>
              </w:rPr>
              <w:lastRenderedPageBreak/>
              <w:t>12</w:t>
            </w:r>
          </w:p>
        </w:tc>
        <w:tc>
          <w:tcPr>
            <w:tcW w:w="4846" w:type="dxa"/>
          </w:tcPr>
          <w:p w14:paraId="7E086F3E" w14:textId="77777777" w:rsidR="000F2FD3" w:rsidRPr="00B629FA" w:rsidRDefault="000F2FD3" w:rsidP="000F2FD3">
            <w:r w:rsidRPr="00B629FA">
              <w:t>Выбрать один правильный ответ</w:t>
            </w:r>
          </w:p>
          <w:p w14:paraId="11D3CFA2" w14:textId="24A08C1F" w:rsidR="00E86200" w:rsidRDefault="000F2FD3" w:rsidP="000F2FD3">
            <w:pPr>
              <w:jc w:val="center"/>
            </w:pPr>
            <w:r w:rsidRPr="00B629FA">
              <w:t>ЛВС –это…</w:t>
            </w:r>
          </w:p>
        </w:tc>
        <w:tc>
          <w:tcPr>
            <w:tcW w:w="4104" w:type="dxa"/>
          </w:tcPr>
          <w:p w14:paraId="50B5456B" w14:textId="77777777" w:rsidR="000F2FD3" w:rsidRPr="00B629FA" w:rsidRDefault="000F2FD3" w:rsidP="00257164">
            <w:pPr>
              <w:pStyle w:val="aff4"/>
              <w:numPr>
                <w:ilvl w:val="0"/>
                <w:numId w:val="14"/>
              </w:numPr>
              <w:jc w:val="left"/>
            </w:pPr>
            <w:r w:rsidRPr="00B629FA">
              <w:t>Локальная вычислительная сеть</w:t>
            </w:r>
          </w:p>
          <w:p w14:paraId="55350624" w14:textId="77777777" w:rsidR="000F2FD3" w:rsidRPr="00B629FA" w:rsidRDefault="000F2FD3" w:rsidP="00257164">
            <w:pPr>
              <w:pStyle w:val="aff4"/>
              <w:numPr>
                <w:ilvl w:val="0"/>
                <w:numId w:val="14"/>
              </w:numPr>
              <w:jc w:val="left"/>
            </w:pPr>
            <w:r w:rsidRPr="00B629FA">
              <w:t>Локальная выдающая сеть</w:t>
            </w:r>
          </w:p>
          <w:p w14:paraId="6E397EF9" w14:textId="77777777" w:rsidR="000F2FD3" w:rsidRPr="00B629FA" w:rsidRDefault="000F2FD3" w:rsidP="00257164">
            <w:pPr>
              <w:pStyle w:val="aff4"/>
              <w:numPr>
                <w:ilvl w:val="0"/>
                <w:numId w:val="14"/>
              </w:numPr>
              <w:jc w:val="left"/>
            </w:pPr>
            <w:r w:rsidRPr="00B629FA">
              <w:t>Локальная внешняя сеть</w:t>
            </w:r>
          </w:p>
          <w:p w14:paraId="4DB8A7C0" w14:textId="26BA7C94" w:rsidR="00E86200" w:rsidRPr="000F2FD3" w:rsidRDefault="000F2FD3" w:rsidP="00257164">
            <w:pPr>
              <w:pStyle w:val="aff4"/>
              <w:numPr>
                <w:ilvl w:val="0"/>
                <w:numId w:val="14"/>
              </w:numPr>
            </w:pPr>
            <w:r w:rsidRPr="000F2FD3">
              <w:t>Локальная внутрення</w:t>
            </w:r>
            <w:r w:rsidR="0087475C">
              <w:t>я</w:t>
            </w:r>
            <w:r w:rsidRPr="000F2FD3">
              <w:t xml:space="preserve"> сеть</w:t>
            </w:r>
          </w:p>
          <w:p w14:paraId="05D147B5" w14:textId="5991E986" w:rsidR="000F2FD3" w:rsidRDefault="000F2FD3" w:rsidP="000F2FD3">
            <w:pPr>
              <w:jc w:val="center"/>
            </w:pPr>
          </w:p>
        </w:tc>
      </w:tr>
      <w:tr w:rsidR="00E86200" w14:paraId="02C71F18" w14:textId="77777777" w:rsidTr="00640F3F">
        <w:tc>
          <w:tcPr>
            <w:tcW w:w="394" w:type="dxa"/>
          </w:tcPr>
          <w:p w14:paraId="0D009AD7" w14:textId="0947E8CB" w:rsidR="00E86200" w:rsidRPr="00B273C1" w:rsidRDefault="0087475C" w:rsidP="00196B28">
            <w:pPr>
              <w:jc w:val="center"/>
              <w:rPr>
                <w:sz w:val="18"/>
                <w:szCs w:val="18"/>
              </w:rPr>
            </w:pPr>
            <w:r w:rsidRPr="00B273C1">
              <w:rPr>
                <w:sz w:val="18"/>
                <w:szCs w:val="18"/>
              </w:rPr>
              <w:t>13</w:t>
            </w:r>
          </w:p>
        </w:tc>
        <w:tc>
          <w:tcPr>
            <w:tcW w:w="4846" w:type="dxa"/>
          </w:tcPr>
          <w:p w14:paraId="42181767" w14:textId="77777777" w:rsidR="003541F5" w:rsidRPr="00B629FA" w:rsidRDefault="003541F5" w:rsidP="003541F5">
            <w:r w:rsidRPr="00B629FA">
              <w:t>Выбрать один правильный ответ</w:t>
            </w:r>
          </w:p>
          <w:p w14:paraId="6B40EBD1" w14:textId="3146A0D0" w:rsidR="00E86200" w:rsidRDefault="003541F5" w:rsidP="003541F5">
            <w:r w:rsidRPr="00B629FA">
              <w:rPr>
                <w:sz w:val="22"/>
                <w:szCs w:val="22"/>
              </w:rPr>
              <w:t>Как называется топология компьютерной сети, в которой все компьютеры сети присоединены к центральному узлу.</w:t>
            </w:r>
          </w:p>
        </w:tc>
        <w:tc>
          <w:tcPr>
            <w:tcW w:w="4104" w:type="dxa"/>
          </w:tcPr>
          <w:p w14:paraId="0F5E7C07" w14:textId="77777777" w:rsidR="003541F5" w:rsidRPr="00B629FA" w:rsidRDefault="003541F5" w:rsidP="00257164">
            <w:pPr>
              <w:pStyle w:val="aff4"/>
              <w:numPr>
                <w:ilvl w:val="0"/>
                <w:numId w:val="15"/>
              </w:numPr>
              <w:jc w:val="left"/>
            </w:pPr>
            <w:r w:rsidRPr="00B629FA">
              <w:t>«Кольцо»</w:t>
            </w:r>
          </w:p>
          <w:p w14:paraId="36C8DE4D" w14:textId="77777777" w:rsidR="003541F5" w:rsidRPr="00B629FA" w:rsidRDefault="003541F5" w:rsidP="00257164">
            <w:pPr>
              <w:pStyle w:val="aff4"/>
              <w:numPr>
                <w:ilvl w:val="0"/>
                <w:numId w:val="15"/>
              </w:numPr>
              <w:jc w:val="left"/>
            </w:pPr>
            <w:r w:rsidRPr="00B629FA">
              <w:t>«Шина»</w:t>
            </w:r>
          </w:p>
          <w:p w14:paraId="53050DEF" w14:textId="77777777" w:rsidR="003541F5" w:rsidRPr="00B629FA" w:rsidRDefault="003541F5" w:rsidP="00257164">
            <w:pPr>
              <w:pStyle w:val="aff4"/>
              <w:numPr>
                <w:ilvl w:val="0"/>
                <w:numId w:val="15"/>
              </w:numPr>
              <w:jc w:val="left"/>
            </w:pPr>
            <w:r w:rsidRPr="00B629FA">
              <w:t>«Звезда»</w:t>
            </w:r>
          </w:p>
          <w:p w14:paraId="34A3963B" w14:textId="3400DE94" w:rsidR="00E86200" w:rsidRDefault="003541F5" w:rsidP="00257164">
            <w:pPr>
              <w:pStyle w:val="aff4"/>
              <w:numPr>
                <w:ilvl w:val="0"/>
                <w:numId w:val="15"/>
              </w:numPr>
              <w:jc w:val="left"/>
            </w:pPr>
            <w:r w:rsidRPr="003541F5">
              <w:t>«Ячеистая»</w:t>
            </w:r>
          </w:p>
        </w:tc>
      </w:tr>
      <w:tr w:rsidR="00E86200" w14:paraId="5F12DAD2" w14:textId="77777777" w:rsidTr="00640F3F">
        <w:tc>
          <w:tcPr>
            <w:tcW w:w="394" w:type="dxa"/>
          </w:tcPr>
          <w:p w14:paraId="1073D172" w14:textId="32C6DBCD" w:rsidR="00E86200" w:rsidRPr="00B273C1" w:rsidRDefault="00A40DE2" w:rsidP="00196B28">
            <w:pPr>
              <w:jc w:val="center"/>
              <w:rPr>
                <w:sz w:val="18"/>
                <w:szCs w:val="18"/>
              </w:rPr>
            </w:pPr>
            <w:r w:rsidRPr="00B273C1">
              <w:rPr>
                <w:sz w:val="18"/>
                <w:szCs w:val="18"/>
              </w:rPr>
              <w:t>14</w:t>
            </w:r>
          </w:p>
        </w:tc>
        <w:tc>
          <w:tcPr>
            <w:tcW w:w="4846" w:type="dxa"/>
          </w:tcPr>
          <w:p w14:paraId="6985A88F" w14:textId="77777777" w:rsidR="00A40DE2" w:rsidRPr="00B629FA" w:rsidRDefault="00A40DE2" w:rsidP="00A40DE2">
            <w:r w:rsidRPr="00B629FA">
              <w:t>Выбрать один правильный ответ</w:t>
            </w:r>
          </w:p>
          <w:p w14:paraId="4636A99A" w14:textId="47A05C71" w:rsidR="00E86200" w:rsidRDefault="00A40DE2" w:rsidP="00A40DE2">
            <w:pPr>
              <w:jc w:val="center"/>
            </w:pPr>
            <w:r w:rsidRPr="00B629FA">
              <w:t>Для общего доступа пользователей сети используется</w:t>
            </w:r>
          </w:p>
        </w:tc>
        <w:tc>
          <w:tcPr>
            <w:tcW w:w="4104" w:type="dxa"/>
          </w:tcPr>
          <w:p w14:paraId="79256E38" w14:textId="77777777" w:rsidR="00A40DE2" w:rsidRPr="00B629FA" w:rsidRDefault="00A40DE2" w:rsidP="00A40DE2">
            <w:r w:rsidRPr="00B629FA">
              <w:t>1.Сервер</w:t>
            </w:r>
          </w:p>
          <w:p w14:paraId="2C0261BE" w14:textId="77777777" w:rsidR="00A40DE2" w:rsidRPr="00B629FA" w:rsidRDefault="00A40DE2" w:rsidP="00A40DE2">
            <w:r w:rsidRPr="00B629FA">
              <w:t>2. Клиент</w:t>
            </w:r>
          </w:p>
          <w:p w14:paraId="726C7230" w14:textId="77777777" w:rsidR="00A40DE2" w:rsidRPr="00B629FA" w:rsidRDefault="00A40DE2" w:rsidP="00A40DE2">
            <w:r w:rsidRPr="00B629FA">
              <w:t>3.Рабочая станция</w:t>
            </w:r>
          </w:p>
          <w:p w14:paraId="3A1552B6" w14:textId="4565962C" w:rsidR="00E86200" w:rsidRDefault="00A40DE2" w:rsidP="00A40DE2">
            <w:pPr>
              <w:jc w:val="center"/>
            </w:pPr>
            <w:r w:rsidRPr="00B629FA">
              <w:t>4.Принтер</w:t>
            </w:r>
          </w:p>
        </w:tc>
      </w:tr>
      <w:tr w:rsidR="000F2FD3" w14:paraId="42762096" w14:textId="77777777" w:rsidTr="00640F3F">
        <w:tc>
          <w:tcPr>
            <w:tcW w:w="394" w:type="dxa"/>
          </w:tcPr>
          <w:p w14:paraId="21B6719C" w14:textId="2B638CF8" w:rsidR="000F2FD3" w:rsidRPr="00B273C1" w:rsidRDefault="00A40DE2" w:rsidP="00196B28">
            <w:pPr>
              <w:jc w:val="center"/>
              <w:rPr>
                <w:sz w:val="18"/>
                <w:szCs w:val="18"/>
              </w:rPr>
            </w:pPr>
            <w:r w:rsidRPr="00B273C1">
              <w:rPr>
                <w:sz w:val="18"/>
                <w:szCs w:val="18"/>
              </w:rPr>
              <w:t>15</w:t>
            </w:r>
          </w:p>
        </w:tc>
        <w:tc>
          <w:tcPr>
            <w:tcW w:w="4846" w:type="dxa"/>
          </w:tcPr>
          <w:p w14:paraId="49618A74" w14:textId="77777777" w:rsidR="00A40DE2" w:rsidRPr="00B629FA" w:rsidRDefault="00A40DE2" w:rsidP="00A40DE2">
            <w:r w:rsidRPr="00B629FA">
              <w:t>Вставьте пропущенное слово:</w:t>
            </w:r>
          </w:p>
          <w:p w14:paraId="6F312B8F" w14:textId="3E094E65" w:rsidR="000F2FD3" w:rsidRDefault="00A40DE2" w:rsidP="00A40DE2">
            <w:pPr>
              <w:jc w:val="center"/>
            </w:pPr>
            <w:r w:rsidRPr="00B629FA">
              <w:t>«__________» топология (</w:t>
            </w:r>
            <w:r w:rsidRPr="00B629FA">
              <w:rPr>
                <w:lang w:val="en-US"/>
              </w:rPr>
              <w:t>Mesh</w:t>
            </w:r>
            <w:r w:rsidRPr="00B629FA">
              <w:t xml:space="preserve">) соединяет все </w:t>
            </w:r>
            <w:proofErr w:type="spellStart"/>
            <w:r w:rsidRPr="00B629FA">
              <w:t>компьтеры</w:t>
            </w:r>
            <w:proofErr w:type="spellEnd"/>
            <w:r w:rsidRPr="00B629FA">
              <w:t xml:space="preserve"> попарно.</w:t>
            </w:r>
          </w:p>
        </w:tc>
        <w:tc>
          <w:tcPr>
            <w:tcW w:w="4104" w:type="dxa"/>
          </w:tcPr>
          <w:p w14:paraId="50279CA5" w14:textId="77777777" w:rsidR="00A40DE2" w:rsidRPr="00B629FA" w:rsidRDefault="00A40DE2" w:rsidP="00A40DE2">
            <w:pPr>
              <w:pStyle w:val="aff4"/>
            </w:pPr>
            <w:r w:rsidRPr="00B629FA">
              <w:t>1.»Шина»</w:t>
            </w:r>
          </w:p>
          <w:p w14:paraId="1AB144CE" w14:textId="77777777" w:rsidR="00A40DE2" w:rsidRPr="00B629FA" w:rsidRDefault="00A40DE2" w:rsidP="00A40DE2">
            <w:pPr>
              <w:pStyle w:val="aff4"/>
            </w:pPr>
            <w:r w:rsidRPr="00B629FA">
              <w:t>2. «Кольцо»</w:t>
            </w:r>
          </w:p>
          <w:p w14:paraId="1DA944AA" w14:textId="77777777" w:rsidR="00A40DE2" w:rsidRPr="00B629FA" w:rsidRDefault="00A40DE2" w:rsidP="00A40DE2">
            <w:pPr>
              <w:pStyle w:val="aff4"/>
            </w:pPr>
            <w:r w:rsidRPr="00B629FA">
              <w:t>3. «Звезда»</w:t>
            </w:r>
          </w:p>
          <w:p w14:paraId="4C610E80" w14:textId="01BBFF95" w:rsidR="000F2FD3" w:rsidRDefault="00A40DE2" w:rsidP="00A40DE2">
            <w:pPr>
              <w:jc w:val="center"/>
            </w:pPr>
            <w:r w:rsidRPr="00B629FA">
              <w:rPr>
                <w:sz w:val="22"/>
                <w:szCs w:val="22"/>
              </w:rPr>
              <w:t>4 «Ячеистая»</w:t>
            </w:r>
          </w:p>
        </w:tc>
      </w:tr>
      <w:tr w:rsidR="000F2FD3" w14:paraId="33B2D8D9" w14:textId="77777777" w:rsidTr="00640F3F">
        <w:tc>
          <w:tcPr>
            <w:tcW w:w="394" w:type="dxa"/>
          </w:tcPr>
          <w:p w14:paraId="3708CBDF" w14:textId="032C0AF2" w:rsidR="000F2FD3" w:rsidRPr="00B273C1" w:rsidRDefault="00CF61D1" w:rsidP="00196B28">
            <w:pPr>
              <w:jc w:val="center"/>
              <w:rPr>
                <w:sz w:val="18"/>
                <w:szCs w:val="18"/>
              </w:rPr>
            </w:pPr>
            <w:r w:rsidRPr="00B273C1">
              <w:rPr>
                <w:sz w:val="18"/>
                <w:szCs w:val="18"/>
              </w:rPr>
              <w:t>16</w:t>
            </w:r>
          </w:p>
        </w:tc>
        <w:tc>
          <w:tcPr>
            <w:tcW w:w="4846" w:type="dxa"/>
          </w:tcPr>
          <w:p w14:paraId="3757995C" w14:textId="77777777" w:rsidR="00CF61D1" w:rsidRPr="00B629FA" w:rsidRDefault="00CF61D1" w:rsidP="00CF61D1">
            <w:r w:rsidRPr="00B629FA">
              <w:t>Выбрать один правильный ответ</w:t>
            </w:r>
          </w:p>
          <w:p w14:paraId="6781FBC2" w14:textId="36A323BB" w:rsidR="000F2FD3" w:rsidRDefault="00CF61D1" w:rsidP="00CF61D1">
            <w:pPr>
              <w:jc w:val="center"/>
            </w:pPr>
            <w:r w:rsidRPr="00B629FA">
              <w:t>Схема соединения компьютеров в сети называется:</w:t>
            </w:r>
          </w:p>
        </w:tc>
        <w:tc>
          <w:tcPr>
            <w:tcW w:w="4104" w:type="dxa"/>
          </w:tcPr>
          <w:p w14:paraId="5A75907A" w14:textId="77777777" w:rsidR="00CF61D1" w:rsidRPr="00B629FA" w:rsidRDefault="00CF61D1" w:rsidP="00471001">
            <w:r w:rsidRPr="00B629FA">
              <w:t>1.Мифологией сети</w:t>
            </w:r>
          </w:p>
          <w:p w14:paraId="6B347322" w14:textId="77777777" w:rsidR="00CF61D1" w:rsidRPr="00B629FA" w:rsidRDefault="00CF61D1" w:rsidP="00471001">
            <w:r w:rsidRPr="00B629FA">
              <w:t>2.Топологией сети</w:t>
            </w:r>
          </w:p>
          <w:p w14:paraId="5631BEE2" w14:textId="77777777" w:rsidR="00CF61D1" w:rsidRPr="00B629FA" w:rsidRDefault="00CF61D1" w:rsidP="00471001">
            <w:r w:rsidRPr="00B629FA">
              <w:t>3.Базой данных</w:t>
            </w:r>
          </w:p>
          <w:p w14:paraId="00A421D7" w14:textId="219E3229" w:rsidR="000F2FD3" w:rsidRDefault="00CF61D1" w:rsidP="00471001">
            <w:r w:rsidRPr="00B629FA">
              <w:t>4.</w:t>
            </w:r>
            <w:r w:rsidR="00471001">
              <w:t xml:space="preserve"> </w:t>
            </w:r>
            <w:r w:rsidRPr="00B629FA">
              <w:t>Базой знаний</w:t>
            </w:r>
          </w:p>
        </w:tc>
      </w:tr>
      <w:tr w:rsidR="000F2FD3" w14:paraId="556445F3" w14:textId="77777777" w:rsidTr="00640F3F">
        <w:tc>
          <w:tcPr>
            <w:tcW w:w="394" w:type="dxa"/>
          </w:tcPr>
          <w:p w14:paraId="6F35C8F5" w14:textId="7DAF27AD" w:rsidR="000F2FD3" w:rsidRPr="00B273C1" w:rsidRDefault="00CF61D1" w:rsidP="00196B28">
            <w:pPr>
              <w:jc w:val="center"/>
              <w:rPr>
                <w:sz w:val="18"/>
                <w:szCs w:val="18"/>
              </w:rPr>
            </w:pPr>
            <w:r w:rsidRPr="00B273C1">
              <w:rPr>
                <w:sz w:val="18"/>
                <w:szCs w:val="18"/>
              </w:rPr>
              <w:t>17</w:t>
            </w:r>
          </w:p>
        </w:tc>
        <w:tc>
          <w:tcPr>
            <w:tcW w:w="4846" w:type="dxa"/>
          </w:tcPr>
          <w:p w14:paraId="5C3CDAD3" w14:textId="77777777" w:rsidR="00CF61D1" w:rsidRDefault="00CF61D1" w:rsidP="00CF61D1">
            <w:pPr>
              <w:jc w:val="center"/>
            </w:pPr>
            <w:r>
              <w:t>Выбрать один правильный ответ</w:t>
            </w:r>
          </w:p>
          <w:p w14:paraId="7D6B5952" w14:textId="25A3C1F2" w:rsidR="000F2FD3" w:rsidRDefault="00CF61D1" w:rsidP="00CF61D1">
            <w:pPr>
              <w:jc w:val="center"/>
            </w:pPr>
            <w:r>
              <w:t>Сеть на основе сервера имеет топологию…</w:t>
            </w:r>
          </w:p>
        </w:tc>
        <w:tc>
          <w:tcPr>
            <w:tcW w:w="4104" w:type="dxa"/>
          </w:tcPr>
          <w:p w14:paraId="4E28B261" w14:textId="77777777" w:rsidR="00CF61D1" w:rsidRPr="00B629FA" w:rsidRDefault="00CF61D1" w:rsidP="00257164">
            <w:pPr>
              <w:pStyle w:val="aff4"/>
              <w:numPr>
                <w:ilvl w:val="0"/>
                <w:numId w:val="16"/>
              </w:numPr>
              <w:jc w:val="left"/>
            </w:pPr>
            <w:r w:rsidRPr="00B629FA">
              <w:t>«Звезда»</w:t>
            </w:r>
          </w:p>
          <w:p w14:paraId="0A501C5E" w14:textId="77777777" w:rsidR="00CF61D1" w:rsidRPr="00B629FA" w:rsidRDefault="00CF61D1" w:rsidP="00471001">
            <w:pPr>
              <w:pStyle w:val="aff4"/>
              <w:numPr>
                <w:ilvl w:val="0"/>
                <w:numId w:val="16"/>
              </w:numPr>
              <w:jc w:val="left"/>
            </w:pPr>
            <w:r w:rsidRPr="00B629FA">
              <w:t>«Общая шина»</w:t>
            </w:r>
          </w:p>
          <w:p w14:paraId="3E5CFB05" w14:textId="77777777" w:rsidR="00CF61D1" w:rsidRPr="00B629FA" w:rsidRDefault="00CF61D1" w:rsidP="00471001">
            <w:pPr>
              <w:pStyle w:val="aff4"/>
              <w:numPr>
                <w:ilvl w:val="0"/>
                <w:numId w:val="16"/>
              </w:numPr>
              <w:jc w:val="left"/>
            </w:pPr>
            <w:r w:rsidRPr="00B629FA">
              <w:t>«Кольцо»</w:t>
            </w:r>
          </w:p>
          <w:p w14:paraId="1A4EA031" w14:textId="1271AA31" w:rsidR="000F2FD3" w:rsidRDefault="00CF61D1" w:rsidP="00471001">
            <w:pPr>
              <w:pStyle w:val="aff4"/>
              <w:numPr>
                <w:ilvl w:val="0"/>
                <w:numId w:val="16"/>
              </w:numPr>
              <w:jc w:val="left"/>
            </w:pPr>
            <w:r w:rsidRPr="00CF61D1">
              <w:t>«Ячеистая»</w:t>
            </w:r>
          </w:p>
        </w:tc>
      </w:tr>
      <w:tr w:rsidR="000F2FD3" w14:paraId="1090CB08" w14:textId="77777777" w:rsidTr="00640F3F">
        <w:tc>
          <w:tcPr>
            <w:tcW w:w="394" w:type="dxa"/>
          </w:tcPr>
          <w:p w14:paraId="02DC666E" w14:textId="600EBBCC" w:rsidR="000F2FD3" w:rsidRPr="00B273C1" w:rsidRDefault="00F9005A" w:rsidP="00196B28">
            <w:pPr>
              <w:jc w:val="center"/>
              <w:rPr>
                <w:sz w:val="18"/>
                <w:szCs w:val="18"/>
              </w:rPr>
            </w:pPr>
            <w:r w:rsidRPr="00B273C1">
              <w:rPr>
                <w:sz w:val="18"/>
                <w:szCs w:val="18"/>
              </w:rPr>
              <w:t>18</w:t>
            </w:r>
          </w:p>
        </w:tc>
        <w:tc>
          <w:tcPr>
            <w:tcW w:w="4846" w:type="dxa"/>
          </w:tcPr>
          <w:p w14:paraId="422ECC70" w14:textId="77777777" w:rsidR="00E67660" w:rsidRPr="00B629FA" w:rsidRDefault="00E67660" w:rsidP="00E67660">
            <w:r w:rsidRPr="00B629FA">
              <w:t>Выбрать один правильный ответ</w:t>
            </w:r>
          </w:p>
          <w:p w14:paraId="5C5233B2" w14:textId="1865C56C" w:rsidR="000F2FD3" w:rsidRDefault="00E67660" w:rsidP="00E67660">
            <w:pPr>
              <w:jc w:val="center"/>
            </w:pPr>
            <w:r w:rsidRPr="00B629FA">
              <w:t xml:space="preserve">Какие сети называются </w:t>
            </w:r>
            <w:proofErr w:type="spellStart"/>
            <w:r w:rsidRPr="00B629FA">
              <w:t>одноранговыми</w:t>
            </w:r>
            <w:proofErr w:type="spellEnd"/>
            <w:r w:rsidRPr="00B629FA">
              <w:rPr>
                <w:lang w:val="en-US"/>
              </w:rPr>
              <w:t>?</w:t>
            </w:r>
          </w:p>
        </w:tc>
        <w:tc>
          <w:tcPr>
            <w:tcW w:w="4104" w:type="dxa"/>
          </w:tcPr>
          <w:p w14:paraId="3D3E1E49" w14:textId="77777777" w:rsidR="00E67660" w:rsidRPr="00B629FA" w:rsidRDefault="00E67660" w:rsidP="00F63E89">
            <w:pPr>
              <w:pStyle w:val="aff4"/>
              <w:numPr>
                <w:ilvl w:val="0"/>
                <w:numId w:val="17"/>
              </w:numPr>
              <w:jc w:val="left"/>
            </w:pPr>
            <w:r w:rsidRPr="00B629FA">
              <w:t>Соединенные одним кабелем</w:t>
            </w:r>
          </w:p>
          <w:p w14:paraId="131CB528" w14:textId="77777777" w:rsidR="00E67660" w:rsidRPr="00B629FA" w:rsidRDefault="00E67660" w:rsidP="00F63E89">
            <w:pPr>
              <w:pStyle w:val="aff4"/>
              <w:numPr>
                <w:ilvl w:val="0"/>
                <w:numId w:val="17"/>
              </w:numPr>
              <w:jc w:val="left"/>
            </w:pPr>
            <w:r w:rsidRPr="00B629FA">
              <w:t>Соединенные через сервер</w:t>
            </w:r>
          </w:p>
          <w:p w14:paraId="4F5E82D1" w14:textId="77777777" w:rsidR="00E67660" w:rsidRPr="00B629FA" w:rsidRDefault="00E67660" w:rsidP="00F63E89">
            <w:pPr>
              <w:pStyle w:val="aff4"/>
              <w:numPr>
                <w:ilvl w:val="0"/>
                <w:numId w:val="17"/>
              </w:numPr>
              <w:jc w:val="left"/>
            </w:pPr>
            <w:r w:rsidRPr="00B629FA">
              <w:t>В которых все компьютеры равноправны</w:t>
            </w:r>
          </w:p>
          <w:p w14:paraId="5896142C" w14:textId="70621B9A" w:rsidR="000F2FD3" w:rsidRDefault="00E67660" w:rsidP="00F63E89">
            <w:pPr>
              <w:pStyle w:val="aff4"/>
              <w:numPr>
                <w:ilvl w:val="0"/>
                <w:numId w:val="17"/>
              </w:numPr>
              <w:jc w:val="left"/>
            </w:pPr>
            <w:r w:rsidRPr="00F63E89">
              <w:t>Локальная сеть на основе сервера</w:t>
            </w:r>
          </w:p>
        </w:tc>
      </w:tr>
      <w:tr w:rsidR="000F2FD3" w14:paraId="1F4EBA63" w14:textId="77777777" w:rsidTr="00640F3F">
        <w:tc>
          <w:tcPr>
            <w:tcW w:w="394" w:type="dxa"/>
          </w:tcPr>
          <w:p w14:paraId="1DC9ACBA" w14:textId="55E23CB1" w:rsidR="000F2FD3" w:rsidRPr="00B273C1" w:rsidRDefault="00E67660" w:rsidP="00196B28">
            <w:pPr>
              <w:jc w:val="center"/>
              <w:rPr>
                <w:sz w:val="18"/>
                <w:szCs w:val="18"/>
              </w:rPr>
            </w:pPr>
            <w:r w:rsidRPr="00B273C1">
              <w:rPr>
                <w:sz w:val="18"/>
                <w:szCs w:val="18"/>
              </w:rPr>
              <w:t>19</w:t>
            </w:r>
          </w:p>
        </w:tc>
        <w:tc>
          <w:tcPr>
            <w:tcW w:w="4846" w:type="dxa"/>
          </w:tcPr>
          <w:p w14:paraId="6369B36F" w14:textId="77777777" w:rsidR="00E67660" w:rsidRPr="00B629FA" w:rsidRDefault="00E67660" w:rsidP="00E67660">
            <w:r w:rsidRPr="00B629FA">
              <w:t>Вставить пропущенные слова (выбрать несколько ответов)</w:t>
            </w:r>
          </w:p>
          <w:p w14:paraId="5CF42599" w14:textId="6915A33B" w:rsidR="000F2FD3" w:rsidRDefault="00E67660" w:rsidP="00E67660">
            <w:pPr>
              <w:jc w:val="center"/>
            </w:pPr>
            <w:r w:rsidRPr="00B629FA">
              <w:t>Во время работы в компьютерной сети пользователи могут «_____________________»</w:t>
            </w:r>
          </w:p>
        </w:tc>
        <w:tc>
          <w:tcPr>
            <w:tcW w:w="4104" w:type="dxa"/>
          </w:tcPr>
          <w:p w14:paraId="1983D210" w14:textId="77777777" w:rsidR="00E67660" w:rsidRDefault="00E67660" w:rsidP="00F63E89">
            <w:r>
              <w:t>1.</w:t>
            </w:r>
            <w:r>
              <w:tab/>
              <w:t>Осуществлять обмен данными между пользователями, компьютеры которых подключены к сети.</w:t>
            </w:r>
          </w:p>
          <w:p w14:paraId="711E6F0D" w14:textId="77777777" w:rsidR="00E67660" w:rsidRDefault="00E67660" w:rsidP="00F63E89">
            <w:r>
              <w:t>2.</w:t>
            </w:r>
            <w:r>
              <w:tab/>
              <w:t xml:space="preserve"> Совместно использовать программы</w:t>
            </w:r>
          </w:p>
          <w:p w14:paraId="37972B40" w14:textId="77777777" w:rsidR="00E67660" w:rsidRDefault="00E67660" w:rsidP="00F63E89">
            <w:r>
              <w:t>3.</w:t>
            </w:r>
            <w:r>
              <w:tab/>
              <w:t>Совместно использовать файлы, которые содержат бумажные документы</w:t>
            </w:r>
          </w:p>
          <w:p w14:paraId="3140A2F0" w14:textId="77777777" w:rsidR="000F2FD3" w:rsidRDefault="00E67660" w:rsidP="00F63E89">
            <w:r>
              <w:t>4.</w:t>
            </w:r>
            <w:r>
              <w:tab/>
              <w:t>Совместно использовать принтеры и другие периферийные устройства</w:t>
            </w:r>
          </w:p>
          <w:p w14:paraId="1D534A1B" w14:textId="1D250BC1" w:rsidR="00E67660" w:rsidRDefault="00E67660" w:rsidP="00E67660">
            <w:pPr>
              <w:jc w:val="center"/>
            </w:pPr>
          </w:p>
        </w:tc>
      </w:tr>
      <w:tr w:rsidR="000F2FD3" w14:paraId="4E3151F2" w14:textId="77777777" w:rsidTr="00640F3F">
        <w:tc>
          <w:tcPr>
            <w:tcW w:w="394" w:type="dxa"/>
          </w:tcPr>
          <w:p w14:paraId="48CCFD66" w14:textId="78438A16" w:rsidR="000F2FD3" w:rsidRPr="00B273C1" w:rsidRDefault="00E67660" w:rsidP="00196B28">
            <w:pPr>
              <w:jc w:val="center"/>
              <w:rPr>
                <w:sz w:val="18"/>
                <w:szCs w:val="18"/>
              </w:rPr>
            </w:pPr>
            <w:r w:rsidRPr="00B273C1">
              <w:rPr>
                <w:sz w:val="18"/>
                <w:szCs w:val="18"/>
              </w:rPr>
              <w:t>20</w:t>
            </w:r>
          </w:p>
        </w:tc>
        <w:tc>
          <w:tcPr>
            <w:tcW w:w="4846" w:type="dxa"/>
          </w:tcPr>
          <w:p w14:paraId="7B2202E6" w14:textId="3A546D6C" w:rsidR="000F2FD3" w:rsidRDefault="000017D2" w:rsidP="00196B28">
            <w:pPr>
              <w:jc w:val="center"/>
            </w:pPr>
            <w:r w:rsidRPr="00B629FA">
              <w:t>Установить соответствие между организациями и их доменными именами</w:t>
            </w:r>
          </w:p>
        </w:tc>
        <w:tc>
          <w:tcPr>
            <w:tcW w:w="4104" w:type="dxa"/>
          </w:tcPr>
          <w:tbl>
            <w:tblPr>
              <w:tblW w:w="0" w:type="auto"/>
              <w:tblInd w:w="72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880"/>
              <w:gridCol w:w="1390"/>
            </w:tblGrid>
            <w:tr w:rsidR="00C63651" w:rsidRPr="00B629FA" w14:paraId="7E05C555" w14:textId="77777777" w:rsidTr="00471001">
              <w:tc>
                <w:tcPr>
                  <w:tcW w:w="1390" w:type="dxa"/>
                  <w:shd w:val="clear" w:color="auto" w:fill="auto"/>
                </w:tcPr>
                <w:p w14:paraId="1034B1BB" w14:textId="77777777" w:rsidR="00C63651" w:rsidRPr="009D377E" w:rsidRDefault="00C63651" w:rsidP="00C63651">
                  <w:pPr>
                    <w:pStyle w:val="aff4"/>
                    <w:ind w:left="0"/>
                    <w:rPr>
                      <w:sz w:val="20"/>
                      <w:szCs w:val="20"/>
                    </w:rPr>
                  </w:pPr>
                  <w:r w:rsidRPr="009D377E">
                    <w:rPr>
                      <w:sz w:val="20"/>
                      <w:szCs w:val="20"/>
                    </w:rPr>
                    <w:t>А) Организация, которая работает с сетью</w:t>
                  </w:r>
                </w:p>
                <w:p w14:paraId="509310AC" w14:textId="77777777" w:rsidR="00C63651" w:rsidRPr="009D377E" w:rsidRDefault="00C63651" w:rsidP="00C63651">
                  <w:pPr>
                    <w:pStyle w:val="aff4"/>
                    <w:ind w:left="0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1390" w:type="dxa"/>
                  <w:shd w:val="clear" w:color="auto" w:fill="auto"/>
                </w:tcPr>
                <w:p w14:paraId="34F38A1A" w14:textId="77777777" w:rsidR="00C63651" w:rsidRPr="009D377E" w:rsidRDefault="00C63651" w:rsidP="00C63651">
                  <w:pPr>
                    <w:pStyle w:val="aff4"/>
                    <w:ind w:left="0"/>
                    <w:rPr>
                      <w:sz w:val="20"/>
                      <w:szCs w:val="20"/>
                      <w:lang w:val="en-US"/>
                    </w:rPr>
                  </w:pPr>
                  <w:r w:rsidRPr="009D377E">
                    <w:rPr>
                      <w:sz w:val="20"/>
                      <w:szCs w:val="20"/>
                    </w:rPr>
                    <w:t>1)</w:t>
                  </w:r>
                  <w:proofErr w:type="spellStart"/>
                  <w:r w:rsidRPr="009D377E">
                    <w:rPr>
                      <w:sz w:val="20"/>
                      <w:szCs w:val="20"/>
                      <w:lang w:val="en-US"/>
                    </w:rPr>
                    <w:t>gov</w:t>
                  </w:r>
                  <w:proofErr w:type="spellEnd"/>
                </w:p>
              </w:tc>
            </w:tr>
            <w:tr w:rsidR="00C63651" w:rsidRPr="00B629FA" w14:paraId="3148AE44" w14:textId="77777777" w:rsidTr="00471001">
              <w:tc>
                <w:tcPr>
                  <w:tcW w:w="1390" w:type="dxa"/>
                  <w:shd w:val="clear" w:color="auto" w:fill="auto"/>
                </w:tcPr>
                <w:p w14:paraId="3E704F6E" w14:textId="77777777" w:rsidR="00C63651" w:rsidRPr="009D377E" w:rsidRDefault="00C63651" w:rsidP="00C63651">
                  <w:pPr>
                    <w:pStyle w:val="aff4"/>
                    <w:ind w:left="0"/>
                    <w:rPr>
                      <w:sz w:val="20"/>
                      <w:szCs w:val="20"/>
                    </w:rPr>
                  </w:pPr>
                  <w:r w:rsidRPr="009D377E">
                    <w:rPr>
                      <w:sz w:val="20"/>
                      <w:szCs w:val="20"/>
                    </w:rPr>
                    <w:t>Б) Правительственная</w:t>
                  </w:r>
                </w:p>
              </w:tc>
              <w:tc>
                <w:tcPr>
                  <w:tcW w:w="1390" w:type="dxa"/>
                  <w:shd w:val="clear" w:color="auto" w:fill="auto"/>
                </w:tcPr>
                <w:p w14:paraId="75A40B0B" w14:textId="77777777" w:rsidR="00C63651" w:rsidRPr="009D377E" w:rsidRDefault="00C63651" w:rsidP="00C63651">
                  <w:pPr>
                    <w:pStyle w:val="aff4"/>
                    <w:ind w:left="0"/>
                    <w:rPr>
                      <w:sz w:val="20"/>
                      <w:szCs w:val="20"/>
                      <w:lang w:val="en-US"/>
                    </w:rPr>
                  </w:pPr>
                  <w:r w:rsidRPr="009D377E">
                    <w:rPr>
                      <w:sz w:val="20"/>
                      <w:szCs w:val="20"/>
                      <w:lang w:val="en-US"/>
                    </w:rPr>
                    <w:t>2)com</w:t>
                  </w:r>
                </w:p>
              </w:tc>
            </w:tr>
            <w:tr w:rsidR="00C63651" w:rsidRPr="00B629FA" w14:paraId="29C33622" w14:textId="77777777" w:rsidTr="00471001">
              <w:tc>
                <w:tcPr>
                  <w:tcW w:w="1390" w:type="dxa"/>
                  <w:shd w:val="clear" w:color="auto" w:fill="auto"/>
                </w:tcPr>
                <w:p w14:paraId="4C52378D" w14:textId="2D896E97" w:rsidR="00C63651" w:rsidRPr="009D377E" w:rsidRDefault="00C63651" w:rsidP="00C63651">
                  <w:pPr>
                    <w:pStyle w:val="aff4"/>
                    <w:ind w:left="0"/>
                    <w:rPr>
                      <w:sz w:val="20"/>
                      <w:szCs w:val="20"/>
                    </w:rPr>
                  </w:pPr>
                  <w:r w:rsidRPr="009D377E">
                    <w:rPr>
                      <w:sz w:val="20"/>
                      <w:szCs w:val="20"/>
                    </w:rPr>
                    <w:t xml:space="preserve">В) </w:t>
                  </w:r>
                  <w:r w:rsidR="009D377E">
                    <w:rPr>
                      <w:sz w:val="20"/>
                      <w:szCs w:val="20"/>
                    </w:rPr>
                    <w:t>Некоммер</w:t>
                  </w:r>
                  <w:r w:rsidRPr="009D377E">
                    <w:rPr>
                      <w:sz w:val="20"/>
                      <w:szCs w:val="20"/>
                    </w:rPr>
                    <w:t>ческая</w:t>
                  </w:r>
                </w:p>
              </w:tc>
              <w:tc>
                <w:tcPr>
                  <w:tcW w:w="1390" w:type="dxa"/>
                  <w:shd w:val="clear" w:color="auto" w:fill="auto"/>
                </w:tcPr>
                <w:p w14:paraId="0929F5B1" w14:textId="77777777" w:rsidR="00C63651" w:rsidRPr="009D377E" w:rsidRDefault="00C63651" w:rsidP="00C63651">
                  <w:pPr>
                    <w:pStyle w:val="aff4"/>
                    <w:ind w:left="0"/>
                    <w:rPr>
                      <w:sz w:val="20"/>
                      <w:szCs w:val="20"/>
                      <w:lang w:val="en-US"/>
                    </w:rPr>
                  </w:pPr>
                  <w:r w:rsidRPr="009D377E">
                    <w:rPr>
                      <w:sz w:val="20"/>
                      <w:szCs w:val="20"/>
                      <w:lang w:val="en-US"/>
                    </w:rPr>
                    <w:t>3)</w:t>
                  </w:r>
                  <w:proofErr w:type="spellStart"/>
                  <w:r w:rsidRPr="009D377E">
                    <w:rPr>
                      <w:sz w:val="20"/>
                      <w:szCs w:val="20"/>
                      <w:lang w:val="en-US"/>
                    </w:rPr>
                    <w:t>edu</w:t>
                  </w:r>
                  <w:proofErr w:type="spellEnd"/>
                </w:p>
              </w:tc>
            </w:tr>
            <w:tr w:rsidR="00C63651" w:rsidRPr="00B629FA" w14:paraId="0EC9334A" w14:textId="77777777" w:rsidTr="00471001">
              <w:tc>
                <w:tcPr>
                  <w:tcW w:w="1390" w:type="dxa"/>
                  <w:shd w:val="clear" w:color="auto" w:fill="auto"/>
                </w:tcPr>
                <w:p w14:paraId="41007DFC" w14:textId="77777777" w:rsidR="00C63651" w:rsidRPr="009D377E" w:rsidRDefault="00C63651" w:rsidP="00C63651">
                  <w:pPr>
                    <w:pStyle w:val="aff4"/>
                    <w:ind w:left="0"/>
                    <w:rPr>
                      <w:sz w:val="20"/>
                      <w:szCs w:val="20"/>
                    </w:rPr>
                  </w:pPr>
                  <w:r w:rsidRPr="009D377E">
                    <w:rPr>
                      <w:sz w:val="20"/>
                      <w:szCs w:val="20"/>
                    </w:rPr>
                    <w:t>Г)</w:t>
                  </w:r>
                </w:p>
                <w:p w14:paraId="4AEDF8E6" w14:textId="0352B934" w:rsidR="00C63651" w:rsidRPr="009D377E" w:rsidRDefault="009D377E" w:rsidP="009D377E">
                  <w:pPr>
                    <w:pStyle w:val="aff4"/>
                    <w:ind w:left="0" w:firstLine="0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Образова</w:t>
                  </w:r>
                  <w:r w:rsidR="00C63651" w:rsidRPr="009D377E">
                    <w:rPr>
                      <w:sz w:val="20"/>
                      <w:szCs w:val="20"/>
                    </w:rPr>
                    <w:t>ние</w:t>
                  </w:r>
                </w:p>
              </w:tc>
              <w:tc>
                <w:tcPr>
                  <w:tcW w:w="1390" w:type="dxa"/>
                  <w:shd w:val="clear" w:color="auto" w:fill="auto"/>
                </w:tcPr>
                <w:p w14:paraId="26726CEB" w14:textId="77777777" w:rsidR="00C63651" w:rsidRPr="009D377E" w:rsidRDefault="00C63651" w:rsidP="00C63651">
                  <w:pPr>
                    <w:pStyle w:val="aff4"/>
                    <w:ind w:left="0"/>
                    <w:rPr>
                      <w:sz w:val="20"/>
                      <w:szCs w:val="20"/>
                      <w:lang w:val="en-US"/>
                    </w:rPr>
                  </w:pPr>
                  <w:r w:rsidRPr="009D377E">
                    <w:rPr>
                      <w:sz w:val="20"/>
                      <w:szCs w:val="20"/>
                      <w:lang w:val="en-US"/>
                    </w:rPr>
                    <w:t>4)net</w:t>
                  </w:r>
                </w:p>
              </w:tc>
            </w:tr>
            <w:tr w:rsidR="00C63651" w:rsidRPr="00B629FA" w14:paraId="0D19FC1D" w14:textId="77777777" w:rsidTr="00471001">
              <w:tc>
                <w:tcPr>
                  <w:tcW w:w="1390" w:type="dxa"/>
                  <w:shd w:val="clear" w:color="auto" w:fill="auto"/>
                </w:tcPr>
                <w:p w14:paraId="57C14F09" w14:textId="77777777" w:rsidR="00C63651" w:rsidRPr="009D377E" w:rsidRDefault="00C63651" w:rsidP="00C63651">
                  <w:pPr>
                    <w:pStyle w:val="aff4"/>
                    <w:ind w:left="0"/>
                    <w:rPr>
                      <w:sz w:val="20"/>
                      <w:szCs w:val="20"/>
                    </w:rPr>
                  </w:pPr>
                  <w:r w:rsidRPr="009D377E">
                    <w:rPr>
                      <w:sz w:val="20"/>
                      <w:szCs w:val="20"/>
                    </w:rPr>
                    <w:t>Д)</w:t>
                  </w:r>
                </w:p>
                <w:p w14:paraId="2E01EC1B" w14:textId="31DA2E0C" w:rsidR="00C63651" w:rsidRPr="009D377E" w:rsidRDefault="00C63651" w:rsidP="009D377E">
                  <w:pPr>
                    <w:pStyle w:val="aff4"/>
                    <w:ind w:left="0" w:firstLine="0"/>
                    <w:rPr>
                      <w:sz w:val="20"/>
                      <w:szCs w:val="20"/>
                    </w:rPr>
                  </w:pPr>
                  <w:r w:rsidRPr="009D377E">
                    <w:rPr>
                      <w:sz w:val="20"/>
                      <w:szCs w:val="20"/>
                    </w:rPr>
                    <w:lastRenderedPageBreak/>
                    <w:t>Коммерческая</w:t>
                  </w:r>
                </w:p>
              </w:tc>
              <w:tc>
                <w:tcPr>
                  <w:tcW w:w="1390" w:type="dxa"/>
                  <w:shd w:val="clear" w:color="auto" w:fill="auto"/>
                </w:tcPr>
                <w:p w14:paraId="1ACB8780" w14:textId="77777777" w:rsidR="00C63651" w:rsidRPr="009D377E" w:rsidRDefault="00C63651" w:rsidP="00C63651">
                  <w:pPr>
                    <w:pStyle w:val="aff4"/>
                    <w:ind w:left="0"/>
                    <w:rPr>
                      <w:sz w:val="20"/>
                      <w:szCs w:val="20"/>
                      <w:lang w:val="en-US"/>
                    </w:rPr>
                  </w:pPr>
                  <w:r w:rsidRPr="009D377E">
                    <w:rPr>
                      <w:sz w:val="20"/>
                      <w:szCs w:val="20"/>
                      <w:lang w:val="en-US"/>
                    </w:rPr>
                    <w:lastRenderedPageBreak/>
                    <w:t>5)org</w:t>
                  </w:r>
                </w:p>
              </w:tc>
            </w:tr>
          </w:tbl>
          <w:p w14:paraId="62D63161" w14:textId="77777777" w:rsidR="000F2FD3" w:rsidRDefault="000F2FD3" w:rsidP="00196B28">
            <w:pPr>
              <w:jc w:val="center"/>
            </w:pPr>
          </w:p>
        </w:tc>
      </w:tr>
      <w:tr w:rsidR="000F2FD3" w14:paraId="6150DDD0" w14:textId="77777777" w:rsidTr="00640F3F">
        <w:tc>
          <w:tcPr>
            <w:tcW w:w="394" w:type="dxa"/>
          </w:tcPr>
          <w:p w14:paraId="5521867B" w14:textId="5503DC02" w:rsidR="000F2FD3" w:rsidRPr="00406566" w:rsidRDefault="007B3B85" w:rsidP="00196B28">
            <w:pPr>
              <w:jc w:val="center"/>
              <w:rPr>
                <w:sz w:val="18"/>
                <w:szCs w:val="18"/>
              </w:rPr>
            </w:pPr>
            <w:r w:rsidRPr="00406566">
              <w:rPr>
                <w:sz w:val="18"/>
                <w:szCs w:val="18"/>
              </w:rPr>
              <w:lastRenderedPageBreak/>
              <w:t>21</w:t>
            </w:r>
          </w:p>
        </w:tc>
        <w:tc>
          <w:tcPr>
            <w:tcW w:w="4846" w:type="dxa"/>
          </w:tcPr>
          <w:p w14:paraId="311FF823" w14:textId="77777777" w:rsidR="007B3B85" w:rsidRPr="00B629FA" w:rsidRDefault="007B3B85" w:rsidP="007B3B85">
            <w:r w:rsidRPr="00B629FA">
              <w:t>Выбрать несколько ответов.</w:t>
            </w:r>
          </w:p>
          <w:p w14:paraId="02310729" w14:textId="327F2FE1" w:rsidR="000F2FD3" w:rsidRDefault="007B3B85" w:rsidP="007B3B85">
            <w:pPr>
              <w:jc w:val="center"/>
            </w:pPr>
            <w:r w:rsidRPr="00B629FA">
              <w:t>Укажите основные объекты информационной безопасности</w:t>
            </w:r>
          </w:p>
        </w:tc>
        <w:tc>
          <w:tcPr>
            <w:tcW w:w="4104" w:type="dxa"/>
          </w:tcPr>
          <w:p w14:paraId="5CD4B284" w14:textId="77777777" w:rsidR="007B3B85" w:rsidRPr="00B629FA" w:rsidRDefault="007B3B85" w:rsidP="005103FA">
            <w:pPr>
              <w:pStyle w:val="aff4"/>
              <w:jc w:val="left"/>
            </w:pPr>
            <w:r w:rsidRPr="00B629FA">
              <w:t>1.Компьютерные сети</w:t>
            </w:r>
          </w:p>
          <w:p w14:paraId="66D15229" w14:textId="77777777" w:rsidR="007B3B85" w:rsidRPr="00B629FA" w:rsidRDefault="007B3B85" w:rsidP="005103FA">
            <w:pPr>
              <w:pStyle w:val="aff4"/>
              <w:jc w:val="left"/>
            </w:pPr>
            <w:r w:rsidRPr="00B629FA">
              <w:t>2. Базы данных</w:t>
            </w:r>
          </w:p>
          <w:p w14:paraId="0749D16E" w14:textId="71B57F32" w:rsidR="007B3B85" w:rsidRPr="00B629FA" w:rsidRDefault="007B3B85" w:rsidP="005103FA">
            <w:pPr>
              <w:pStyle w:val="aff4"/>
              <w:jc w:val="left"/>
            </w:pPr>
            <w:r w:rsidRPr="00B629FA">
              <w:t>3.Информационные системы, психологическое состояние пользователей</w:t>
            </w:r>
          </w:p>
          <w:p w14:paraId="2DEC67A5" w14:textId="4A30F1EF" w:rsidR="000F2FD3" w:rsidRDefault="005103FA" w:rsidP="005103FA">
            <w:r>
              <w:rPr>
                <w:sz w:val="22"/>
                <w:szCs w:val="22"/>
              </w:rPr>
              <w:t xml:space="preserve">                      </w:t>
            </w:r>
            <w:r w:rsidR="007B3B85" w:rsidRPr="00B629FA">
              <w:rPr>
                <w:sz w:val="22"/>
                <w:szCs w:val="22"/>
              </w:rPr>
              <w:t>4.</w:t>
            </w:r>
            <w:r>
              <w:rPr>
                <w:sz w:val="22"/>
                <w:szCs w:val="22"/>
              </w:rPr>
              <w:t xml:space="preserve"> </w:t>
            </w:r>
            <w:r w:rsidR="007B3B85" w:rsidRPr="00B629FA">
              <w:rPr>
                <w:sz w:val="22"/>
                <w:szCs w:val="22"/>
              </w:rPr>
              <w:t xml:space="preserve">Бизнес-ориентированные, </w:t>
            </w:r>
            <w:r>
              <w:rPr>
                <w:sz w:val="22"/>
                <w:szCs w:val="22"/>
              </w:rPr>
              <w:t xml:space="preserve">    </w:t>
            </w:r>
            <w:r w:rsidR="007B3B85" w:rsidRPr="00B629FA">
              <w:rPr>
                <w:sz w:val="22"/>
                <w:szCs w:val="22"/>
              </w:rPr>
              <w:t>коммерческие системы</w:t>
            </w:r>
          </w:p>
        </w:tc>
      </w:tr>
      <w:tr w:rsidR="00F9005A" w14:paraId="31F610ED" w14:textId="77777777" w:rsidTr="00640F3F">
        <w:tc>
          <w:tcPr>
            <w:tcW w:w="394" w:type="dxa"/>
          </w:tcPr>
          <w:p w14:paraId="733A5368" w14:textId="615AA1AE" w:rsidR="00F9005A" w:rsidRPr="00406566" w:rsidRDefault="007B3B85" w:rsidP="00196B28">
            <w:pPr>
              <w:jc w:val="center"/>
              <w:rPr>
                <w:sz w:val="18"/>
                <w:szCs w:val="18"/>
              </w:rPr>
            </w:pPr>
            <w:r w:rsidRPr="00406566">
              <w:rPr>
                <w:sz w:val="18"/>
                <w:szCs w:val="18"/>
              </w:rPr>
              <w:t>22</w:t>
            </w:r>
          </w:p>
        </w:tc>
        <w:tc>
          <w:tcPr>
            <w:tcW w:w="4846" w:type="dxa"/>
          </w:tcPr>
          <w:p w14:paraId="65870598" w14:textId="77777777" w:rsidR="007B3B85" w:rsidRPr="00B629FA" w:rsidRDefault="007B3B85" w:rsidP="007B3B85">
            <w:r w:rsidRPr="00B629FA">
              <w:t>Выбрать несколько ответов.</w:t>
            </w:r>
          </w:p>
          <w:p w14:paraId="1F9EA42F" w14:textId="3099FD4D" w:rsidR="00F9005A" w:rsidRDefault="007B3B85" w:rsidP="007B3B85">
            <w:pPr>
              <w:jc w:val="center"/>
            </w:pPr>
            <w:r w:rsidRPr="00B629FA">
              <w:t>Виды информационной безопасности</w:t>
            </w:r>
            <w:r>
              <w:t>:</w:t>
            </w:r>
          </w:p>
        </w:tc>
        <w:tc>
          <w:tcPr>
            <w:tcW w:w="4104" w:type="dxa"/>
          </w:tcPr>
          <w:p w14:paraId="5D7AE805" w14:textId="77777777" w:rsidR="007B3B85" w:rsidRPr="00B629FA" w:rsidRDefault="007B3B85" w:rsidP="005103FA">
            <w:pPr>
              <w:pStyle w:val="aff4"/>
              <w:numPr>
                <w:ilvl w:val="0"/>
                <w:numId w:val="18"/>
              </w:numPr>
              <w:jc w:val="left"/>
            </w:pPr>
            <w:r w:rsidRPr="00B629FA">
              <w:t>Персональная</w:t>
            </w:r>
          </w:p>
          <w:p w14:paraId="4F2400D3" w14:textId="77777777" w:rsidR="007B3B85" w:rsidRPr="00B629FA" w:rsidRDefault="007B3B85" w:rsidP="005103FA">
            <w:pPr>
              <w:pStyle w:val="aff4"/>
              <w:numPr>
                <w:ilvl w:val="0"/>
                <w:numId w:val="18"/>
              </w:numPr>
              <w:jc w:val="left"/>
            </w:pPr>
            <w:r w:rsidRPr="00B629FA">
              <w:t>Корпоративная</w:t>
            </w:r>
          </w:p>
          <w:p w14:paraId="334085E8" w14:textId="77777777" w:rsidR="007B3B85" w:rsidRPr="00B629FA" w:rsidRDefault="007B3B85" w:rsidP="005103FA">
            <w:pPr>
              <w:pStyle w:val="aff4"/>
              <w:numPr>
                <w:ilvl w:val="0"/>
                <w:numId w:val="18"/>
              </w:numPr>
              <w:jc w:val="left"/>
            </w:pPr>
            <w:proofErr w:type="spellStart"/>
            <w:r w:rsidRPr="00B629FA">
              <w:t>Государствен-ная</w:t>
            </w:r>
            <w:proofErr w:type="spellEnd"/>
          </w:p>
          <w:p w14:paraId="4D5DD44C" w14:textId="77777777" w:rsidR="007B3B85" w:rsidRPr="00B629FA" w:rsidRDefault="007B3B85" w:rsidP="005103FA">
            <w:pPr>
              <w:pStyle w:val="aff4"/>
              <w:numPr>
                <w:ilvl w:val="0"/>
                <w:numId w:val="18"/>
              </w:numPr>
              <w:jc w:val="left"/>
            </w:pPr>
            <w:r w:rsidRPr="00B629FA">
              <w:t>Клиентская</w:t>
            </w:r>
          </w:p>
          <w:p w14:paraId="240D6C07" w14:textId="1E8494FC" w:rsidR="00F9005A" w:rsidRDefault="007B3B85" w:rsidP="005103FA">
            <w:pPr>
              <w:pStyle w:val="aff4"/>
              <w:numPr>
                <w:ilvl w:val="0"/>
                <w:numId w:val="18"/>
              </w:numPr>
              <w:jc w:val="left"/>
            </w:pPr>
            <w:r w:rsidRPr="005103FA">
              <w:t>Серверная</w:t>
            </w:r>
          </w:p>
        </w:tc>
      </w:tr>
      <w:tr w:rsidR="00F9005A" w14:paraId="16F7C9CF" w14:textId="77777777" w:rsidTr="00640F3F">
        <w:tc>
          <w:tcPr>
            <w:tcW w:w="394" w:type="dxa"/>
          </w:tcPr>
          <w:p w14:paraId="47F41968" w14:textId="3A95D3C5" w:rsidR="00F9005A" w:rsidRPr="00406566" w:rsidRDefault="007B3B85" w:rsidP="00196B28">
            <w:pPr>
              <w:jc w:val="center"/>
              <w:rPr>
                <w:sz w:val="18"/>
                <w:szCs w:val="18"/>
              </w:rPr>
            </w:pPr>
            <w:r w:rsidRPr="00406566">
              <w:rPr>
                <w:sz w:val="18"/>
                <w:szCs w:val="18"/>
              </w:rPr>
              <w:t>23</w:t>
            </w:r>
          </w:p>
        </w:tc>
        <w:tc>
          <w:tcPr>
            <w:tcW w:w="4846" w:type="dxa"/>
          </w:tcPr>
          <w:p w14:paraId="5F82931B" w14:textId="77777777" w:rsidR="007B3B85" w:rsidRPr="00B629FA" w:rsidRDefault="007B3B85" w:rsidP="007B3B85">
            <w:r w:rsidRPr="00B629FA">
              <w:t>Выбрать один правильный ответ.</w:t>
            </w:r>
          </w:p>
          <w:p w14:paraId="7A7F854B" w14:textId="2F5255F9" w:rsidR="00F9005A" w:rsidRDefault="007B3B85" w:rsidP="007B3B85">
            <w:pPr>
              <w:jc w:val="center"/>
            </w:pPr>
            <w:r w:rsidRPr="00B629FA">
              <w:t>Основными источниками угроз информационной безопасности являются:</w:t>
            </w:r>
          </w:p>
        </w:tc>
        <w:tc>
          <w:tcPr>
            <w:tcW w:w="4104" w:type="dxa"/>
          </w:tcPr>
          <w:p w14:paraId="791B3CDF" w14:textId="77777777" w:rsidR="007B3B85" w:rsidRPr="00B629FA" w:rsidRDefault="007B3B85" w:rsidP="00257164">
            <w:pPr>
              <w:pStyle w:val="aff4"/>
              <w:widowControl w:val="0"/>
              <w:numPr>
                <w:ilvl w:val="0"/>
                <w:numId w:val="19"/>
              </w:numPr>
              <w:autoSpaceDE w:val="0"/>
              <w:autoSpaceDN w:val="0"/>
              <w:adjustRightInd w:val="0"/>
              <w:jc w:val="left"/>
            </w:pPr>
            <w:r w:rsidRPr="00B629FA">
              <w:t>Хищение жестких дисков</w:t>
            </w:r>
          </w:p>
          <w:p w14:paraId="24FB2875" w14:textId="77777777" w:rsidR="007B3B85" w:rsidRPr="00B629FA" w:rsidRDefault="007B3B85" w:rsidP="00257164">
            <w:pPr>
              <w:pStyle w:val="aff4"/>
              <w:numPr>
                <w:ilvl w:val="0"/>
                <w:numId w:val="19"/>
              </w:numPr>
              <w:jc w:val="left"/>
            </w:pPr>
            <w:r w:rsidRPr="00B629FA">
              <w:t xml:space="preserve">Подключение к сети, </w:t>
            </w:r>
            <w:proofErr w:type="spellStart"/>
            <w:r w:rsidRPr="00B629FA">
              <w:t>инсайдерство</w:t>
            </w:r>
            <w:proofErr w:type="spellEnd"/>
          </w:p>
          <w:p w14:paraId="524BC447" w14:textId="77777777" w:rsidR="007B3B85" w:rsidRPr="00B629FA" w:rsidRDefault="007B3B85" w:rsidP="00257164">
            <w:pPr>
              <w:pStyle w:val="aff4"/>
              <w:numPr>
                <w:ilvl w:val="0"/>
                <w:numId w:val="19"/>
              </w:numPr>
              <w:jc w:val="left"/>
            </w:pPr>
            <w:r w:rsidRPr="00B629FA">
              <w:t>Перехват данных, хищение данных,</w:t>
            </w:r>
          </w:p>
          <w:p w14:paraId="3FB5C557" w14:textId="77777777" w:rsidR="007B3B85" w:rsidRPr="00B629FA" w:rsidRDefault="007B3B85" w:rsidP="007B3B85">
            <w:pPr>
              <w:ind w:left="720"/>
            </w:pPr>
            <w:r w:rsidRPr="00B629FA">
              <w:t>изменение архитектуры системы</w:t>
            </w:r>
          </w:p>
          <w:p w14:paraId="3B606383" w14:textId="534C0C03" w:rsidR="007B3B85" w:rsidRPr="00B629FA" w:rsidRDefault="007B3B85" w:rsidP="005103FA">
            <w:pPr>
              <w:pStyle w:val="aff4"/>
              <w:numPr>
                <w:ilvl w:val="0"/>
                <w:numId w:val="19"/>
              </w:numPr>
            </w:pPr>
            <w:r w:rsidRPr="00B629FA">
              <w:t xml:space="preserve">Подкуп системных </w:t>
            </w:r>
            <w:proofErr w:type="spellStart"/>
            <w:r w:rsidRPr="00B629FA">
              <w:t>администрато</w:t>
            </w:r>
            <w:proofErr w:type="spellEnd"/>
            <w:r w:rsidRPr="00B629FA">
              <w:t>-ров</w:t>
            </w:r>
          </w:p>
          <w:p w14:paraId="09297846" w14:textId="77777777" w:rsidR="00F9005A" w:rsidRDefault="00F9005A" w:rsidP="00196B28">
            <w:pPr>
              <w:jc w:val="center"/>
            </w:pPr>
          </w:p>
        </w:tc>
      </w:tr>
      <w:tr w:rsidR="00F9005A" w14:paraId="32FEC488" w14:textId="77777777" w:rsidTr="00640F3F">
        <w:tc>
          <w:tcPr>
            <w:tcW w:w="394" w:type="dxa"/>
          </w:tcPr>
          <w:p w14:paraId="3B05BC67" w14:textId="3A5DA173" w:rsidR="00F9005A" w:rsidRPr="00406566" w:rsidRDefault="007B3B85" w:rsidP="00196B28">
            <w:pPr>
              <w:jc w:val="center"/>
              <w:rPr>
                <w:sz w:val="18"/>
                <w:szCs w:val="18"/>
              </w:rPr>
            </w:pPr>
            <w:r w:rsidRPr="00406566">
              <w:rPr>
                <w:sz w:val="18"/>
                <w:szCs w:val="18"/>
              </w:rPr>
              <w:t>24</w:t>
            </w:r>
          </w:p>
        </w:tc>
        <w:tc>
          <w:tcPr>
            <w:tcW w:w="4846" w:type="dxa"/>
          </w:tcPr>
          <w:p w14:paraId="6D220D56" w14:textId="77777777" w:rsidR="007B3B85" w:rsidRPr="00B629FA" w:rsidRDefault="007B3B85" w:rsidP="007B3B85">
            <w:r w:rsidRPr="00B629FA">
              <w:t>Выбрать один правильный ответ.</w:t>
            </w:r>
          </w:p>
          <w:p w14:paraId="661989B7" w14:textId="4E669ADF" w:rsidR="00F9005A" w:rsidRDefault="007B3B85" w:rsidP="007B3B85">
            <w:pPr>
              <w:jc w:val="center"/>
            </w:pPr>
            <w:proofErr w:type="spellStart"/>
            <w:r w:rsidRPr="00B629FA">
              <w:t>Таргетированная</w:t>
            </w:r>
            <w:proofErr w:type="spellEnd"/>
            <w:r w:rsidRPr="00B629FA">
              <w:t xml:space="preserve"> атака -это</w:t>
            </w:r>
          </w:p>
        </w:tc>
        <w:tc>
          <w:tcPr>
            <w:tcW w:w="4104" w:type="dxa"/>
          </w:tcPr>
          <w:p w14:paraId="788232C6" w14:textId="77777777" w:rsidR="007B3B85" w:rsidRPr="00B629FA" w:rsidRDefault="007B3B85" w:rsidP="00257164">
            <w:pPr>
              <w:pStyle w:val="aff4"/>
              <w:numPr>
                <w:ilvl w:val="0"/>
                <w:numId w:val="20"/>
              </w:numPr>
              <w:jc w:val="left"/>
            </w:pPr>
            <w:r w:rsidRPr="00B629FA">
              <w:t>Атака на сетевое оборудование</w:t>
            </w:r>
          </w:p>
          <w:p w14:paraId="35E2C918" w14:textId="77777777" w:rsidR="007B3B85" w:rsidRPr="00B629FA" w:rsidRDefault="007B3B85" w:rsidP="00257164">
            <w:pPr>
              <w:pStyle w:val="aff4"/>
              <w:numPr>
                <w:ilvl w:val="0"/>
                <w:numId w:val="20"/>
              </w:numPr>
              <w:jc w:val="left"/>
            </w:pPr>
            <w:r w:rsidRPr="00B629FA">
              <w:t>Атака на компьютерную систему крупного предприятия</w:t>
            </w:r>
          </w:p>
          <w:p w14:paraId="58497E9A" w14:textId="77777777" w:rsidR="007B3B85" w:rsidRPr="00B629FA" w:rsidRDefault="007B3B85" w:rsidP="00257164">
            <w:pPr>
              <w:pStyle w:val="aff4"/>
              <w:numPr>
                <w:ilvl w:val="0"/>
                <w:numId w:val="20"/>
              </w:numPr>
              <w:jc w:val="left"/>
            </w:pPr>
            <w:r w:rsidRPr="00B629FA">
              <w:t>Атака на конкретный компьютер пользователя</w:t>
            </w:r>
          </w:p>
          <w:p w14:paraId="7CC52A90" w14:textId="4FF5B964" w:rsidR="00F9005A" w:rsidRDefault="007B3B85" w:rsidP="00257164">
            <w:pPr>
              <w:pStyle w:val="aff4"/>
              <w:numPr>
                <w:ilvl w:val="0"/>
                <w:numId w:val="20"/>
              </w:numPr>
              <w:jc w:val="center"/>
            </w:pPr>
            <w:r w:rsidRPr="007B3B85">
              <w:t>Нет правильного ответа</w:t>
            </w:r>
          </w:p>
        </w:tc>
      </w:tr>
      <w:tr w:rsidR="00F9005A" w14:paraId="09B8B3DA" w14:textId="77777777" w:rsidTr="00640F3F">
        <w:tc>
          <w:tcPr>
            <w:tcW w:w="394" w:type="dxa"/>
          </w:tcPr>
          <w:p w14:paraId="72C676BC" w14:textId="3DBC1463" w:rsidR="00F9005A" w:rsidRPr="00406566" w:rsidRDefault="007B3B85" w:rsidP="00196B28">
            <w:pPr>
              <w:jc w:val="center"/>
              <w:rPr>
                <w:sz w:val="18"/>
                <w:szCs w:val="18"/>
              </w:rPr>
            </w:pPr>
            <w:r w:rsidRPr="00406566">
              <w:rPr>
                <w:sz w:val="18"/>
                <w:szCs w:val="18"/>
              </w:rPr>
              <w:t>25</w:t>
            </w:r>
          </w:p>
        </w:tc>
        <w:tc>
          <w:tcPr>
            <w:tcW w:w="4846" w:type="dxa"/>
          </w:tcPr>
          <w:p w14:paraId="04718CD9" w14:textId="77777777" w:rsidR="007B3B85" w:rsidRPr="00B629FA" w:rsidRDefault="007B3B85" w:rsidP="007B3B85">
            <w:r w:rsidRPr="00B629FA">
              <w:t>Выбрать один правильный ответ</w:t>
            </w:r>
          </w:p>
          <w:p w14:paraId="42C608A0" w14:textId="13351DC0" w:rsidR="00F9005A" w:rsidRDefault="007B3B85" w:rsidP="007B3B85">
            <w:pPr>
              <w:jc w:val="center"/>
            </w:pPr>
            <w:r w:rsidRPr="00B629FA">
              <w:t>Защита информации - это</w:t>
            </w:r>
          </w:p>
        </w:tc>
        <w:tc>
          <w:tcPr>
            <w:tcW w:w="4104" w:type="dxa"/>
          </w:tcPr>
          <w:p w14:paraId="6423AE69" w14:textId="77777777" w:rsidR="007B3B85" w:rsidRPr="00B629FA" w:rsidRDefault="007B3B85" w:rsidP="00257164">
            <w:pPr>
              <w:pStyle w:val="aff4"/>
              <w:numPr>
                <w:ilvl w:val="0"/>
                <w:numId w:val="21"/>
              </w:numPr>
              <w:jc w:val="left"/>
            </w:pPr>
            <w:r w:rsidRPr="00B629FA">
              <w:t>Небольшая программа для выполнения определенной задачи</w:t>
            </w:r>
          </w:p>
          <w:p w14:paraId="47E6EF33" w14:textId="77777777" w:rsidR="007B3B85" w:rsidRPr="00B629FA" w:rsidRDefault="007B3B85" w:rsidP="00257164">
            <w:pPr>
              <w:pStyle w:val="aff4"/>
              <w:numPr>
                <w:ilvl w:val="0"/>
                <w:numId w:val="21"/>
              </w:numPr>
              <w:jc w:val="left"/>
            </w:pPr>
            <w:r w:rsidRPr="00B629FA">
              <w:t>Комплекс мероприятий, направленных на обеспечение информационной безопасности</w:t>
            </w:r>
          </w:p>
          <w:p w14:paraId="01735771" w14:textId="77777777" w:rsidR="007B3B85" w:rsidRPr="00B629FA" w:rsidRDefault="007B3B85" w:rsidP="00257164">
            <w:pPr>
              <w:pStyle w:val="aff4"/>
              <w:numPr>
                <w:ilvl w:val="0"/>
                <w:numId w:val="21"/>
              </w:numPr>
              <w:jc w:val="left"/>
            </w:pPr>
            <w:r w:rsidRPr="00B629FA">
              <w:t>Процесс разработки структуры базы данных в соответствии с требованиями пользователя</w:t>
            </w:r>
          </w:p>
          <w:p w14:paraId="4245C58E" w14:textId="45FF1EA1" w:rsidR="00F9005A" w:rsidRDefault="007B3B85" w:rsidP="00257164">
            <w:pPr>
              <w:pStyle w:val="aff4"/>
              <w:numPr>
                <w:ilvl w:val="0"/>
                <w:numId w:val="21"/>
              </w:numPr>
              <w:jc w:val="center"/>
            </w:pPr>
            <w:r w:rsidRPr="007B3B85">
              <w:t>Нет правильного ответа</w:t>
            </w:r>
          </w:p>
        </w:tc>
      </w:tr>
      <w:tr w:rsidR="00F9005A" w14:paraId="62D048E2" w14:textId="77777777" w:rsidTr="00640F3F">
        <w:tc>
          <w:tcPr>
            <w:tcW w:w="394" w:type="dxa"/>
          </w:tcPr>
          <w:p w14:paraId="19F7D0B3" w14:textId="0FC4FB00" w:rsidR="00F9005A" w:rsidRPr="00B273C1" w:rsidRDefault="00F32A4C" w:rsidP="00196B28">
            <w:pPr>
              <w:jc w:val="center"/>
              <w:rPr>
                <w:sz w:val="18"/>
                <w:szCs w:val="18"/>
              </w:rPr>
            </w:pPr>
            <w:r w:rsidRPr="00B273C1">
              <w:rPr>
                <w:sz w:val="18"/>
                <w:szCs w:val="18"/>
              </w:rPr>
              <w:t>26</w:t>
            </w:r>
          </w:p>
        </w:tc>
        <w:tc>
          <w:tcPr>
            <w:tcW w:w="4846" w:type="dxa"/>
          </w:tcPr>
          <w:p w14:paraId="7FB2186C" w14:textId="77777777" w:rsidR="00F32A4C" w:rsidRPr="00B629FA" w:rsidRDefault="00F32A4C" w:rsidP="00F32A4C">
            <w:r w:rsidRPr="00B629FA">
              <w:t>Выбрать один правильный ответ.</w:t>
            </w:r>
          </w:p>
          <w:p w14:paraId="530E2723" w14:textId="6E5FE556" w:rsidR="00F9005A" w:rsidRDefault="00F32A4C" w:rsidP="00F32A4C">
            <w:pPr>
              <w:jc w:val="center"/>
            </w:pPr>
            <w:r w:rsidRPr="00B629FA">
              <w:t>Информационная безопасность зависит от:</w:t>
            </w:r>
          </w:p>
        </w:tc>
        <w:tc>
          <w:tcPr>
            <w:tcW w:w="4104" w:type="dxa"/>
          </w:tcPr>
          <w:p w14:paraId="75F6ABD5" w14:textId="4DB649F0" w:rsidR="00F32A4C" w:rsidRPr="00B629FA" w:rsidRDefault="00F32A4C" w:rsidP="00645692">
            <w:pPr>
              <w:pStyle w:val="aff4"/>
            </w:pPr>
            <w:r w:rsidRPr="00B629FA">
              <w:t xml:space="preserve">1.Компьютеров, </w:t>
            </w:r>
            <w:r w:rsidR="00645692">
              <w:t xml:space="preserve"> </w:t>
            </w:r>
            <w:r w:rsidRPr="00B629FA">
              <w:t>поддерживающей инфраструктуры</w:t>
            </w:r>
          </w:p>
          <w:p w14:paraId="132AF0A9" w14:textId="77777777" w:rsidR="00F32A4C" w:rsidRPr="00B629FA" w:rsidRDefault="00F32A4C" w:rsidP="00645692">
            <w:pPr>
              <w:pStyle w:val="aff4"/>
              <w:jc w:val="left"/>
            </w:pPr>
            <w:r w:rsidRPr="00B629FA">
              <w:t>2.Пользователей</w:t>
            </w:r>
          </w:p>
          <w:p w14:paraId="715F349F" w14:textId="77777777" w:rsidR="00F32A4C" w:rsidRPr="00B629FA" w:rsidRDefault="00F32A4C" w:rsidP="00645692">
            <w:pPr>
              <w:pStyle w:val="aff4"/>
              <w:jc w:val="left"/>
            </w:pPr>
            <w:r w:rsidRPr="00B629FA">
              <w:t>3.Информации</w:t>
            </w:r>
          </w:p>
          <w:p w14:paraId="6C729E90" w14:textId="77777777" w:rsidR="00F32A4C" w:rsidRPr="00B629FA" w:rsidRDefault="00F32A4C" w:rsidP="00645692">
            <w:pPr>
              <w:pStyle w:val="aff4"/>
              <w:jc w:val="left"/>
            </w:pPr>
            <w:r w:rsidRPr="00B629FA">
              <w:t>4.Выявления рисков</w:t>
            </w:r>
          </w:p>
          <w:p w14:paraId="0439DC3F" w14:textId="77777777" w:rsidR="00F32A4C" w:rsidRPr="00B629FA" w:rsidRDefault="00F32A4C" w:rsidP="00645692">
            <w:pPr>
              <w:pStyle w:val="aff4"/>
              <w:jc w:val="left"/>
            </w:pPr>
          </w:p>
          <w:p w14:paraId="610047D3" w14:textId="77777777" w:rsidR="00F9005A" w:rsidRDefault="00F9005A" w:rsidP="00645692"/>
        </w:tc>
      </w:tr>
      <w:tr w:rsidR="00F9005A" w14:paraId="73828D01" w14:textId="77777777" w:rsidTr="00640F3F">
        <w:tc>
          <w:tcPr>
            <w:tcW w:w="394" w:type="dxa"/>
          </w:tcPr>
          <w:p w14:paraId="6B890122" w14:textId="2257F33D" w:rsidR="00F9005A" w:rsidRPr="00B273C1" w:rsidRDefault="00F32A4C" w:rsidP="00196B28">
            <w:pPr>
              <w:jc w:val="center"/>
              <w:rPr>
                <w:sz w:val="18"/>
                <w:szCs w:val="18"/>
              </w:rPr>
            </w:pPr>
            <w:r w:rsidRPr="00B273C1">
              <w:rPr>
                <w:sz w:val="18"/>
                <w:szCs w:val="18"/>
              </w:rPr>
              <w:t>27</w:t>
            </w:r>
          </w:p>
        </w:tc>
        <w:tc>
          <w:tcPr>
            <w:tcW w:w="4846" w:type="dxa"/>
          </w:tcPr>
          <w:p w14:paraId="7822B8CF" w14:textId="77777777" w:rsidR="00F32A4C" w:rsidRPr="00B629FA" w:rsidRDefault="00F32A4C" w:rsidP="00F32A4C">
            <w:r w:rsidRPr="00B629FA">
              <w:t>Выбрать один правильный ответ.</w:t>
            </w:r>
          </w:p>
          <w:p w14:paraId="01FD58EF" w14:textId="6718D143" w:rsidR="00F9005A" w:rsidRDefault="00F32A4C" w:rsidP="00F32A4C">
            <w:pPr>
              <w:jc w:val="center"/>
            </w:pPr>
            <w:r w:rsidRPr="00B629FA">
              <w:t>Конфиденциальностью называется:</w:t>
            </w:r>
          </w:p>
        </w:tc>
        <w:tc>
          <w:tcPr>
            <w:tcW w:w="4104" w:type="dxa"/>
          </w:tcPr>
          <w:p w14:paraId="123B22BE" w14:textId="653F592C" w:rsidR="00F32A4C" w:rsidRPr="00B629FA" w:rsidRDefault="00F32A4C" w:rsidP="00645692">
            <w:pPr>
              <w:pStyle w:val="aff4"/>
              <w:jc w:val="left"/>
            </w:pPr>
            <w:r w:rsidRPr="00B629FA">
              <w:t>1.</w:t>
            </w:r>
            <w:r w:rsidR="00645692">
              <w:t xml:space="preserve"> </w:t>
            </w:r>
            <w:r w:rsidRPr="00B629FA">
              <w:t>Защита программ и программных комплексов</w:t>
            </w:r>
          </w:p>
          <w:p w14:paraId="01B09317" w14:textId="4A4CD6C8" w:rsidR="00F32A4C" w:rsidRPr="00B629FA" w:rsidRDefault="00F32A4C" w:rsidP="00645692">
            <w:pPr>
              <w:pStyle w:val="aff4"/>
              <w:jc w:val="left"/>
            </w:pPr>
            <w:r w:rsidRPr="00B629FA">
              <w:t>2.</w:t>
            </w:r>
            <w:r w:rsidR="00645692">
              <w:t xml:space="preserve"> </w:t>
            </w:r>
            <w:r w:rsidRPr="00B629FA">
              <w:t>Защита технологий разработки</w:t>
            </w:r>
          </w:p>
          <w:p w14:paraId="6E079871" w14:textId="00D8A2C8" w:rsidR="00F32A4C" w:rsidRPr="00B629FA" w:rsidRDefault="00F32A4C" w:rsidP="00645692">
            <w:pPr>
              <w:pStyle w:val="aff4"/>
              <w:jc w:val="left"/>
            </w:pPr>
            <w:r w:rsidRPr="00B629FA">
              <w:t>3.</w:t>
            </w:r>
            <w:r w:rsidR="00645692">
              <w:t xml:space="preserve"> </w:t>
            </w:r>
            <w:r w:rsidRPr="00B629FA">
              <w:t>Описание процедур</w:t>
            </w:r>
          </w:p>
          <w:p w14:paraId="6F498BBC" w14:textId="6659BAFC" w:rsidR="00F9005A" w:rsidRDefault="00645692" w:rsidP="00645692">
            <w:r>
              <w:rPr>
                <w:sz w:val="22"/>
                <w:szCs w:val="22"/>
              </w:rPr>
              <w:t xml:space="preserve">                       </w:t>
            </w:r>
            <w:r w:rsidR="00F32A4C" w:rsidRPr="00B629FA">
              <w:rPr>
                <w:sz w:val="22"/>
                <w:szCs w:val="22"/>
              </w:rPr>
              <w:t>4.</w:t>
            </w:r>
            <w:r>
              <w:rPr>
                <w:sz w:val="22"/>
                <w:szCs w:val="22"/>
              </w:rPr>
              <w:t xml:space="preserve"> </w:t>
            </w:r>
            <w:r w:rsidR="00F32A4C" w:rsidRPr="00B629FA">
              <w:rPr>
                <w:sz w:val="22"/>
                <w:szCs w:val="22"/>
              </w:rPr>
              <w:t>Защита от несанкционированного доступа к информации</w:t>
            </w:r>
          </w:p>
        </w:tc>
      </w:tr>
      <w:tr w:rsidR="00F9005A" w14:paraId="0D66333C" w14:textId="77777777" w:rsidTr="00640F3F">
        <w:tc>
          <w:tcPr>
            <w:tcW w:w="394" w:type="dxa"/>
          </w:tcPr>
          <w:p w14:paraId="72684AE2" w14:textId="279CC66A" w:rsidR="00F9005A" w:rsidRPr="00B273C1" w:rsidRDefault="00F32A4C" w:rsidP="00196B28">
            <w:pPr>
              <w:jc w:val="center"/>
              <w:rPr>
                <w:sz w:val="16"/>
                <w:szCs w:val="16"/>
              </w:rPr>
            </w:pPr>
            <w:r w:rsidRPr="00B273C1">
              <w:rPr>
                <w:sz w:val="16"/>
                <w:szCs w:val="16"/>
              </w:rPr>
              <w:t>28</w:t>
            </w:r>
          </w:p>
        </w:tc>
        <w:tc>
          <w:tcPr>
            <w:tcW w:w="4846" w:type="dxa"/>
          </w:tcPr>
          <w:p w14:paraId="3EE8360C" w14:textId="77777777" w:rsidR="00F32A4C" w:rsidRPr="00B629FA" w:rsidRDefault="00F32A4C" w:rsidP="00F32A4C">
            <w:r w:rsidRPr="00B629FA">
              <w:t>Выбрать один правильный ответ.</w:t>
            </w:r>
          </w:p>
          <w:p w14:paraId="260DB31E" w14:textId="6D6E4B8A" w:rsidR="00F9005A" w:rsidRDefault="00F32A4C" w:rsidP="00F32A4C">
            <w:pPr>
              <w:jc w:val="center"/>
            </w:pPr>
            <w:r w:rsidRPr="00B629FA">
              <w:lastRenderedPageBreak/>
              <w:t>Основными рисками информационной безопасности являются:</w:t>
            </w:r>
          </w:p>
        </w:tc>
        <w:tc>
          <w:tcPr>
            <w:tcW w:w="4104" w:type="dxa"/>
          </w:tcPr>
          <w:p w14:paraId="67E5B559" w14:textId="77777777" w:rsidR="00F32A4C" w:rsidRPr="00B629FA" w:rsidRDefault="00F32A4C" w:rsidP="00F32A4C">
            <w:pPr>
              <w:pStyle w:val="aff4"/>
            </w:pPr>
            <w:r w:rsidRPr="00B629FA">
              <w:lastRenderedPageBreak/>
              <w:t xml:space="preserve">1.Уменьшение объема, </w:t>
            </w:r>
            <w:r w:rsidRPr="00B629FA">
              <w:lastRenderedPageBreak/>
              <w:t>перекодировка информации</w:t>
            </w:r>
          </w:p>
          <w:p w14:paraId="726B0027" w14:textId="77777777" w:rsidR="00F32A4C" w:rsidRPr="00B629FA" w:rsidRDefault="00F32A4C" w:rsidP="00F32A4C">
            <w:pPr>
              <w:pStyle w:val="aff4"/>
            </w:pPr>
            <w:r w:rsidRPr="00B629FA">
              <w:t>2. Техническое вмешательство, выведение из строя оборудования сети</w:t>
            </w:r>
          </w:p>
          <w:p w14:paraId="0DF1DCCB" w14:textId="77777777" w:rsidR="00F32A4C" w:rsidRPr="00B629FA" w:rsidRDefault="00F32A4C" w:rsidP="00F32A4C">
            <w:pPr>
              <w:pStyle w:val="aff4"/>
            </w:pPr>
            <w:r w:rsidRPr="00B629FA">
              <w:t>3.Потеря, искажение, утечка информации</w:t>
            </w:r>
          </w:p>
          <w:p w14:paraId="12B01EB5" w14:textId="77777777" w:rsidR="00F32A4C" w:rsidRPr="00B629FA" w:rsidRDefault="00F32A4C" w:rsidP="00F32A4C">
            <w:pPr>
              <w:pStyle w:val="aff4"/>
            </w:pPr>
            <w:r w:rsidRPr="00B629FA">
              <w:t>4. Пользователи</w:t>
            </w:r>
          </w:p>
          <w:p w14:paraId="769D58D7" w14:textId="77777777" w:rsidR="00F9005A" w:rsidRDefault="00F9005A" w:rsidP="00196B28">
            <w:pPr>
              <w:jc w:val="center"/>
            </w:pPr>
          </w:p>
        </w:tc>
      </w:tr>
      <w:tr w:rsidR="00F9005A" w14:paraId="50AAF7FD" w14:textId="77777777" w:rsidTr="00640F3F">
        <w:tc>
          <w:tcPr>
            <w:tcW w:w="394" w:type="dxa"/>
          </w:tcPr>
          <w:p w14:paraId="24C8337B" w14:textId="688F89BB" w:rsidR="00F9005A" w:rsidRPr="00B273C1" w:rsidRDefault="00F32A4C" w:rsidP="00196B28">
            <w:pPr>
              <w:jc w:val="center"/>
              <w:rPr>
                <w:sz w:val="16"/>
                <w:szCs w:val="16"/>
              </w:rPr>
            </w:pPr>
            <w:r w:rsidRPr="00B273C1">
              <w:rPr>
                <w:sz w:val="16"/>
                <w:szCs w:val="16"/>
              </w:rPr>
              <w:lastRenderedPageBreak/>
              <w:t>29</w:t>
            </w:r>
          </w:p>
        </w:tc>
        <w:tc>
          <w:tcPr>
            <w:tcW w:w="4846" w:type="dxa"/>
          </w:tcPr>
          <w:p w14:paraId="6C05282A" w14:textId="77777777" w:rsidR="00F32A4C" w:rsidRPr="00B629FA" w:rsidRDefault="00F32A4C" w:rsidP="00F32A4C">
            <w:r w:rsidRPr="00B629FA">
              <w:t>Выбрать один правильный ответ.</w:t>
            </w:r>
          </w:p>
          <w:p w14:paraId="2F6BAF61" w14:textId="1CE2CF57" w:rsidR="00F9005A" w:rsidRDefault="00F32A4C" w:rsidP="00F32A4C">
            <w:pPr>
              <w:jc w:val="center"/>
            </w:pPr>
            <w:r w:rsidRPr="00B629FA">
              <w:t>К правовым методам, обеспечивающим информационную безопасность, относятся:</w:t>
            </w:r>
          </w:p>
        </w:tc>
        <w:tc>
          <w:tcPr>
            <w:tcW w:w="4104" w:type="dxa"/>
          </w:tcPr>
          <w:p w14:paraId="69E84CD9" w14:textId="77777777" w:rsidR="00F32A4C" w:rsidRPr="00B629FA" w:rsidRDefault="00F32A4C" w:rsidP="00257164">
            <w:pPr>
              <w:pStyle w:val="aff4"/>
              <w:numPr>
                <w:ilvl w:val="0"/>
                <w:numId w:val="22"/>
              </w:numPr>
              <w:jc w:val="left"/>
            </w:pPr>
            <w:r w:rsidRPr="00B629FA">
              <w:t>Разработка аппаратных средств обеспечения правовых данных</w:t>
            </w:r>
          </w:p>
          <w:p w14:paraId="0FD915A6" w14:textId="77777777" w:rsidR="00F32A4C" w:rsidRPr="00B629FA" w:rsidRDefault="00F32A4C" w:rsidP="00257164">
            <w:pPr>
              <w:pStyle w:val="aff4"/>
              <w:numPr>
                <w:ilvl w:val="0"/>
                <w:numId w:val="22"/>
              </w:numPr>
              <w:jc w:val="left"/>
            </w:pPr>
            <w:r w:rsidRPr="00B629FA">
              <w:t>Разработка и установка во всех компьютерных правовых сетях журналов учета действий</w:t>
            </w:r>
          </w:p>
          <w:p w14:paraId="16203B9A" w14:textId="77777777" w:rsidR="00F32A4C" w:rsidRPr="00B629FA" w:rsidRDefault="00F32A4C" w:rsidP="00257164">
            <w:pPr>
              <w:pStyle w:val="aff4"/>
              <w:numPr>
                <w:ilvl w:val="0"/>
                <w:numId w:val="22"/>
              </w:numPr>
              <w:jc w:val="left"/>
            </w:pPr>
            <w:r w:rsidRPr="00B629FA">
              <w:t>Разработка и конкретизация правовых нормативных актов обеспечения безопасности</w:t>
            </w:r>
          </w:p>
          <w:p w14:paraId="5133F0D5" w14:textId="5B4CA2FF" w:rsidR="00F9005A" w:rsidRDefault="00F32A4C" w:rsidP="00257164">
            <w:pPr>
              <w:pStyle w:val="aff4"/>
              <w:numPr>
                <w:ilvl w:val="0"/>
                <w:numId w:val="22"/>
              </w:numPr>
              <w:jc w:val="center"/>
            </w:pPr>
            <w:r w:rsidRPr="00F32A4C">
              <w:t>Анализ рисков</w:t>
            </w:r>
          </w:p>
        </w:tc>
      </w:tr>
      <w:tr w:rsidR="00F32A4C" w14:paraId="0FABF60D" w14:textId="77777777" w:rsidTr="00640F3F">
        <w:tc>
          <w:tcPr>
            <w:tcW w:w="394" w:type="dxa"/>
          </w:tcPr>
          <w:p w14:paraId="4BE78F67" w14:textId="054576CB" w:rsidR="00F32A4C" w:rsidRPr="00B273C1" w:rsidRDefault="00F32A4C" w:rsidP="00196B28">
            <w:pPr>
              <w:jc w:val="center"/>
              <w:rPr>
                <w:sz w:val="16"/>
                <w:szCs w:val="16"/>
              </w:rPr>
            </w:pPr>
            <w:r w:rsidRPr="00B273C1">
              <w:rPr>
                <w:sz w:val="16"/>
                <w:szCs w:val="16"/>
              </w:rPr>
              <w:t>30</w:t>
            </w:r>
          </w:p>
        </w:tc>
        <w:tc>
          <w:tcPr>
            <w:tcW w:w="4846" w:type="dxa"/>
          </w:tcPr>
          <w:p w14:paraId="27CD05C6" w14:textId="77777777" w:rsidR="00F32A4C" w:rsidRPr="00B629FA" w:rsidRDefault="00F32A4C" w:rsidP="00F32A4C">
            <w:r w:rsidRPr="00B629FA">
              <w:t>Выбрать один правильный ответ.</w:t>
            </w:r>
          </w:p>
          <w:p w14:paraId="0D754FE4" w14:textId="7F634382" w:rsidR="00F32A4C" w:rsidRDefault="00F32A4C" w:rsidP="00F32A4C">
            <w:pPr>
              <w:jc w:val="center"/>
            </w:pPr>
            <w:r w:rsidRPr="00B629FA">
              <w:t>Основными субъектами информационной безопасности являются:</w:t>
            </w:r>
          </w:p>
        </w:tc>
        <w:tc>
          <w:tcPr>
            <w:tcW w:w="4104" w:type="dxa"/>
          </w:tcPr>
          <w:p w14:paraId="2B5143BC" w14:textId="3720DCFB" w:rsidR="00F32A4C" w:rsidRPr="00B629FA" w:rsidRDefault="00F32A4C" w:rsidP="00351029">
            <w:pPr>
              <w:pStyle w:val="aff4"/>
              <w:jc w:val="left"/>
            </w:pPr>
            <w:r w:rsidRPr="00B629FA">
              <w:t>1.</w:t>
            </w:r>
            <w:r w:rsidR="00351029">
              <w:t xml:space="preserve"> </w:t>
            </w:r>
            <w:r w:rsidRPr="00B629FA">
              <w:t>Руководители, менеджеры, администраторы компаний</w:t>
            </w:r>
          </w:p>
          <w:p w14:paraId="67A05079" w14:textId="02CA63DA" w:rsidR="00F32A4C" w:rsidRPr="00B629FA" w:rsidRDefault="00F32A4C" w:rsidP="00351029">
            <w:pPr>
              <w:pStyle w:val="aff4"/>
              <w:jc w:val="left"/>
            </w:pPr>
            <w:r w:rsidRPr="00B629FA">
              <w:t>2.</w:t>
            </w:r>
            <w:r w:rsidR="00351029">
              <w:t xml:space="preserve"> </w:t>
            </w:r>
            <w:r w:rsidRPr="00B629FA">
              <w:t>Органы права, государства, бизнеса</w:t>
            </w:r>
          </w:p>
          <w:p w14:paraId="0C3C0F3F" w14:textId="29654D6E" w:rsidR="00F32A4C" w:rsidRPr="00B629FA" w:rsidRDefault="00F32A4C" w:rsidP="00351029">
            <w:pPr>
              <w:pStyle w:val="aff4"/>
              <w:jc w:val="left"/>
            </w:pPr>
            <w:r w:rsidRPr="00B629FA">
              <w:t xml:space="preserve">4. </w:t>
            </w:r>
            <w:r w:rsidR="00351029">
              <w:t xml:space="preserve"> </w:t>
            </w:r>
            <w:r w:rsidRPr="00B629FA">
              <w:t>Сетевые базы данных</w:t>
            </w:r>
          </w:p>
          <w:p w14:paraId="68869FC3" w14:textId="350CF25C" w:rsidR="00F32A4C" w:rsidRDefault="00351029" w:rsidP="00351029">
            <w:r>
              <w:rPr>
                <w:sz w:val="22"/>
                <w:szCs w:val="22"/>
              </w:rPr>
              <w:t xml:space="preserve">                        </w:t>
            </w:r>
            <w:r w:rsidR="00F32A4C" w:rsidRPr="00B629FA">
              <w:rPr>
                <w:sz w:val="22"/>
                <w:szCs w:val="22"/>
              </w:rPr>
              <w:t>5. Нет правильного ответа</w:t>
            </w:r>
          </w:p>
        </w:tc>
      </w:tr>
      <w:tr w:rsidR="008666C1" w14:paraId="1AC23329" w14:textId="77777777" w:rsidTr="007A7176">
        <w:tc>
          <w:tcPr>
            <w:tcW w:w="9344" w:type="dxa"/>
            <w:gridSpan w:val="3"/>
          </w:tcPr>
          <w:p w14:paraId="734214F0" w14:textId="77777777" w:rsidR="008666C1" w:rsidRDefault="008666C1" w:rsidP="008666C1">
            <w:pPr>
              <w:jc w:val="center"/>
            </w:pPr>
            <w:r w:rsidRPr="009D4F91">
              <w:t xml:space="preserve">ОПК-1.2.1  Умеет решать типовые задачи в области профессиональной деятельности, связанной с защитой окружающей среды и обеспечением безопасности человека, с учетом современных тенденций развития техники и технологий в области </w:t>
            </w:r>
            <w:proofErr w:type="spellStart"/>
            <w:r w:rsidRPr="009D4F91">
              <w:t>техносферной</w:t>
            </w:r>
            <w:proofErr w:type="spellEnd"/>
            <w:r w:rsidRPr="009D4F91">
              <w:t xml:space="preserve"> безопасности, измерительной и вычислительной техники, информационных технологий</w:t>
            </w:r>
          </w:p>
          <w:p w14:paraId="0D784540" w14:textId="3C147D45" w:rsidR="00AF0A14" w:rsidRPr="00AF0A14" w:rsidRDefault="00AF0A14" w:rsidP="00AF0A14">
            <w:pPr>
              <w:autoSpaceDE w:val="0"/>
              <w:autoSpaceDN w:val="0"/>
              <w:adjustRightInd w:val="0"/>
            </w:pPr>
            <w:r>
              <w:t>(</w:t>
            </w:r>
            <w:r w:rsidRPr="00AF0A14">
              <w:t>Продемонстрировать умение</w:t>
            </w:r>
            <w:r>
              <w:t xml:space="preserve"> по разделам</w:t>
            </w:r>
            <w:r w:rsidRPr="00AF0A14">
              <w:t>:</w:t>
            </w:r>
          </w:p>
          <w:p w14:paraId="5A05702E" w14:textId="77777777" w:rsidR="00AF0A14" w:rsidRPr="00AF0A14" w:rsidRDefault="00AF0A14" w:rsidP="00AF0A14">
            <w:pPr>
              <w:autoSpaceDE w:val="0"/>
              <w:autoSpaceDN w:val="0"/>
              <w:adjustRightInd w:val="0"/>
            </w:pPr>
            <w:r w:rsidRPr="00AF0A14">
              <w:t>Основы алгоритмизации и программирования на языках высокого уровня</w:t>
            </w:r>
          </w:p>
          <w:p w14:paraId="1DAD7CF0" w14:textId="77777777" w:rsidR="00AF0A14" w:rsidRPr="00AF0A14" w:rsidRDefault="00AF0A14" w:rsidP="00AF0A14">
            <w:pPr>
              <w:autoSpaceDE w:val="0"/>
              <w:autoSpaceDN w:val="0"/>
              <w:adjustRightInd w:val="0"/>
            </w:pPr>
            <w:r w:rsidRPr="00AF0A14">
              <w:t>Прикладное программное обеспечение</w:t>
            </w:r>
          </w:p>
          <w:p w14:paraId="3AA9AF98" w14:textId="166681D3" w:rsidR="00AF0A14" w:rsidRDefault="00AF0A14" w:rsidP="00AF0A14">
            <w:r w:rsidRPr="00AF0A14">
              <w:t>Система управления базами данных</w:t>
            </w:r>
          </w:p>
        </w:tc>
      </w:tr>
      <w:tr w:rsidR="008666C1" w14:paraId="3DA8BF84" w14:textId="77777777" w:rsidTr="00640F3F">
        <w:tc>
          <w:tcPr>
            <w:tcW w:w="394" w:type="dxa"/>
          </w:tcPr>
          <w:p w14:paraId="273176AD" w14:textId="28CA97FC" w:rsidR="008666C1" w:rsidRDefault="008666C1" w:rsidP="008666C1">
            <w:pPr>
              <w:jc w:val="center"/>
            </w:pPr>
            <w:r>
              <w:t>1</w:t>
            </w:r>
          </w:p>
        </w:tc>
        <w:tc>
          <w:tcPr>
            <w:tcW w:w="4846" w:type="dxa"/>
          </w:tcPr>
          <w:p w14:paraId="4E64B781" w14:textId="77777777" w:rsidR="008666C1" w:rsidRDefault="008666C1" w:rsidP="008666C1">
            <w:r>
              <w:t>Опишите</w:t>
            </w:r>
          </w:p>
          <w:p w14:paraId="08E0A3B6" w14:textId="77777777" w:rsidR="008666C1" w:rsidRDefault="008666C1" w:rsidP="008666C1">
            <w:r>
              <w:t>в какой последовательности должны выполняются этапы решения задач на компьютере?</w:t>
            </w:r>
          </w:p>
          <w:p w14:paraId="2CF53A69" w14:textId="77777777" w:rsidR="008666C1" w:rsidRDefault="008666C1" w:rsidP="008666C1">
            <w:r>
              <w:t>- алгоритм,</w:t>
            </w:r>
          </w:p>
          <w:p w14:paraId="56CE97F3" w14:textId="77777777" w:rsidR="008666C1" w:rsidRDefault="008666C1" w:rsidP="008666C1">
            <w:r>
              <w:t>- математическая модель задачи,</w:t>
            </w:r>
          </w:p>
          <w:p w14:paraId="4EA81BE5" w14:textId="77777777" w:rsidR="008666C1" w:rsidRDefault="008666C1" w:rsidP="008666C1">
            <w:r>
              <w:t>- отладка программы,</w:t>
            </w:r>
          </w:p>
          <w:p w14:paraId="2242F922" w14:textId="77777777" w:rsidR="008666C1" w:rsidRDefault="008666C1" w:rsidP="008666C1">
            <w:r>
              <w:t>- постановка задачи,</w:t>
            </w:r>
          </w:p>
          <w:p w14:paraId="7E5C5820" w14:textId="77777777" w:rsidR="008666C1" w:rsidRDefault="008666C1" w:rsidP="008666C1">
            <w:r>
              <w:t>- визуальная часть проекта,</w:t>
            </w:r>
          </w:p>
          <w:p w14:paraId="2FA288F7" w14:textId="37ADCE78" w:rsidR="008666C1" w:rsidRDefault="008666C1" w:rsidP="008666C1">
            <w:pPr>
              <w:jc w:val="center"/>
            </w:pPr>
            <w:r>
              <w:t>- код процедуры.</w:t>
            </w:r>
          </w:p>
        </w:tc>
        <w:tc>
          <w:tcPr>
            <w:tcW w:w="4104" w:type="dxa"/>
          </w:tcPr>
          <w:p w14:paraId="096D3577" w14:textId="25AFD44D" w:rsidR="008666C1" w:rsidRDefault="008666C1" w:rsidP="008666C1">
            <w:pPr>
              <w:jc w:val="center"/>
            </w:pPr>
          </w:p>
        </w:tc>
      </w:tr>
      <w:tr w:rsidR="008666C1" w14:paraId="7633B6C9" w14:textId="77777777" w:rsidTr="00640F3F">
        <w:tc>
          <w:tcPr>
            <w:tcW w:w="394" w:type="dxa"/>
          </w:tcPr>
          <w:p w14:paraId="63F66448" w14:textId="29831B02" w:rsidR="008666C1" w:rsidRDefault="006A3FBF" w:rsidP="008666C1">
            <w:pPr>
              <w:jc w:val="center"/>
            </w:pPr>
            <w:r>
              <w:t>2</w:t>
            </w:r>
          </w:p>
        </w:tc>
        <w:tc>
          <w:tcPr>
            <w:tcW w:w="4846" w:type="dxa"/>
          </w:tcPr>
          <w:p w14:paraId="7E72124B" w14:textId="28BD7B54" w:rsidR="008666C1" w:rsidRDefault="006A3FBF" w:rsidP="008666C1">
            <w:pPr>
              <w:jc w:val="center"/>
            </w:pPr>
            <w:r>
              <w:t>Продемонстрируйте умение записать первую строчку программы для командной кнопки 1.</w:t>
            </w:r>
          </w:p>
        </w:tc>
        <w:tc>
          <w:tcPr>
            <w:tcW w:w="4104" w:type="dxa"/>
          </w:tcPr>
          <w:p w14:paraId="7934B5E9" w14:textId="77777777" w:rsidR="008666C1" w:rsidRDefault="008666C1" w:rsidP="008666C1">
            <w:pPr>
              <w:jc w:val="center"/>
            </w:pPr>
          </w:p>
        </w:tc>
      </w:tr>
      <w:tr w:rsidR="008666C1" w14:paraId="2345281A" w14:textId="77777777" w:rsidTr="00640F3F">
        <w:tc>
          <w:tcPr>
            <w:tcW w:w="394" w:type="dxa"/>
          </w:tcPr>
          <w:p w14:paraId="622BE38B" w14:textId="657046C4" w:rsidR="008666C1" w:rsidRDefault="006A3FBF" w:rsidP="008666C1">
            <w:pPr>
              <w:jc w:val="center"/>
            </w:pPr>
            <w:r>
              <w:t>3</w:t>
            </w:r>
          </w:p>
        </w:tc>
        <w:tc>
          <w:tcPr>
            <w:tcW w:w="4846" w:type="dxa"/>
          </w:tcPr>
          <w:p w14:paraId="11B78712" w14:textId="4635D4FF" w:rsidR="005E49DD" w:rsidRPr="005E49DD" w:rsidRDefault="005E49DD" w:rsidP="005E49DD">
            <w:pPr>
              <w:rPr>
                <w:bCs/>
              </w:rPr>
            </w:pPr>
            <w:r>
              <w:rPr>
                <w:bCs/>
              </w:rPr>
              <w:t xml:space="preserve">Продемонстрируйте умение работать в </w:t>
            </w:r>
            <w:r>
              <w:rPr>
                <w:bCs/>
                <w:lang w:val="en-US"/>
              </w:rPr>
              <w:t>MS</w:t>
            </w:r>
            <w:r w:rsidRPr="005E49DD">
              <w:rPr>
                <w:bCs/>
              </w:rPr>
              <w:t xml:space="preserve"> </w:t>
            </w:r>
            <w:r>
              <w:rPr>
                <w:bCs/>
                <w:lang w:val="en-US"/>
              </w:rPr>
              <w:t>Excel</w:t>
            </w:r>
            <w:r>
              <w:rPr>
                <w:bCs/>
              </w:rPr>
              <w:t>:</w:t>
            </w:r>
          </w:p>
          <w:p w14:paraId="0633F87B" w14:textId="102C61FB" w:rsidR="005E49DD" w:rsidRPr="002D3A6E" w:rsidRDefault="005E49DD" w:rsidP="005E49DD">
            <w:r w:rsidRPr="002D3A6E">
              <w:rPr>
                <w:bCs/>
              </w:rPr>
              <w:t>Дан фрагмент электронной таблицы, содержащий числа и формулы:</w:t>
            </w:r>
            <w:r>
              <w:rPr>
                <w:bCs/>
              </w:rPr>
              <w:br/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440"/>
              <w:gridCol w:w="992"/>
              <w:gridCol w:w="1134"/>
              <w:gridCol w:w="1310"/>
            </w:tblGrid>
            <w:tr w:rsidR="005E49DD" w14:paraId="69DBC80A" w14:textId="77777777" w:rsidTr="00471001">
              <w:tc>
                <w:tcPr>
                  <w:tcW w:w="440" w:type="dxa"/>
                  <w:shd w:val="clear" w:color="auto" w:fill="auto"/>
                </w:tcPr>
                <w:p w14:paraId="12D04B65" w14:textId="77777777" w:rsidR="005E49DD" w:rsidRDefault="005E49DD" w:rsidP="005E49DD">
                  <w:pPr>
                    <w:spacing w:before="100" w:beforeAutospacing="1" w:after="100" w:afterAutospacing="1"/>
                  </w:pPr>
                </w:p>
              </w:tc>
              <w:tc>
                <w:tcPr>
                  <w:tcW w:w="992" w:type="dxa"/>
                  <w:shd w:val="clear" w:color="auto" w:fill="auto"/>
                </w:tcPr>
                <w:p w14:paraId="5BE92AD2" w14:textId="77777777" w:rsidR="005E49DD" w:rsidRDefault="005E49DD" w:rsidP="005E49DD">
                  <w:pPr>
                    <w:spacing w:before="100" w:beforeAutospacing="1" w:after="100" w:afterAutospacing="1"/>
                    <w:jc w:val="center"/>
                  </w:pPr>
                  <w:r>
                    <w:rPr>
                      <w:lang w:val="en-US"/>
                    </w:rPr>
                    <w:t>C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1B1C9EEC" w14:textId="77777777" w:rsidR="005E49DD" w:rsidRDefault="005E49DD" w:rsidP="005E49DD">
                  <w:pPr>
                    <w:spacing w:before="100" w:beforeAutospacing="1" w:after="100" w:afterAutospacing="1"/>
                    <w:jc w:val="center"/>
                  </w:pPr>
                  <w:r>
                    <w:rPr>
                      <w:lang w:val="en-US"/>
                    </w:rPr>
                    <w:t>D</w:t>
                  </w:r>
                </w:p>
              </w:tc>
              <w:tc>
                <w:tcPr>
                  <w:tcW w:w="1310" w:type="dxa"/>
                  <w:shd w:val="clear" w:color="auto" w:fill="auto"/>
                </w:tcPr>
                <w:p w14:paraId="3409750A" w14:textId="77777777" w:rsidR="005E49DD" w:rsidRDefault="005E49DD" w:rsidP="005E49DD">
                  <w:pPr>
                    <w:spacing w:before="100" w:beforeAutospacing="1" w:after="100" w:afterAutospacing="1"/>
                    <w:jc w:val="center"/>
                  </w:pPr>
                  <w:r>
                    <w:rPr>
                      <w:lang w:val="en-US"/>
                    </w:rPr>
                    <w:t>E</w:t>
                  </w:r>
                </w:p>
              </w:tc>
            </w:tr>
            <w:tr w:rsidR="005E49DD" w14:paraId="774FC809" w14:textId="77777777" w:rsidTr="00471001">
              <w:tc>
                <w:tcPr>
                  <w:tcW w:w="440" w:type="dxa"/>
                  <w:shd w:val="clear" w:color="auto" w:fill="auto"/>
                </w:tcPr>
                <w:p w14:paraId="2F960572" w14:textId="77777777" w:rsidR="005E49DD" w:rsidRDefault="005E49DD" w:rsidP="005E49DD">
                  <w:pPr>
                    <w:spacing w:before="100" w:beforeAutospacing="1" w:after="100" w:afterAutospacing="1"/>
                  </w:pPr>
                  <w:r>
                    <w:t>1</w:t>
                  </w:r>
                </w:p>
              </w:tc>
              <w:tc>
                <w:tcPr>
                  <w:tcW w:w="992" w:type="dxa"/>
                  <w:shd w:val="clear" w:color="auto" w:fill="auto"/>
                </w:tcPr>
                <w:p w14:paraId="295BA9C7" w14:textId="77777777" w:rsidR="005E49DD" w:rsidRDefault="005E49DD" w:rsidP="005E49DD">
                  <w:pPr>
                    <w:spacing w:before="100" w:beforeAutospacing="1" w:after="100" w:afterAutospacing="1"/>
                  </w:pPr>
                </w:p>
              </w:tc>
              <w:tc>
                <w:tcPr>
                  <w:tcW w:w="1134" w:type="dxa"/>
                  <w:shd w:val="clear" w:color="auto" w:fill="auto"/>
                </w:tcPr>
                <w:p w14:paraId="3C8CF615" w14:textId="77777777" w:rsidR="005E49DD" w:rsidRDefault="005E49DD" w:rsidP="005E49DD">
                  <w:pPr>
                    <w:spacing w:before="100" w:beforeAutospacing="1" w:after="100" w:afterAutospacing="1"/>
                  </w:pPr>
                </w:p>
              </w:tc>
              <w:tc>
                <w:tcPr>
                  <w:tcW w:w="1310" w:type="dxa"/>
                  <w:shd w:val="clear" w:color="auto" w:fill="auto"/>
                </w:tcPr>
                <w:p w14:paraId="06C965B7" w14:textId="77777777" w:rsidR="005E49DD" w:rsidRDefault="005E49DD" w:rsidP="005E49DD">
                  <w:pPr>
                    <w:spacing w:before="100" w:beforeAutospacing="1" w:after="100" w:afterAutospacing="1"/>
                  </w:pPr>
                </w:p>
              </w:tc>
            </w:tr>
            <w:tr w:rsidR="005E49DD" w14:paraId="06FD8A29" w14:textId="77777777" w:rsidTr="00471001">
              <w:tc>
                <w:tcPr>
                  <w:tcW w:w="440" w:type="dxa"/>
                  <w:shd w:val="clear" w:color="auto" w:fill="auto"/>
                </w:tcPr>
                <w:p w14:paraId="4ABA0811" w14:textId="77777777" w:rsidR="005E49DD" w:rsidRDefault="005E49DD" w:rsidP="005E49DD">
                  <w:pPr>
                    <w:spacing w:before="100" w:beforeAutospacing="1" w:after="100" w:afterAutospacing="1"/>
                  </w:pPr>
                  <w:r>
                    <w:t>2</w:t>
                  </w:r>
                </w:p>
              </w:tc>
              <w:tc>
                <w:tcPr>
                  <w:tcW w:w="992" w:type="dxa"/>
                  <w:shd w:val="clear" w:color="auto" w:fill="auto"/>
                </w:tcPr>
                <w:p w14:paraId="5DD44552" w14:textId="77777777" w:rsidR="005E49DD" w:rsidRDefault="005E49DD" w:rsidP="005E49DD">
                  <w:pPr>
                    <w:spacing w:before="100" w:beforeAutospacing="1" w:after="100" w:afterAutospacing="1"/>
                  </w:pPr>
                  <w:r>
                    <w:t>23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33745021" w14:textId="77777777" w:rsidR="005E49DD" w:rsidRDefault="005E49DD" w:rsidP="005E49DD">
                  <w:pPr>
                    <w:spacing w:before="100" w:beforeAutospacing="1" w:after="100" w:afterAutospacing="1"/>
                  </w:pPr>
                  <w:r>
                    <w:t>18</w:t>
                  </w:r>
                </w:p>
              </w:tc>
              <w:tc>
                <w:tcPr>
                  <w:tcW w:w="1310" w:type="dxa"/>
                  <w:shd w:val="clear" w:color="auto" w:fill="auto"/>
                </w:tcPr>
                <w:p w14:paraId="1032C6B3" w14:textId="77777777" w:rsidR="005E49DD" w:rsidRDefault="005E49DD" w:rsidP="005E49DD">
                  <w:pPr>
                    <w:spacing w:before="100" w:beforeAutospacing="1" w:after="100" w:afterAutospacing="1"/>
                  </w:pPr>
                  <w:r>
                    <w:t>=С2*$D$2</w:t>
                  </w:r>
                </w:p>
              </w:tc>
            </w:tr>
            <w:tr w:rsidR="005E49DD" w14:paraId="23AF1465" w14:textId="77777777" w:rsidTr="00471001">
              <w:tc>
                <w:tcPr>
                  <w:tcW w:w="440" w:type="dxa"/>
                  <w:shd w:val="clear" w:color="auto" w:fill="auto"/>
                </w:tcPr>
                <w:p w14:paraId="47AA0529" w14:textId="77777777" w:rsidR="005E49DD" w:rsidRDefault="005E49DD" w:rsidP="005E49DD">
                  <w:pPr>
                    <w:spacing w:before="100" w:beforeAutospacing="1" w:after="100" w:afterAutospacing="1"/>
                  </w:pPr>
                  <w:r>
                    <w:lastRenderedPageBreak/>
                    <w:t>3</w:t>
                  </w:r>
                </w:p>
              </w:tc>
              <w:tc>
                <w:tcPr>
                  <w:tcW w:w="992" w:type="dxa"/>
                  <w:shd w:val="clear" w:color="auto" w:fill="auto"/>
                </w:tcPr>
                <w:p w14:paraId="6094CD8F" w14:textId="77777777" w:rsidR="005E49DD" w:rsidRDefault="005E49DD" w:rsidP="005E49DD">
                  <w:pPr>
                    <w:spacing w:before="100" w:beforeAutospacing="1" w:after="100" w:afterAutospacing="1"/>
                  </w:pPr>
                  <w:r>
                    <w:t>42</w:t>
                  </w:r>
                </w:p>
              </w:tc>
              <w:tc>
                <w:tcPr>
                  <w:tcW w:w="1134" w:type="dxa"/>
                  <w:shd w:val="clear" w:color="auto" w:fill="auto"/>
                </w:tcPr>
                <w:p w14:paraId="479ED4B8" w14:textId="77777777" w:rsidR="005E49DD" w:rsidRDefault="005E49DD" w:rsidP="005E49DD">
                  <w:pPr>
                    <w:spacing w:before="100" w:beforeAutospacing="1" w:after="100" w:afterAutospacing="1"/>
                  </w:pPr>
                </w:p>
              </w:tc>
              <w:tc>
                <w:tcPr>
                  <w:tcW w:w="1310" w:type="dxa"/>
                  <w:shd w:val="clear" w:color="auto" w:fill="auto"/>
                </w:tcPr>
                <w:p w14:paraId="335374A8" w14:textId="77777777" w:rsidR="005E49DD" w:rsidRDefault="005E49DD" w:rsidP="005E49DD">
                  <w:pPr>
                    <w:spacing w:before="100" w:beforeAutospacing="1" w:after="100" w:afterAutospacing="1"/>
                  </w:pPr>
                </w:p>
              </w:tc>
            </w:tr>
          </w:tbl>
          <w:p w14:paraId="48C54302" w14:textId="0EAE257C" w:rsidR="008666C1" w:rsidRDefault="005E49DD" w:rsidP="006A3FBF">
            <w:pPr>
              <w:jc w:val="center"/>
            </w:pPr>
            <w:r w:rsidRPr="002D3A6E">
              <w:rPr>
                <w:bCs/>
              </w:rPr>
              <w:t>Какой вид примет формула, скопированная из ячейки Е2 в ячейку Е3?</w:t>
            </w:r>
          </w:p>
        </w:tc>
        <w:tc>
          <w:tcPr>
            <w:tcW w:w="4104" w:type="dxa"/>
          </w:tcPr>
          <w:p w14:paraId="52A872B3" w14:textId="77777777" w:rsidR="008666C1" w:rsidRDefault="008666C1" w:rsidP="008666C1">
            <w:pPr>
              <w:jc w:val="center"/>
            </w:pPr>
          </w:p>
        </w:tc>
      </w:tr>
      <w:tr w:rsidR="008666C1" w14:paraId="3C2FE85D" w14:textId="77777777" w:rsidTr="00640F3F">
        <w:tc>
          <w:tcPr>
            <w:tcW w:w="394" w:type="dxa"/>
          </w:tcPr>
          <w:p w14:paraId="4730CAD0" w14:textId="6D8462A7" w:rsidR="008666C1" w:rsidRDefault="006A3FBF" w:rsidP="008666C1">
            <w:pPr>
              <w:jc w:val="center"/>
            </w:pPr>
            <w:r>
              <w:lastRenderedPageBreak/>
              <w:t>4</w:t>
            </w:r>
          </w:p>
        </w:tc>
        <w:tc>
          <w:tcPr>
            <w:tcW w:w="4846" w:type="dxa"/>
          </w:tcPr>
          <w:p w14:paraId="7455DCC1" w14:textId="77777777" w:rsidR="006A3FBF" w:rsidRDefault="006A3FBF" w:rsidP="006A3FBF">
            <w:r>
              <w:t xml:space="preserve">Продемонстрируйте умение работать в </w:t>
            </w:r>
            <w:r>
              <w:rPr>
                <w:lang w:val="en-US"/>
              </w:rPr>
              <w:t>Word</w:t>
            </w:r>
            <w:r>
              <w:t>.  Опишите о</w:t>
            </w:r>
            <w:r w:rsidRPr="00A8676A">
              <w:t>сновны</w:t>
            </w:r>
            <w:r>
              <w:t>е</w:t>
            </w:r>
            <w:r w:rsidRPr="00A8676A">
              <w:t xml:space="preserve"> функци</w:t>
            </w:r>
            <w:r>
              <w:t xml:space="preserve">и </w:t>
            </w:r>
            <w:r w:rsidRPr="00A8676A">
              <w:t xml:space="preserve">редактирования текста </w:t>
            </w:r>
            <w:r>
              <w:t>:</w:t>
            </w:r>
            <w:r w:rsidRPr="00A8676A">
              <w:t xml:space="preserve"> </w:t>
            </w:r>
          </w:p>
          <w:p w14:paraId="35E15C03" w14:textId="77777777" w:rsidR="008666C1" w:rsidRDefault="008666C1" w:rsidP="008666C1">
            <w:pPr>
              <w:jc w:val="center"/>
            </w:pPr>
          </w:p>
        </w:tc>
        <w:tc>
          <w:tcPr>
            <w:tcW w:w="4104" w:type="dxa"/>
          </w:tcPr>
          <w:p w14:paraId="2193BFC0" w14:textId="77777777" w:rsidR="008666C1" w:rsidRDefault="008666C1" w:rsidP="008666C1">
            <w:pPr>
              <w:jc w:val="center"/>
            </w:pPr>
          </w:p>
        </w:tc>
      </w:tr>
      <w:tr w:rsidR="008666C1" w14:paraId="4B0AB9D4" w14:textId="77777777" w:rsidTr="00640F3F">
        <w:tc>
          <w:tcPr>
            <w:tcW w:w="394" w:type="dxa"/>
          </w:tcPr>
          <w:p w14:paraId="14F219CB" w14:textId="54A56E9B" w:rsidR="008666C1" w:rsidRDefault="006A3FBF" w:rsidP="008666C1">
            <w:pPr>
              <w:jc w:val="center"/>
            </w:pPr>
            <w:r>
              <w:t>5</w:t>
            </w:r>
          </w:p>
        </w:tc>
        <w:tc>
          <w:tcPr>
            <w:tcW w:w="4846" w:type="dxa"/>
          </w:tcPr>
          <w:p w14:paraId="254E0DEA" w14:textId="77777777" w:rsidR="009D4F91" w:rsidRDefault="00257164" w:rsidP="00257164">
            <w:r>
              <w:t xml:space="preserve">Продемонстрировать </w:t>
            </w:r>
            <w:r w:rsidR="00D66F77">
              <w:t>умение работать в</w:t>
            </w:r>
            <w:r>
              <w:t xml:space="preserve"> СУБД </w:t>
            </w:r>
            <w:r>
              <w:rPr>
                <w:lang w:val="en-US"/>
              </w:rPr>
              <w:t>Access</w:t>
            </w:r>
            <w:r w:rsidRPr="001F383E">
              <w:t>:</w:t>
            </w:r>
          </w:p>
          <w:p w14:paraId="65B194B1" w14:textId="331625D1" w:rsidR="00257164" w:rsidRDefault="00D66F77" w:rsidP="00257164">
            <w:r>
              <w:t xml:space="preserve"> Создать таблицу:</w:t>
            </w:r>
          </w:p>
          <w:tbl>
            <w:tblPr>
              <w:tblpPr w:leftFromText="180" w:rightFromText="180" w:vertAnchor="text" w:horzAnchor="margin" w:tblpXSpec="center" w:tblpY="130"/>
              <w:tblW w:w="0" w:type="auto"/>
              <w:tblCellSpacing w:w="0" w:type="dxa"/>
              <w:tblBorders>
                <w:top w:val="outset" w:sz="6" w:space="0" w:color="auto"/>
                <w:left w:val="outset" w:sz="6" w:space="0" w:color="auto"/>
                <w:bottom w:val="outset" w:sz="6" w:space="0" w:color="auto"/>
                <w:right w:val="outset" w:sz="6" w:space="0" w:color="auto"/>
              </w:tblBorders>
              <w:shd w:val="clear" w:color="auto" w:fill="FFFFFF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897"/>
              <w:gridCol w:w="1168"/>
              <w:gridCol w:w="1343"/>
              <w:gridCol w:w="1116"/>
            </w:tblGrid>
            <w:tr w:rsidR="00257164" w:rsidRPr="00BD34AE" w14:paraId="31D24DE9" w14:textId="77777777" w:rsidTr="00471001">
              <w:trPr>
                <w:tblHeader/>
                <w:tblCellSpacing w:w="0" w:type="dxa"/>
              </w:trPr>
              <w:tc>
                <w:tcPr>
                  <w:tcW w:w="5393" w:type="dxa"/>
                  <w:gridSpan w:val="4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C0C0C0"/>
                  <w:vAlign w:val="center"/>
                  <w:hideMark/>
                </w:tcPr>
                <w:p w14:paraId="68A234D9" w14:textId="77777777" w:rsidR="00257164" w:rsidRPr="00BD34AE" w:rsidRDefault="00257164" w:rsidP="00257164">
                  <w:r w:rsidRPr="00BD34AE">
                    <w:t>Зарплата</w:t>
                  </w:r>
                </w:p>
              </w:tc>
            </w:tr>
            <w:tr w:rsidR="00257164" w:rsidRPr="00BD34AE" w14:paraId="3D139C19" w14:textId="77777777" w:rsidTr="00471001">
              <w:trPr>
                <w:tblHeader/>
                <w:tblCellSpacing w:w="0" w:type="dxa"/>
              </w:trPr>
              <w:tc>
                <w:tcPr>
                  <w:tcW w:w="1063" w:type="dxa"/>
                  <w:tcBorders>
                    <w:top w:val="outset" w:sz="6" w:space="0" w:color="000000"/>
                    <w:left w:val="outset" w:sz="6" w:space="0" w:color="000000"/>
                    <w:bottom w:val="outset" w:sz="6" w:space="0" w:color="000000"/>
                    <w:right w:val="outset" w:sz="6" w:space="0" w:color="000000"/>
                  </w:tcBorders>
                  <w:shd w:val="clear" w:color="auto" w:fill="C0C0C0"/>
                  <w:vAlign w:val="center"/>
                  <w:hideMark/>
                </w:tcPr>
                <w:p w14:paraId="6C03BEC1" w14:textId="77777777" w:rsidR="00257164" w:rsidRPr="00BD34AE" w:rsidRDefault="00257164" w:rsidP="00257164">
                  <w:r w:rsidRPr="00BD34AE">
                    <w:t>Номер</w:t>
                  </w:r>
                </w:p>
              </w:tc>
              <w:tc>
                <w:tcPr>
                  <w:tcW w:w="1364" w:type="dxa"/>
                  <w:tcBorders>
                    <w:top w:val="outset" w:sz="6" w:space="0" w:color="000000"/>
                    <w:left w:val="outset" w:sz="6" w:space="0" w:color="000000"/>
                    <w:bottom w:val="outset" w:sz="6" w:space="0" w:color="000000"/>
                    <w:right w:val="outset" w:sz="6" w:space="0" w:color="000000"/>
                  </w:tcBorders>
                  <w:shd w:val="clear" w:color="auto" w:fill="C0C0C0"/>
                  <w:vAlign w:val="center"/>
                  <w:hideMark/>
                </w:tcPr>
                <w:p w14:paraId="66B9ED85" w14:textId="77777777" w:rsidR="00257164" w:rsidRPr="00BD34AE" w:rsidRDefault="00257164" w:rsidP="00257164">
                  <w:proofErr w:type="spellStart"/>
                  <w:r w:rsidRPr="00BD34AE">
                    <w:t>Фамалия</w:t>
                  </w:r>
                  <w:proofErr w:type="spellEnd"/>
                </w:p>
              </w:tc>
              <w:tc>
                <w:tcPr>
                  <w:tcW w:w="1489" w:type="dxa"/>
                  <w:tcBorders>
                    <w:top w:val="outset" w:sz="6" w:space="0" w:color="000000"/>
                    <w:left w:val="outset" w:sz="6" w:space="0" w:color="000000"/>
                    <w:bottom w:val="outset" w:sz="6" w:space="0" w:color="000000"/>
                    <w:right w:val="outset" w:sz="6" w:space="0" w:color="000000"/>
                  </w:tcBorders>
                  <w:shd w:val="clear" w:color="auto" w:fill="C0C0C0"/>
                  <w:vAlign w:val="center"/>
                  <w:hideMark/>
                </w:tcPr>
                <w:p w14:paraId="05D9E774" w14:textId="77777777" w:rsidR="00257164" w:rsidRPr="00BD34AE" w:rsidRDefault="00257164" w:rsidP="00257164">
                  <w:r w:rsidRPr="00BD34AE">
                    <w:t>Должность</w:t>
                  </w:r>
                </w:p>
              </w:tc>
              <w:tc>
                <w:tcPr>
                  <w:tcW w:w="1477" w:type="dxa"/>
                  <w:tcBorders>
                    <w:top w:val="outset" w:sz="6" w:space="0" w:color="000000"/>
                    <w:left w:val="outset" w:sz="6" w:space="0" w:color="000000"/>
                    <w:bottom w:val="outset" w:sz="6" w:space="0" w:color="000000"/>
                    <w:right w:val="outset" w:sz="6" w:space="0" w:color="000000"/>
                  </w:tcBorders>
                  <w:shd w:val="clear" w:color="auto" w:fill="C0C0C0"/>
                  <w:vAlign w:val="center"/>
                  <w:hideMark/>
                </w:tcPr>
                <w:p w14:paraId="13910258" w14:textId="77777777" w:rsidR="00257164" w:rsidRPr="00BD34AE" w:rsidRDefault="00257164" w:rsidP="00257164">
                  <w:r w:rsidRPr="00BD34AE">
                    <w:t>Оклад</w:t>
                  </w:r>
                </w:p>
              </w:tc>
            </w:tr>
            <w:tr w:rsidR="00257164" w:rsidRPr="00CC4581" w14:paraId="2E6FBB3B" w14:textId="77777777" w:rsidTr="00471001">
              <w:trPr>
                <w:tblCellSpacing w:w="0" w:type="dxa"/>
              </w:trPr>
              <w:tc>
                <w:tcPr>
                  <w:tcW w:w="1063" w:type="dxa"/>
                  <w:tcBorders>
                    <w:top w:val="outset" w:sz="6" w:space="0" w:color="D0D7E5"/>
                    <w:left w:val="outset" w:sz="6" w:space="0" w:color="D0D7E5"/>
                    <w:bottom w:val="outset" w:sz="6" w:space="0" w:color="D0D7E5"/>
                    <w:right w:val="outset" w:sz="6" w:space="0" w:color="D0D7E5"/>
                  </w:tcBorders>
                  <w:shd w:val="clear" w:color="auto" w:fill="FFFFFF"/>
                  <w:hideMark/>
                </w:tcPr>
                <w:p w14:paraId="3458326A" w14:textId="77777777" w:rsidR="00257164" w:rsidRPr="00640F3F" w:rsidRDefault="00257164" w:rsidP="00257164">
                  <w:pPr>
                    <w:rPr>
                      <w:sz w:val="20"/>
                      <w:szCs w:val="20"/>
                    </w:rPr>
                  </w:pPr>
                  <w:r w:rsidRPr="00640F3F">
                    <w:rPr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1364" w:type="dxa"/>
                  <w:tcBorders>
                    <w:top w:val="outset" w:sz="6" w:space="0" w:color="D0D7E5"/>
                    <w:left w:val="outset" w:sz="6" w:space="0" w:color="D0D7E5"/>
                    <w:bottom w:val="outset" w:sz="6" w:space="0" w:color="D0D7E5"/>
                    <w:right w:val="outset" w:sz="6" w:space="0" w:color="D0D7E5"/>
                  </w:tcBorders>
                  <w:shd w:val="clear" w:color="auto" w:fill="FFFFFF"/>
                  <w:hideMark/>
                </w:tcPr>
                <w:p w14:paraId="3692E35A" w14:textId="77777777" w:rsidR="00257164" w:rsidRPr="00640F3F" w:rsidRDefault="00257164" w:rsidP="00257164">
                  <w:pPr>
                    <w:rPr>
                      <w:sz w:val="20"/>
                      <w:szCs w:val="20"/>
                    </w:rPr>
                  </w:pPr>
                  <w:r w:rsidRPr="00640F3F">
                    <w:rPr>
                      <w:sz w:val="20"/>
                      <w:szCs w:val="20"/>
                    </w:rPr>
                    <w:t>Иванов</w:t>
                  </w:r>
                </w:p>
              </w:tc>
              <w:tc>
                <w:tcPr>
                  <w:tcW w:w="1489" w:type="dxa"/>
                  <w:tcBorders>
                    <w:top w:val="outset" w:sz="6" w:space="0" w:color="D0D7E5"/>
                    <w:left w:val="outset" w:sz="6" w:space="0" w:color="D0D7E5"/>
                    <w:bottom w:val="outset" w:sz="6" w:space="0" w:color="D0D7E5"/>
                    <w:right w:val="outset" w:sz="6" w:space="0" w:color="D0D7E5"/>
                  </w:tcBorders>
                  <w:shd w:val="clear" w:color="auto" w:fill="FFFFFF"/>
                  <w:hideMark/>
                </w:tcPr>
                <w:p w14:paraId="3C28BB2D" w14:textId="77777777" w:rsidR="00257164" w:rsidRPr="00640F3F" w:rsidRDefault="00257164" w:rsidP="00257164">
                  <w:pPr>
                    <w:rPr>
                      <w:sz w:val="20"/>
                      <w:szCs w:val="20"/>
                    </w:rPr>
                  </w:pPr>
                  <w:r w:rsidRPr="00640F3F">
                    <w:rPr>
                      <w:sz w:val="20"/>
                      <w:szCs w:val="20"/>
                    </w:rPr>
                    <w:t>мастер</w:t>
                  </w:r>
                </w:p>
              </w:tc>
              <w:tc>
                <w:tcPr>
                  <w:tcW w:w="1477" w:type="dxa"/>
                  <w:tcBorders>
                    <w:top w:val="outset" w:sz="6" w:space="0" w:color="D0D7E5"/>
                    <w:left w:val="outset" w:sz="6" w:space="0" w:color="D0D7E5"/>
                    <w:bottom w:val="outset" w:sz="6" w:space="0" w:color="D0D7E5"/>
                    <w:right w:val="outset" w:sz="6" w:space="0" w:color="D0D7E5"/>
                  </w:tcBorders>
                  <w:shd w:val="clear" w:color="auto" w:fill="FFFFFF"/>
                  <w:hideMark/>
                </w:tcPr>
                <w:p w14:paraId="01A19221" w14:textId="77777777" w:rsidR="00257164" w:rsidRPr="00640F3F" w:rsidRDefault="00257164" w:rsidP="00257164">
                  <w:pPr>
                    <w:rPr>
                      <w:sz w:val="20"/>
                      <w:szCs w:val="20"/>
                    </w:rPr>
                  </w:pPr>
                  <w:r w:rsidRPr="00640F3F">
                    <w:rPr>
                      <w:sz w:val="20"/>
                      <w:szCs w:val="20"/>
                    </w:rPr>
                    <w:t>23 000,00р.</w:t>
                  </w:r>
                </w:p>
              </w:tc>
            </w:tr>
            <w:tr w:rsidR="00257164" w:rsidRPr="00CC4581" w14:paraId="7A77E991" w14:textId="77777777" w:rsidTr="00471001">
              <w:trPr>
                <w:tblCellSpacing w:w="0" w:type="dxa"/>
              </w:trPr>
              <w:tc>
                <w:tcPr>
                  <w:tcW w:w="1063" w:type="dxa"/>
                  <w:tcBorders>
                    <w:top w:val="outset" w:sz="6" w:space="0" w:color="D0D7E5"/>
                    <w:left w:val="outset" w:sz="6" w:space="0" w:color="D0D7E5"/>
                    <w:bottom w:val="outset" w:sz="6" w:space="0" w:color="D0D7E5"/>
                    <w:right w:val="outset" w:sz="6" w:space="0" w:color="D0D7E5"/>
                  </w:tcBorders>
                  <w:shd w:val="clear" w:color="auto" w:fill="FFFFFF"/>
                  <w:hideMark/>
                </w:tcPr>
                <w:p w14:paraId="0F6E859A" w14:textId="77777777" w:rsidR="00257164" w:rsidRPr="00640F3F" w:rsidRDefault="00257164" w:rsidP="00257164">
                  <w:pPr>
                    <w:rPr>
                      <w:sz w:val="20"/>
                      <w:szCs w:val="20"/>
                    </w:rPr>
                  </w:pPr>
                  <w:r w:rsidRPr="00640F3F">
                    <w:rPr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1364" w:type="dxa"/>
                  <w:tcBorders>
                    <w:top w:val="outset" w:sz="6" w:space="0" w:color="D0D7E5"/>
                    <w:left w:val="outset" w:sz="6" w:space="0" w:color="D0D7E5"/>
                    <w:bottom w:val="outset" w:sz="6" w:space="0" w:color="D0D7E5"/>
                    <w:right w:val="outset" w:sz="6" w:space="0" w:color="D0D7E5"/>
                  </w:tcBorders>
                  <w:shd w:val="clear" w:color="auto" w:fill="FFFFFF"/>
                  <w:hideMark/>
                </w:tcPr>
                <w:p w14:paraId="1E0828A5" w14:textId="77777777" w:rsidR="00257164" w:rsidRPr="00640F3F" w:rsidRDefault="00257164" w:rsidP="00257164">
                  <w:pPr>
                    <w:rPr>
                      <w:sz w:val="20"/>
                      <w:szCs w:val="20"/>
                    </w:rPr>
                  </w:pPr>
                  <w:r w:rsidRPr="00640F3F">
                    <w:rPr>
                      <w:sz w:val="20"/>
                      <w:szCs w:val="20"/>
                    </w:rPr>
                    <w:t>Петров</w:t>
                  </w:r>
                </w:p>
              </w:tc>
              <w:tc>
                <w:tcPr>
                  <w:tcW w:w="1489" w:type="dxa"/>
                  <w:tcBorders>
                    <w:top w:val="outset" w:sz="6" w:space="0" w:color="D0D7E5"/>
                    <w:left w:val="outset" w:sz="6" w:space="0" w:color="D0D7E5"/>
                    <w:bottom w:val="outset" w:sz="6" w:space="0" w:color="D0D7E5"/>
                    <w:right w:val="outset" w:sz="6" w:space="0" w:color="D0D7E5"/>
                  </w:tcBorders>
                  <w:shd w:val="clear" w:color="auto" w:fill="FFFFFF"/>
                  <w:hideMark/>
                </w:tcPr>
                <w:p w14:paraId="3A0C0CE8" w14:textId="77777777" w:rsidR="00257164" w:rsidRPr="00640F3F" w:rsidRDefault="00257164" w:rsidP="00257164">
                  <w:pPr>
                    <w:rPr>
                      <w:sz w:val="20"/>
                      <w:szCs w:val="20"/>
                    </w:rPr>
                  </w:pPr>
                  <w:r w:rsidRPr="00640F3F">
                    <w:rPr>
                      <w:sz w:val="20"/>
                      <w:szCs w:val="20"/>
                    </w:rPr>
                    <w:t>мастер</w:t>
                  </w:r>
                </w:p>
              </w:tc>
              <w:tc>
                <w:tcPr>
                  <w:tcW w:w="1477" w:type="dxa"/>
                  <w:tcBorders>
                    <w:top w:val="outset" w:sz="6" w:space="0" w:color="D0D7E5"/>
                    <w:left w:val="outset" w:sz="6" w:space="0" w:color="D0D7E5"/>
                    <w:bottom w:val="outset" w:sz="6" w:space="0" w:color="D0D7E5"/>
                    <w:right w:val="outset" w:sz="6" w:space="0" w:color="D0D7E5"/>
                  </w:tcBorders>
                  <w:shd w:val="clear" w:color="auto" w:fill="FFFFFF"/>
                  <w:hideMark/>
                </w:tcPr>
                <w:p w14:paraId="7B5802FF" w14:textId="77777777" w:rsidR="00257164" w:rsidRPr="00640F3F" w:rsidRDefault="00257164" w:rsidP="00257164">
                  <w:pPr>
                    <w:rPr>
                      <w:sz w:val="20"/>
                      <w:szCs w:val="20"/>
                    </w:rPr>
                  </w:pPr>
                  <w:r w:rsidRPr="00640F3F">
                    <w:rPr>
                      <w:sz w:val="20"/>
                      <w:szCs w:val="20"/>
                    </w:rPr>
                    <w:t>20 000,00р.</w:t>
                  </w:r>
                </w:p>
              </w:tc>
            </w:tr>
            <w:tr w:rsidR="00257164" w:rsidRPr="00CC4581" w14:paraId="3E347510" w14:textId="77777777" w:rsidTr="00471001">
              <w:trPr>
                <w:tblCellSpacing w:w="0" w:type="dxa"/>
              </w:trPr>
              <w:tc>
                <w:tcPr>
                  <w:tcW w:w="1063" w:type="dxa"/>
                  <w:tcBorders>
                    <w:top w:val="outset" w:sz="6" w:space="0" w:color="D0D7E5"/>
                    <w:left w:val="outset" w:sz="6" w:space="0" w:color="D0D7E5"/>
                    <w:bottom w:val="outset" w:sz="6" w:space="0" w:color="D0D7E5"/>
                    <w:right w:val="outset" w:sz="6" w:space="0" w:color="D0D7E5"/>
                  </w:tcBorders>
                  <w:shd w:val="clear" w:color="auto" w:fill="FFFFFF"/>
                  <w:hideMark/>
                </w:tcPr>
                <w:p w14:paraId="65486678" w14:textId="77777777" w:rsidR="00257164" w:rsidRPr="00640F3F" w:rsidRDefault="00257164" w:rsidP="00257164">
                  <w:pPr>
                    <w:rPr>
                      <w:sz w:val="20"/>
                      <w:szCs w:val="20"/>
                    </w:rPr>
                  </w:pPr>
                  <w:r w:rsidRPr="00640F3F">
                    <w:rPr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1364" w:type="dxa"/>
                  <w:tcBorders>
                    <w:top w:val="outset" w:sz="6" w:space="0" w:color="D0D7E5"/>
                    <w:left w:val="outset" w:sz="6" w:space="0" w:color="D0D7E5"/>
                    <w:bottom w:val="outset" w:sz="6" w:space="0" w:color="D0D7E5"/>
                    <w:right w:val="outset" w:sz="6" w:space="0" w:color="D0D7E5"/>
                  </w:tcBorders>
                  <w:shd w:val="clear" w:color="auto" w:fill="FFFFFF"/>
                  <w:hideMark/>
                </w:tcPr>
                <w:p w14:paraId="2590011B" w14:textId="77777777" w:rsidR="00257164" w:rsidRPr="00640F3F" w:rsidRDefault="00257164" w:rsidP="00257164">
                  <w:pPr>
                    <w:rPr>
                      <w:sz w:val="20"/>
                      <w:szCs w:val="20"/>
                    </w:rPr>
                  </w:pPr>
                  <w:r w:rsidRPr="00640F3F">
                    <w:rPr>
                      <w:sz w:val="20"/>
                      <w:szCs w:val="20"/>
                    </w:rPr>
                    <w:t>Сидоров</w:t>
                  </w:r>
                </w:p>
              </w:tc>
              <w:tc>
                <w:tcPr>
                  <w:tcW w:w="1489" w:type="dxa"/>
                  <w:tcBorders>
                    <w:top w:val="outset" w:sz="6" w:space="0" w:color="D0D7E5"/>
                    <w:left w:val="outset" w:sz="6" w:space="0" w:color="D0D7E5"/>
                    <w:bottom w:val="outset" w:sz="6" w:space="0" w:color="D0D7E5"/>
                    <w:right w:val="outset" w:sz="6" w:space="0" w:color="D0D7E5"/>
                  </w:tcBorders>
                  <w:shd w:val="clear" w:color="auto" w:fill="FFFFFF"/>
                  <w:hideMark/>
                </w:tcPr>
                <w:p w14:paraId="208737C9" w14:textId="77777777" w:rsidR="00257164" w:rsidRPr="00640F3F" w:rsidRDefault="00257164" w:rsidP="00257164">
                  <w:pPr>
                    <w:rPr>
                      <w:sz w:val="20"/>
                      <w:szCs w:val="20"/>
                    </w:rPr>
                  </w:pPr>
                  <w:r w:rsidRPr="00640F3F">
                    <w:rPr>
                      <w:sz w:val="20"/>
                      <w:szCs w:val="20"/>
                    </w:rPr>
                    <w:t>техник</w:t>
                  </w:r>
                </w:p>
              </w:tc>
              <w:tc>
                <w:tcPr>
                  <w:tcW w:w="1477" w:type="dxa"/>
                  <w:tcBorders>
                    <w:top w:val="outset" w:sz="6" w:space="0" w:color="D0D7E5"/>
                    <w:left w:val="outset" w:sz="6" w:space="0" w:color="D0D7E5"/>
                    <w:bottom w:val="outset" w:sz="6" w:space="0" w:color="D0D7E5"/>
                    <w:right w:val="outset" w:sz="6" w:space="0" w:color="D0D7E5"/>
                  </w:tcBorders>
                  <w:shd w:val="clear" w:color="auto" w:fill="FFFFFF"/>
                  <w:hideMark/>
                </w:tcPr>
                <w:p w14:paraId="7E73DEBA" w14:textId="77777777" w:rsidR="00257164" w:rsidRPr="00640F3F" w:rsidRDefault="00257164" w:rsidP="00257164">
                  <w:pPr>
                    <w:rPr>
                      <w:sz w:val="20"/>
                      <w:szCs w:val="20"/>
                    </w:rPr>
                  </w:pPr>
                  <w:r w:rsidRPr="00640F3F">
                    <w:rPr>
                      <w:sz w:val="20"/>
                      <w:szCs w:val="20"/>
                    </w:rPr>
                    <w:t>35 178,76р.</w:t>
                  </w:r>
                </w:p>
              </w:tc>
            </w:tr>
            <w:tr w:rsidR="00257164" w:rsidRPr="00CC4581" w14:paraId="0445C0F5" w14:textId="77777777" w:rsidTr="00471001">
              <w:trPr>
                <w:tblCellSpacing w:w="0" w:type="dxa"/>
              </w:trPr>
              <w:tc>
                <w:tcPr>
                  <w:tcW w:w="1063" w:type="dxa"/>
                  <w:tcBorders>
                    <w:top w:val="outset" w:sz="6" w:space="0" w:color="D0D7E5"/>
                    <w:left w:val="outset" w:sz="6" w:space="0" w:color="D0D7E5"/>
                    <w:bottom w:val="outset" w:sz="6" w:space="0" w:color="D0D7E5"/>
                    <w:right w:val="outset" w:sz="6" w:space="0" w:color="D0D7E5"/>
                  </w:tcBorders>
                  <w:shd w:val="clear" w:color="auto" w:fill="FFFFFF"/>
                  <w:hideMark/>
                </w:tcPr>
                <w:p w14:paraId="7D7BCB70" w14:textId="77777777" w:rsidR="00257164" w:rsidRPr="00640F3F" w:rsidRDefault="00257164" w:rsidP="00257164">
                  <w:pPr>
                    <w:rPr>
                      <w:sz w:val="20"/>
                      <w:szCs w:val="20"/>
                    </w:rPr>
                  </w:pPr>
                  <w:r w:rsidRPr="00640F3F">
                    <w:rPr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1364" w:type="dxa"/>
                  <w:tcBorders>
                    <w:top w:val="outset" w:sz="6" w:space="0" w:color="D0D7E5"/>
                    <w:left w:val="outset" w:sz="6" w:space="0" w:color="D0D7E5"/>
                    <w:bottom w:val="outset" w:sz="6" w:space="0" w:color="D0D7E5"/>
                    <w:right w:val="outset" w:sz="6" w:space="0" w:color="D0D7E5"/>
                  </w:tcBorders>
                  <w:shd w:val="clear" w:color="auto" w:fill="FFFFFF"/>
                  <w:hideMark/>
                </w:tcPr>
                <w:p w14:paraId="113885B8" w14:textId="77777777" w:rsidR="00257164" w:rsidRPr="00640F3F" w:rsidRDefault="00257164" w:rsidP="00257164">
                  <w:pPr>
                    <w:rPr>
                      <w:sz w:val="20"/>
                      <w:szCs w:val="20"/>
                    </w:rPr>
                  </w:pPr>
                  <w:r w:rsidRPr="00640F3F">
                    <w:rPr>
                      <w:sz w:val="20"/>
                      <w:szCs w:val="20"/>
                    </w:rPr>
                    <w:t>Козлов</w:t>
                  </w:r>
                </w:p>
              </w:tc>
              <w:tc>
                <w:tcPr>
                  <w:tcW w:w="1489" w:type="dxa"/>
                  <w:tcBorders>
                    <w:top w:val="outset" w:sz="6" w:space="0" w:color="D0D7E5"/>
                    <w:left w:val="outset" w:sz="6" w:space="0" w:color="D0D7E5"/>
                    <w:bottom w:val="outset" w:sz="6" w:space="0" w:color="D0D7E5"/>
                    <w:right w:val="outset" w:sz="6" w:space="0" w:color="D0D7E5"/>
                  </w:tcBorders>
                  <w:shd w:val="clear" w:color="auto" w:fill="FFFFFF"/>
                  <w:hideMark/>
                </w:tcPr>
                <w:p w14:paraId="406EAB67" w14:textId="77777777" w:rsidR="00257164" w:rsidRPr="00640F3F" w:rsidRDefault="00257164" w:rsidP="00257164">
                  <w:pPr>
                    <w:rPr>
                      <w:sz w:val="20"/>
                      <w:szCs w:val="20"/>
                    </w:rPr>
                  </w:pPr>
                  <w:r w:rsidRPr="00640F3F">
                    <w:rPr>
                      <w:sz w:val="20"/>
                      <w:szCs w:val="20"/>
                    </w:rPr>
                    <w:t>бухгалтер</w:t>
                  </w:r>
                </w:p>
              </w:tc>
              <w:tc>
                <w:tcPr>
                  <w:tcW w:w="1477" w:type="dxa"/>
                  <w:tcBorders>
                    <w:top w:val="outset" w:sz="6" w:space="0" w:color="D0D7E5"/>
                    <w:left w:val="outset" w:sz="6" w:space="0" w:color="D0D7E5"/>
                    <w:bottom w:val="outset" w:sz="6" w:space="0" w:color="D0D7E5"/>
                    <w:right w:val="outset" w:sz="6" w:space="0" w:color="D0D7E5"/>
                  </w:tcBorders>
                  <w:shd w:val="clear" w:color="auto" w:fill="FFFFFF"/>
                  <w:hideMark/>
                </w:tcPr>
                <w:p w14:paraId="70B253CD" w14:textId="77777777" w:rsidR="00257164" w:rsidRPr="00640F3F" w:rsidRDefault="00257164" w:rsidP="00257164">
                  <w:pPr>
                    <w:rPr>
                      <w:sz w:val="20"/>
                      <w:szCs w:val="20"/>
                    </w:rPr>
                  </w:pPr>
                  <w:r w:rsidRPr="00640F3F">
                    <w:rPr>
                      <w:sz w:val="20"/>
                      <w:szCs w:val="20"/>
                    </w:rPr>
                    <w:t>25 000,00р.</w:t>
                  </w:r>
                </w:p>
              </w:tc>
            </w:tr>
            <w:tr w:rsidR="00257164" w:rsidRPr="00CC4581" w14:paraId="2D313C31" w14:textId="77777777" w:rsidTr="00471001">
              <w:trPr>
                <w:tblCellSpacing w:w="0" w:type="dxa"/>
              </w:trPr>
              <w:tc>
                <w:tcPr>
                  <w:tcW w:w="1063" w:type="dxa"/>
                  <w:tcBorders>
                    <w:top w:val="outset" w:sz="6" w:space="0" w:color="D0D7E5"/>
                    <w:left w:val="outset" w:sz="6" w:space="0" w:color="D0D7E5"/>
                    <w:bottom w:val="outset" w:sz="6" w:space="0" w:color="D0D7E5"/>
                    <w:right w:val="outset" w:sz="6" w:space="0" w:color="D0D7E5"/>
                  </w:tcBorders>
                  <w:shd w:val="clear" w:color="auto" w:fill="FFFFFF"/>
                  <w:hideMark/>
                </w:tcPr>
                <w:p w14:paraId="0308369F" w14:textId="77777777" w:rsidR="00257164" w:rsidRPr="00640F3F" w:rsidRDefault="00257164" w:rsidP="00257164">
                  <w:pPr>
                    <w:rPr>
                      <w:sz w:val="20"/>
                      <w:szCs w:val="20"/>
                    </w:rPr>
                  </w:pPr>
                  <w:r w:rsidRPr="00640F3F">
                    <w:rPr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1364" w:type="dxa"/>
                  <w:tcBorders>
                    <w:top w:val="outset" w:sz="6" w:space="0" w:color="D0D7E5"/>
                    <w:left w:val="outset" w:sz="6" w:space="0" w:color="D0D7E5"/>
                    <w:bottom w:val="outset" w:sz="6" w:space="0" w:color="D0D7E5"/>
                    <w:right w:val="outset" w:sz="6" w:space="0" w:color="D0D7E5"/>
                  </w:tcBorders>
                  <w:shd w:val="clear" w:color="auto" w:fill="FFFFFF"/>
                  <w:hideMark/>
                </w:tcPr>
                <w:p w14:paraId="6D242D67" w14:textId="77777777" w:rsidR="00257164" w:rsidRPr="00640F3F" w:rsidRDefault="00257164" w:rsidP="00257164">
                  <w:pPr>
                    <w:rPr>
                      <w:sz w:val="20"/>
                      <w:szCs w:val="20"/>
                    </w:rPr>
                  </w:pPr>
                  <w:r w:rsidRPr="00640F3F">
                    <w:rPr>
                      <w:sz w:val="20"/>
                      <w:szCs w:val="20"/>
                    </w:rPr>
                    <w:t>Васильев</w:t>
                  </w:r>
                </w:p>
              </w:tc>
              <w:tc>
                <w:tcPr>
                  <w:tcW w:w="1489" w:type="dxa"/>
                  <w:tcBorders>
                    <w:top w:val="outset" w:sz="6" w:space="0" w:color="D0D7E5"/>
                    <w:left w:val="outset" w:sz="6" w:space="0" w:color="D0D7E5"/>
                    <w:bottom w:val="outset" w:sz="6" w:space="0" w:color="D0D7E5"/>
                    <w:right w:val="outset" w:sz="6" w:space="0" w:color="D0D7E5"/>
                  </w:tcBorders>
                  <w:shd w:val="clear" w:color="auto" w:fill="FFFFFF"/>
                  <w:hideMark/>
                </w:tcPr>
                <w:p w14:paraId="1FEEB8BD" w14:textId="77777777" w:rsidR="00257164" w:rsidRPr="00640F3F" w:rsidRDefault="00257164" w:rsidP="00257164">
                  <w:pPr>
                    <w:rPr>
                      <w:sz w:val="20"/>
                      <w:szCs w:val="20"/>
                    </w:rPr>
                  </w:pPr>
                  <w:r w:rsidRPr="00640F3F">
                    <w:rPr>
                      <w:sz w:val="20"/>
                      <w:szCs w:val="20"/>
                    </w:rPr>
                    <w:t>техник</w:t>
                  </w:r>
                </w:p>
              </w:tc>
              <w:tc>
                <w:tcPr>
                  <w:tcW w:w="1477" w:type="dxa"/>
                  <w:tcBorders>
                    <w:top w:val="outset" w:sz="6" w:space="0" w:color="D0D7E5"/>
                    <w:left w:val="outset" w:sz="6" w:space="0" w:color="D0D7E5"/>
                    <w:bottom w:val="outset" w:sz="6" w:space="0" w:color="D0D7E5"/>
                    <w:right w:val="outset" w:sz="6" w:space="0" w:color="D0D7E5"/>
                  </w:tcBorders>
                  <w:shd w:val="clear" w:color="auto" w:fill="FFFFFF"/>
                  <w:hideMark/>
                </w:tcPr>
                <w:p w14:paraId="2431FFDB" w14:textId="77777777" w:rsidR="00257164" w:rsidRPr="00640F3F" w:rsidRDefault="00257164" w:rsidP="00257164">
                  <w:pPr>
                    <w:rPr>
                      <w:sz w:val="20"/>
                      <w:szCs w:val="20"/>
                    </w:rPr>
                  </w:pPr>
                  <w:r w:rsidRPr="00640F3F">
                    <w:rPr>
                      <w:sz w:val="20"/>
                      <w:szCs w:val="20"/>
                    </w:rPr>
                    <w:t>35 178,76р.</w:t>
                  </w:r>
                </w:p>
              </w:tc>
            </w:tr>
            <w:tr w:rsidR="00257164" w:rsidRPr="00CC4581" w14:paraId="5FD6EF2C" w14:textId="77777777" w:rsidTr="00471001">
              <w:trPr>
                <w:tblCellSpacing w:w="0" w:type="dxa"/>
              </w:trPr>
              <w:tc>
                <w:tcPr>
                  <w:tcW w:w="1063" w:type="dxa"/>
                  <w:tcBorders>
                    <w:top w:val="outset" w:sz="6" w:space="0" w:color="D0D7E5"/>
                    <w:left w:val="outset" w:sz="6" w:space="0" w:color="D0D7E5"/>
                    <w:bottom w:val="outset" w:sz="6" w:space="0" w:color="D0D7E5"/>
                    <w:right w:val="outset" w:sz="6" w:space="0" w:color="D0D7E5"/>
                  </w:tcBorders>
                  <w:shd w:val="clear" w:color="auto" w:fill="FFFFFF"/>
                  <w:hideMark/>
                </w:tcPr>
                <w:p w14:paraId="54DEF027" w14:textId="77777777" w:rsidR="00257164" w:rsidRPr="00640F3F" w:rsidRDefault="00257164" w:rsidP="00257164">
                  <w:pPr>
                    <w:rPr>
                      <w:sz w:val="20"/>
                      <w:szCs w:val="20"/>
                    </w:rPr>
                  </w:pPr>
                  <w:r w:rsidRPr="00640F3F">
                    <w:rPr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1364" w:type="dxa"/>
                  <w:tcBorders>
                    <w:top w:val="outset" w:sz="6" w:space="0" w:color="D0D7E5"/>
                    <w:left w:val="outset" w:sz="6" w:space="0" w:color="D0D7E5"/>
                    <w:bottom w:val="outset" w:sz="6" w:space="0" w:color="D0D7E5"/>
                    <w:right w:val="outset" w:sz="6" w:space="0" w:color="D0D7E5"/>
                  </w:tcBorders>
                  <w:shd w:val="clear" w:color="auto" w:fill="FFFFFF"/>
                  <w:hideMark/>
                </w:tcPr>
                <w:p w14:paraId="07AFE588" w14:textId="77777777" w:rsidR="00257164" w:rsidRPr="00640F3F" w:rsidRDefault="00257164" w:rsidP="00257164">
                  <w:pPr>
                    <w:rPr>
                      <w:sz w:val="20"/>
                      <w:szCs w:val="20"/>
                    </w:rPr>
                  </w:pPr>
                  <w:r w:rsidRPr="00640F3F">
                    <w:rPr>
                      <w:sz w:val="20"/>
                      <w:szCs w:val="20"/>
                    </w:rPr>
                    <w:t>Дмитриев</w:t>
                  </w:r>
                </w:p>
              </w:tc>
              <w:tc>
                <w:tcPr>
                  <w:tcW w:w="1489" w:type="dxa"/>
                  <w:tcBorders>
                    <w:top w:val="outset" w:sz="6" w:space="0" w:color="D0D7E5"/>
                    <w:left w:val="outset" w:sz="6" w:space="0" w:color="D0D7E5"/>
                    <w:bottom w:val="outset" w:sz="6" w:space="0" w:color="D0D7E5"/>
                    <w:right w:val="outset" w:sz="6" w:space="0" w:color="D0D7E5"/>
                  </w:tcBorders>
                  <w:shd w:val="clear" w:color="auto" w:fill="FFFFFF"/>
                  <w:hideMark/>
                </w:tcPr>
                <w:p w14:paraId="02055253" w14:textId="77777777" w:rsidR="00257164" w:rsidRPr="00640F3F" w:rsidRDefault="00257164" w:rsidP="00257164">
                  <w:pPr>
                    <w:rPr>
                      <w:sz w:val="20"/>
                      <w:szCs w:val="20"/>
                    </w:rPr>
                  </w:pPr>
                  <w:r w:rsidRPr="00640F3F">
                    <w:rPr>
                      <w:sz w:val="20"/>
                      <w:szCs w:val="20"/>
                    </w:rPr>
                    <w:t>техник</w:t>
                  </w:r>
                </w:p>
              </w:tc>
              <w:tc>
                <w:tcPr>
                  <w:tcW w:w="1477" w:type="dxa"/>
                  <w:tcBorders>
                    <w:top w:val="outset" w:sz="6" w:space="0" w:color="D0D7E5"/>
                    <w:left w:val="outset" w:sz="6" w:space="0" w:color="D0D7E5"/>
                    <w:bottom w:val="outset" w:sz="6" w:space="0" w:color="D0D7E5"/>
                    <w:right w:val="outset" w:sz="6" w:space="0" w:color="D0D7E5"/>
                  </w:tcBorders>
                  <w:shd w:val="clear" w:color="auto" w:fill="FFFFFF"/>
                  <w:hideMark/>
                </w:tcPr>
                <w:p w14:paraId="2133EB4F" w14:textId="77777777" w:rsidR="00257164" w:rsidRPr="00640F3F" w:rsidRDefault="00257164" w:rsidP="00257164">
                  <w:pPr>
                    <w:rPr>
                      <w:sz w:val="20"/>
                      <w:szCs w:val="20"/>
                    </w:rPr>
                  </w:pPr>
                  <w:r w:rsidRPr="00640F3F">
                    <w:rPr>
                      <w:sz w:val="20"/>
                      <w:szCs w:val="20"/>
                    </w:rPr>
                    <w:t>35 178,76р.</w:t>
                  </w:r>
                </w:p>
              </w:tc>
            </w:tr>
          </w:tbl>
          <w:p w14:paraId="53A241AD" w14:textId="77777777" w:rsidR="00257164" w:rsidRPr="000D08E0" w:rsidRDefault="00257164" w:rsidP="00257164">
            <w:pPr>
              <w:pStyle w:val="aff4"/>
              <w:spacing w:before="240" w:line="300" w:lineRule="auto"/>
              <w:ind w:left="0"/>
              <w:rPr>
                <w:szCs w:val="24"/>
              </w:rPr>
            </w:pPr>
            <w:r w:rsidRPr="000D08E0">
              <w:rPr>
                <w:szCs w:val="24"/>
              </w:rPr>
              <w:t>В заданной базе данных создать запрос на обновление для увеличения оклада техникам на 15%.</w:t>
            </w:r>
          </w:p>
          <w:p w14:paraId="26D44AB4" w14:textId="77777777" w:rsidR="008666C1" w:rsidRDefault="008666C1" w:rsidP="008666C1">
            <w:pPr>
              <w:jc w:val="center"/>
            </w:pPr>
          </w:p>
        </w:tc>
        <w:tc>
          <w:tcPr>
            <w:tcW w:w="4104" w:type="dxa"/>
          </w:tcPr>
          <w:p w14:paraId="39429995" w14:textId="77777777" w:rsidR="008666C1" w:rsidRDefault="008666C1" w:rsidP="008666C1">
            <w:pPr>
              <w:jc w:val="center"/>
            </w:pPr>
          </w:p>
        </w:tc>
      </w:tr>
      <w:tr w:rsidR="00BB7085" w14:paraId="2AEB8019" w14:textId="77777777" w:rsidTr="007A7176">
        <w:tc>
          <w:tcPr>
            <w:tcW w:w="9344" w:type="dxa"/>
            <w:gridSpan w:val="3"/>
          </w:tcPr>
          <w:p w14:paraId="036F6561" w14:textId="77777777" w:rsidR="00A6378D" w:rsidRDefault="00A6378D" w:rsidP="00A6378D">
            <w:r>
              <w:t>ОПК-1.3.1</w:t>
            </w:r>
          </w:p>
          <w:p w14:paraId="6390EA31" w14:textId="696E00F2" w:rsidR="00A6378D" w:rsidRDefault="00A6378D" w:rsidP="00A6378D">
            <w:r>
              <w:t xml:space="preserve">Владеет методами решения типовых задач в области профессиональной деятельности, связанной с защитой окружающей среды и  обеспечением безопасности человека, с учетом современных тенденций развития техники и технологий в области </w:t>
            </w:r>
            <w:proofErr w:type="spellStart"/>
            <w:r>
              <w:t>техносферной</w:t>
            </w:r>
            <w:proofErr w:type="spellEnd"/>
            <w:r>
              <w:t xml:space="preserve"> безопасности, измерительной и вычислительной техники, информационных технологий.</w:t>
            </w:r>
            <w:r w:rsidR="00AF0A14">
              <w:t xml:space="preserve"> </w:t>
            </w:r>
          </w:p>
          <w:p w14:paraId="3C272180" w14:textId="1A1F3207" w:rsidR="00AF0A14" w:rsidRDefault="00726FBF" w:rsidP="00A6378D">
            <w:r>
              <w:t>(</w:t>
            </w:r>
            <w:r w:rsidRPr="00726FBF">
              <w:t>Продемонстрировать навыки владения современными языками и системами программирования)</w:t>
            </w:r>
          </w:p>
          <w:p w14:paraId="75BE91C7" w14:textId="77777777" w:rsidR="00BB7085" w:rsidRDefault="00BB7085" w:rsidP="008666C1">
            <w:pPr>
              <w:jc w:val="center"/>
            </w:pPr>
          </w:p>
        </w:tc>
      </w:tr>
      <w:tr w:rsidR="008666C1" w14:paraId="78F84B90" w14:textId="77777777" w:rsidTr="00640F3F">
        <w:tc>
          <w:tcPr>
            <w:tcW w:w="394" w:type="dxa"/>
          </w:tcPr>
          <w:p w14:paraId="3A96899D" w14:textId="0E6B49FD" w:rsidR="008666C1" w:rsidRDefault="00A74975" w:rsidP="008666C1">
            <w:pPr>
              <w:jc w:val="center"/>
            </w:pPr>
            <w:r>
              <w:t>1</w:t>
            </w:r>
          </w:p>
        </w:tc>
        <w:tc>
          <w:tcPr>
            <w:tcW w:w="4846" w:type="dxa"/>
          </w:tcPr>
          <w:p w14:paraId="61431B45" w14:textId="21015512" w:rsidR="00A74975" w:rsidRDefault="00A74975" w:rsidP="00A74975">
            <w:r>
              <w:t>Про</w:t>
            </w:r>
            <w:r w:rsidR="003A4262">
              <w:t>демонстрировать навыки владения</w:t>
            </w:r>
            <w:r>
              <w:t xml:space="preserve"> составить на языке </w:t>
            </w:r>
            <w:r>
              <w:rPr>
                <w:lang w:val="en-US"/>
              </w:rPr>
              <w:t>VBA</w:t>
            </w:r>
            <w:r>
              <w:t xml:space="preserve"> код программы для решения задачи:</w:t>
            </w:r>
          </w:p>
          <w:p w14:paraId="667A12B6" w14:textId="77777777" w:rsidR="00A74975" w:rsidRPr="00BE78BB" w:rsidRDefault="00A74975" w:rsidP="00A74975">
            <w:pPr>
              <w:jc w:val="both"/>
            </w:pPr>
            <w:r w:rsidRPr="00BE78BB">
              <w:t xml:space="preserve">Найти полную поверхность правильной треугольной пирамиды по данному объему </w:t>
            </w:r>
            <w:r w:rsidRPr="00BE78BB">
              <w:rPr>
                <w:lang w:val="en-US"/>
              </w:rPr>
              <w:t>V</w:t>
            </w:r>
            <w:r w:rsidRPr="00BE78BB">
              <w:t xml:space="preserve"> и углу </w:t>
            </w:r>
            <w:r w:rsidRPr="00BE78BB">
              <w:rPr>
                <w:lang w:val="en-US"/>
              </w:rPr>
              <w:t>L</w:t>
            </w:r>
            <w:r w:rsidRPr="00BE78BB">
              <w:t xml:space="preserve"> между боковой гранью и плоскостью основания:</w:t>
            </w:r>
          </w:p>
          <w:p w14:paraId="3C2A1012" w14:textId="742CB87D" w:rsidR="008666C1" w:rsidRDefault="007F0E69" w:rsidP="00A74975">
            <w:pPr>
              <w:jc w:val="center"/>
            </w:pPr>
            <w:r>
              <w:rPr>
                <w:position w:val="-12"/>
                <w:sz w:val="20"/>
                <w:szCs w:val="20"/>
              </w:rPr>
              <w:pict w14:anchorId="79AAC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18.75pt" fillcolor="window">
                  <v:imagedata r:id="rId11" o:title=""/>
                </v:shape>
              </w:pict>
            </w:r>
            <w:r>
              <w:rPr>
                <w:position w:val="-28"/>
                <w:sz w:val="20"/>
                <w:szCs w:val="20"/>
              </w:rPr>
              <w:pict w14:anchorId="27116457">
                <v:shape id="_x0000_i1026" type="#_x0000_t75" style="width:191.25pt;height:39pt" fillcolor="window">
                  <v:imagedata r:id="rId12" o:title=""/>
                </v:shape>
              </w:pict>
            </w:r>
          </w:p>
        </w:tc>
        <w:tc>
          <w:tcPr>
            <w:tcW w:w="4104" w:type="dxa"/>
          </w:tcPr>
          <w:p w14:paraId="34B759AF" w14:textId="77777777" w:rsidR="008666C1" w:rsidRDefault="008666C1" w:rsidP="008666C1">
            <w:pPr>
              <w:jc w:val="center"/>
            </w:pPr>
          </w:p>
        </w:tc>
      </w:tr>
      <w:tr w:rsidR="008666C1" w14:paraId="7DC6B810" w14:textId="77777777" w:rsidTr="00640F3F">
        <w:tc>
          <w:tcPr>
            <w:tcW w:w="394" w:type="dxa"/>
          </w:tcPr>
          <w:p w14:paraId="6877CDF8" w14:textId="00EA98C8" w:rsidR="008666C1" w:rsidRDefault="00423F09" w:rsidP="008666C1">
            <w:pPr>
              <w:jc w:val="center"/>
            </w:pPr>
            <w:r>
              <w:t>2</w:t>
            </w:r>
          </w:p>
        </w:tc>
        <w:tc>
          <w:tcPr>
            <w:tcW w:w="4846" w:type="dxa"/>
          </w:tcPr>
          <w:p w14:paraId="0DBDF021" w14:textId="2299B969" w:rsidR="00423F09" w:rsidRDefault="00423F09" w:rsidP="00423F09">
            <w:r>
              <w:t>Продемонстрировать навыки владени</w:t>
            </w:r>
            <w:r w:rsidR="005D02F0">
              <w:t>ем</w:t>
            </w:r>
            <w:r>
              <w:t xml:space="preserve"> описани</w:t>
            </w:r>
            <w:r w:rsidR="005D02F0">
              <w:t>я</w:t>
            </w:r>
            <w:r>
              <w:t xml:space="preserve"> на языке </w:t>
            </w:r>
            <w:r>
              <w:rPr>
                <w:lang w:val="en-US"/>
              </w:rPr>
              <w:t>VB</w:t>
            </w:r>
            <w:r>
              <w:t>А</w:t>
            </w:r>
            <w:r w:rsidRPr="00465AA0">
              <w:t xml:space="preserve"> </w:t>
            </w:r>
            <w:r>
              <w:t xml:space="preserve">вещественных переменных </w:t>
            </w:r>
            <w:r>
              <w:rPr>
                <w:lang w:val="en-US"/>
              </w:rPr>
              <w:t>R</w:t>
            </w:r>
            <w:r w:rsidRPr="006342C7">
              <w:t xml:space="preserve"> </w:t>
            </w:r>
            <w:r>
              <w:t>и</w:t>
            </w:r>
            <w:r w:rsidRPr="006342C7">
              <w:t xml:space="preserve"> </w:t>
            </w:r>
            <w:r>
              <w:rPr>
                <w:lang w:val="en-US"/>
              </w:rPr>
              <w:t>Q</w:t>
            </w:r>
            <w:r>
              <w:t xml:space="preserve"> с двойной точностью, а переменную </w:t>
            </w:r>
            <w:r>
              <w:rPr>
                <w:lang w:val="en-US"/>
              </w:rPr>
              <w:t xml:space="preserve">Y </w:t>
            </w:r>
            <w:r>
              <w:t>как целую размером 2 байта.</w:t>
            </w:r>
          </w:p>
          <w:p w14:paraId="57258A45" w14:textId="77777777" w:rsidR="008666C1" w:rsidRDefault="008666C1" w:rsidP="008666C1">
            <w:pPr>
              <w:jc w:val="center"/>
            </w:pPr>
          </w:p>
        </w:tc>
        <w:tc>
          <w:tcPr>
            <w:tcW w:w="4104" w:type="dxa"/>
          </w:tcPr>
          <w:p w14:paraId="5636577A" w14:textId="77777777" w:rsidR="008666C1" w:rsidRDefault="008666C1" w:rsidP="008666C1">
            <w:pPr>
              <w:jc w:val="center"/>
            </w:pPr>
          </w:p>
        </w:tc>
      </w:tr>
      <w:tr w:rsidR="008666C1" w14:paraId="7123DB02" w14:textId="77777777" w:rsidTr="00640F3F">
        <w:tc>
          <w:tcPr>
            <w:tcW w:w="394" w:type="dxa"/>
          </w:tcPr>
          <w:p w14:paraId="4B90285C" w14:textId="7C75126C" w:rsidR="008666C1" w:rsidRDefault="00423F09" w:rsidP="008666C1">
            <w:pPr>
              <w:jc w:val="center"/>
            </w:pPr>
            <w:r>
              <w:t>3</w:t>
            </w:r>
          </w:p>
        </w:tc>
        <w:tc>
          <w:tcPr>
            <w:tcW w:w="4846" w:type="dxa"/>
          </w:tcPr>
          <w:p w14:paraId="5FCBF0C8" w14:textId="77777777" w:rsidR="00916290" w:rsidRDefault="00916290" w:rsidP="00916290">
            <w:r>
              <w:t xml:space="preserve">Продемонстрировать навыки владения составлением кода программы на языке </w:t>
            </w:r>
            <w:r>
              <w:rPr>
                <w:lang w:val="en-US"/>
              </w:rPr>
              <w:t>VB</w:t>
            </w:r>
            <w:r w:rsidRPr="00AF1D88">
              <w:t xml:space="preserve"> </w:t>
            </w:r>
            <w:r>
              <w:t>для задачи:</w:t>
            </w:r>
          </w:p>
          <w:p w14:paraId="746936A6" w14:textId="05CC3413" w:rsidR="008666C1" w:rsidRDefault="00916290" w:rsidP="00916290">
            <w:pPr>
              <w:jc w:val="center"/>
            </w:pPr>
            <w:r>
              <w:rPr>
                <w:noProof/>
              </w:rPr>
              <w:lastRenderedPageBreak/>
              <w:drawing>
                <wp:inline distT="0" distB="0" distL="0" distR="0" wp14:anchorId="7D23C1BA" wp14:editId="7300EE8B">
                  <wp:extent cx="2114550" cy="923925"/>
                  <wp:effectExtent l="0" t="0" r="0" b="9525"/>
                  <wp:docPr id="682010893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550" cy="923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04" w:type="dxa"/>
          </w:tcPr>
          <w:p w14:paraId="0362675C" w14:textId="77777777" w:rsidR="008666C1" w:rsidRDefault="008666C1" w:rsidP="008666C1">
            <w:pPr>
              <w:jc w:val="center"/>
            </w:pPr>
          </w:p>
        </w:tc>
      </w:tr>
      <w:tr w:rsidR="00A74975" w14:paraId="57579B62" w14:textId="77777777" w:rsidTr="00640F3F">
        <w:tc>
          <w:tcPr>
            <w:tcW w:w="394" w:type="dxa"/>
          </w:tcPr>
          <w:p w14:paraId="621CBE53" w14:textId="64E2932A" w:rsidR="00A74975" w:rsidRDefault="00E00747" w:rsidP="008666C1">
            <w:pPr>
              <w:jc w:val="center"/>
            </w:pPr>
            <w:r>
              <w:lastRenderedPageBreak/>
              <w:t>4</w:t>
            </w:r>
          </w:p>
        </w:tc>
        <w:tc>
          <w:tcPr>
            <w:tcW w:w="4846" w:type="dxa"/>
          </w:tcPr>
          <w:p w14:paraId="00C1A73D" w14:textId="77777777" w:rsidR="00E00747" w:rsidRDefault="00E00747" w:rsidP="00E00747">
            <w:r>
              <w:t xml:space="preserve">Продемонстрировать навыки владения составлением кода программы на языке </w:t>
            </w:r>
            <w:r>
              <w:rPr>
                <w:lang w:val="en-US"/>
              </w:rPr>
              <w:t>VB</w:t>
            </w:r>
            <w:r>
              <w:t>А</w:t>
            </w:r>
            <w:r w:rsidRPr="00AF1D88">
              <w:t xml:space="preserve"> </w:t>
            </w:r>
            <w:r>
              <w:t>для</w:t>
            </w:r>
            <w:r w:rsidRPr="00E6014B">
              <w:t xml:space="preserve"> </w:t>
            </w:r>
            <w:r>
              <w:t>задачи:</w:t>
            </w:r>
          </w:p>
          <w:p w14:paraId="03BE6F77" w14:textId="2039905A" w:rsidR="00A74975" w:rsidRDefault="00E00747" w:rsidP="00E00747">
            <w:pPr>
              <w:jc w:val="center"/>
            </w:pPr>
            <w:r w:rsidRPr="00D22322">
              <w:rPr>
                <w:position w:val="-28"/>
                <w:sz w:val="28"/>
                <w:szCs w:val="28"/>
              </w:rPr>
              <w:object w:dxaOrig="3220" w:dyaOrig="740" w14:anchorId="4BF4933F">
                <v:shape id="_x0000_i1027" type="#_x0000_t75" style="width:162pt;height:36.75pt" o:ole="" fillcolor="window">
                  <v:imagedata r:id="rId14" o:title=""/>
                  <o:lock v:ext="edit" aspectratio="f"/>
                </v:shape>
                <o:OLEObject Type="Embed" ProgID="Equation.DSMT4" ShapeID="_x0000_i1027" DrawAspect="Content" ObjectID="_1744711297" r:id="rId15"/>
              </w:object>
            </w:r>
          </w:p>
        </w:tc>
        <w:tc>
          <w:tcPr>
            <w:tcW w:w="4104" w:type="dxa"/>
          </w:tcPr>
          <w:p w14:paraId="3BC6DEA1" w14:textId="77777777" w:rsidR="00A74975" w:rsidRDefault="00A74975" w:rsidP="008666C1">
            <w:pPr>
              <w:jc w:val="center"/>
            </w:pPr>
          </w:p>
        </w:tc>
      </w:tr>
      <w:tr w:rsidR="00A74975" w:rsidRPr="00AE18B6" w14:paraId="0F687913" w14:textId="77777777" w:rsidTr="00640F3F">
        <w:tc>
          <w:tcPr>
            <w:tcW w:w="394" w:type="dxa"/>
          </w:tcPr>
          <w:p w14:paraId="56F0D0B9" w14:textId="79AA9B8C" w:rsidR="00A74975" w:rsidRDefault="006F3C74" w:rsidP="008666C1">
            <w:pPr>
              <w:jc w:val="center"/>
            </w:pPr>
            <w:r>
              <w:t>5</w:t>
            </w:r>
          </w:p>
        </w:tc>
        <w:tc>
          <w:tcPr>
            <w:tcW w:w="4846" w:type="dxa"/>
          </w:tcPr>
          <w:p w14:paraId="744FD9E3" w14:textId="5716201E" w:rsidR="006F3C74" w:rsidRDefault="006F3C74" w:rsidP="006F3C74">
            <w:r w:rsidRPr="003C5B92">
              <w:t>Продемонстрируйте владение записью на VB</w:t>
            </w:r>
            <w:r>
              <w:t>А</w:t>
            </w:r>
            <w:r w:rsidRPr="003C5B92">
              <w:t xml:space="preserve"> оператора цикла с предусловием </w:t>
            </w:r>
            <w:r>
              <w:rPr>
                <w:lang w:val="en-US"/>
              </w:rPr>
              <w:t>For</w:t>
            </w:r>
            <w:r>
              <w:t>…</w:t>
            </w:r>
            <w:r>
              <w:rPr>
                <w:lang w:val="en-US"/>
              </w:rPr>
              <w:t>Next</w:t>
            </w:r>
            <w:r>
              <w:t xml:space="preserve"> для</w:t>
            </w:r>
            <w:r w:rsidR="007B2813">
              <w:t xml:space="preserve"> задачи</w:t>
            </w:r>
          </w:p>
          <w:p w14:paraId="6F84260A" w14:textId="3666C750" w:rsidR="00A74975" w:rsidRPr="006F3C74" w:rsidRDefault="006F3C74" w:rsidP="006F3C74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Z=a</w:t>
            </w:r>
            <w:r>
              <w:rPr>
                <w:vertAlign w:val="superscript"/>
                <w:lang w:val="en-US"/>
              </w:rPr>
              <w:t>2</w:t>
            </w:r>
            <w:r>
              <w:rPr>
                <w:lang w:val="en-US"/>
              </w:rPr>
              <w:t xml:space="preserve"> </w:t>
            </w:r>
            <w:r w:rsidRPr="00B72213">
              <w:rPr>
                <w:lang w:val="en-US"/>
              </w:rPr>
              <w:t xml:space="preserve">, </w:t>
            </w:r>
            <w:r>
              <w:t>если</w:t>
            </w:r>
            <w:r w:rsidRPr="00B72213">
              <w:rPr>
                <w:lang w:val="en-US"/>
              </w:rPr>
              <w:t xml:space="preserve"> </w:t>
            </w:r>
            <w:r>
              <w:rPr>
                <w:lang w:val="en-US"/>
              </w:rPr>
              <w:t xml:space="preserve">2&lt;=a&lt;=10 c </w:t>
            </w:r>
            <w:r>
              <w:t>шагом</w:t>
            </w:r>
            <w:r w:rsidRPr="00B72213">
              <w:rPr>
                <w:lang w:val="en-US"/>
              </w:rPr>
              <w:t xml:space="preserve"> 2</w:t>
            </w:r>
          </w:p>
        </w:tc>
        <w:tc>
          <w:tcPr>
            <w:tcW w:w="4104" w:type="dxa"/>
          </w:tcPr>
          <w:p w14:paraId="3BB44FDC" w14:textId="77777777" w:rsidR="00A74975" w:rsidRPr="006F3C74" w:rsidRDefault="00A74975" w:rsidP="008666C1">
            <w:pPr>
              <w:jc w:val="center"/>
              <w:rPr>
                <w:lang w:val="en-US"/>
              </w:rPr>
            </w:pPr>
          </w:p>
        </w:tc>
      </w:tr>
      <w:tr w:rsidR="00DF7C2F" w:rsidRPr="00DF7C2F" w14:paraId="79EFE955" w14:textId="77777777" w:rsidTr="007A7176">
        <w:tc>
          <w:tcPr>
            <w:tcW w:w="9344" w:type="dxa"/>
            <w:gridSpan w:val="3"/>
          </w:tcPr>
          <w:p w14:paraId="0EB30519" w14:textId="06DAFAD7" w:rsidR="00DF7C2F" w:rsidRDefault="00DF7C2F" w:rsidP="007B2813">
            <w:pPr>
              <w:jc w:val="center"/>
            </w:pPr>
            <w:r w:rsidRPr="009F0E82">
              <w:t>ОПК-4.1.1</w:t>
            </w:r>
            <w:proofErr w:type="gramStart"/>
            <w:r w:rsidRPr="009F0E82">
              <w:t xml:space="preserve">  З</w:t>
            </w:r>
            <w:proofErr w:type="gramEnd"/>
            <w:r w:rsidRPr="009F0E82">
              <w:t>нает принципы работы современных информационных технологий</w:t>
            </w:r>
          </w:p>
          <w:p w14:paraId="20FC49CF" w14:textId="77777777" w:rsidR="007B2813" w:rsidRDefault="007B2813" w:rsidP="007B2813">
            <w:pPr>
              <w:jc w:val="center"/>
            </w:pPr>
            <w:r>
              <w:t>(Продемонстрировать знания по разделу:</w:t>
            </w:r>
          </w:p>
          <w:p w14:paraId="19D5B8B7" w14:textId="18FC28DF" w:rsidR="007B2813" w:rsidRDefault="007B2813" w:rsidP="007B2813">
            <w:pPr>
              <w:jc w:val="center"/>
            </w:pPr>
            <w:r>
              <w:t>Основы теории информации)</w:t>
            </w:r>
          </w:p>
          <w:p w14:paraId="59284BC7" w14:textId="77777777" w:rsidR="00DF7C2F" w:rsidRPr="00DF7C2F" w:rsidRDefault="00DF7C2F" w:rsidP="008666C1">
            <w:pPr>
              <w:jc w:val="center"/>
            </w:pPr>
          </w:p>
        </w:tc>
      </w:tr>
      <w:tr w:rsidR="00A74975" w:rsidRPr="00DF7C2F" w14:paraId="751AE542" w14:textId="77777777" w:rsidTr="00640F3F">
        <w:tc>
          <w:tcPr>
            <w:tcW w:w="394" w:type="dxa"/>
          </w:tcPr>
          <w:p w14:paraId="17869689" w14:textId="13BFB186" w:rsidR="00A74975" w:rsidRPr="00DF7C2F" w:rsidRDefault="0002386B" w:rsidP="008666C1">
            <w:pPr>
              <w:jc w:val="center"/>
            </w:pPr>
            <w:r>
              <w:t>1</w:t>
            </w:r>
          </w:p>
        </w:tc>
        <w:tc>
          <w:tcPr>
            <w:tcW w:w="4846" w:type="dxa"/>
          </w:tcPr>
          <w:p w14:paraId="50D6EC8F" w14:textId="77777777" w:rsidR="00263B5C" w:rsidRPr="00087041" w:rsidRDefault="00263B5C" w:rsidP="00263B5C">
            <w:pPr>
              <w:pStyle w:val="aff4"/>
              <w:ind w:left="0"/>
            </w:pPr>
            <w:r>
              <w:t>Выбрать несколько ответов.</w:t>
            </w:r>
          </w:p>
          <w:p w14:paraId="2149B5E0" w14:textId="603E1C83" w:rsidR="00A74975" w:rsidRPr="00DF7C2F" w:rsidRDefault="00263B5C" w:rsidP="00263B5C">
            <w:pPr>
              <w:jc w:val="center"/>
            </w:pPr>
            <w:r w:rsidRPr="00087041">
              <w:rPr>
                <w:sz w:val="22"/>
                <w:szCs w:val="22"/>
              </w:rPr>
              <w:t>Что такое информация?</w:t>
            </w:r>
          </w:p>
        </w:tc>
        <w:tc>
          <w:tcPr>
            <w:tcW w:w="4104" w:type="dxa"/>
          </w:tcPr>
          <w:p w14:paraId="2451E263" w14:textId="2D4E14EC" w:rsidR="00263B5C" w:rsidRDefault="00263B5C" w:rsidP="006048BC">
            <w:r>
              <w:t>1.</w:t>
            </w:r>
            <w:r w:rsidR="006048BC">
              <w:t xml:space="preserve"> </w:t>
            </w:r>
            <w:r>
              <w:t>Сведения получаемые из окружающей среды</w:t>
            </w:r>
          </w:p>
          <w:p w14:paraId="7466BC50" w14:textId="278574D5" w:rsidR="00263B5C" w:rsidRDefault="00263B5C" w:rsidP="006048BC">
            <w:r>
              <w:t>2.</w:t>
            </w:r>
            <w:r w:rsidR="006048BC">
              <w:t xml:space="preserve"> </w:t>
            </w:r>
            <w:r>
              <w:t>Сведения об объектах и явлениях окружающей среды, их параметрах, свойствах и состояниях, которые уменьшают степень неопределенности, неполноты знаний.</w:t>
            </w:r>
          </w:p>
          <w:p w14:paraId="24534CCA" w14:textId="45DFD3B7" w:rsidR="00263B5C" w:rsidRDefault="00263B5C" w:rsidP="006048BC">
            <w:r>
              <w:t>3.</w:t>
            </w:r>
            <w:r w:rsidR="006048BC">
              <w:t xml:space="preserve"> </w:t>
            </w:r>
            <w:r>
              <w:t>Продукт взаимодействия данных и адекватных им методов обработки.</w:t>
            </w:r>
          </w:p>
          <w:p w14:paraId="2AB5A173" w14:textId="77777777" w:rsidR="00263B5C" w:rsidRDefault="00263B5C" w:rsidP="006048BC">
            <w:r>
              <w:t xml:space="preserve">4..Сведения, публикуемые в средствах массовой информации </w:t>
            </w:r>
          </w:p>
          <w:p w14:paraId="23D31D61" w14:textId="14FF77DF" w:rsidR="00A74975" w:rsidRPr="00DF7C2F" w:rsidRDefault="00263B5C" w:rsidP="006048BC">
            <w:r>
              <w:t>5. Область человеческой деятельности, связанная с автоматизированной обработкой информации с помощью ЭВМ</w:t>
            </w:r>
          </w:p>
        </w:tc>
      </w:tr>
      <w:tr w:rsidR="00527890" w:rsidRPr="00DF7C2F" w14:paraId="0FE4F27E" w14:textId="77777777" w:rsidTr="00640F3F">
        <w:tc>
          <w:tcPr>
            <w:tcW w:w="394" w:type="dxa"/>
          </w:tcPr>
          <w:p w14:paraId="23D9F8B5" w14:textId="3C0A1215" w:rsidR="00527890" w:rsidRPr="00DF7C2F" w:rsidRDefault="00527890" w:rsidP="00527890">
            <w:pPr>
              <w:jc w:val="center"/>
            </w:pPr>
            <w:r>
              <w:t>2</w:t>
            </w:r>
          </w:p>
        </w:tc>
        <w:tc>
          <w:tcPr>
            <w:tcW w:w="4846" w:type="dxa"/>
          </w:tcPr>
          <w:p w14:paraId="219FFD7B" w14:textId="77777777" w:rsidR="00527890" w:rsidRPr="00087041" w:rsidRDefault="00527890" w:rsidP="00527890">
            <w:pPr>
              <w:pStyle w:val="aff4"/>
              <w:ind w:left="0"/>
            </w:pPr>
            <w:r>
              <w:t>Выбрать несколько ответов.</w:t>
            </w:r>
          </w:p>
          <w:p w14:paraId="7C270899" w14:textId="11CC21DE" w:rsidR="00527890" w:rsidRPr="00DF7C2F" w:rsidRDefault="00527890" w:rsidP="00527890">
            <w:pPr>
              <w:jc w:val="center"/>
            </w:pPr>
            <w:r>
              <w:rPr>
                <w:sz w:val="22"/>
                <w:szCs w:val="22"/>
              </w:rPr>
              <w:t>С понятием информация связаны….</w:t>
            </w:r>
          </w:p>
        </w:tc>
        <w:tc>
          <w:tcPr>
            <w:tcW w:w="4104" w:type="dxa"/>
          </w:tcPr>
          <w:p w14:paraId="7380222D" w14:textId="00878825" w:rsidR="00527890" w:rsidRPr="006F17DD" w:rsidRDefault="00527890" w:rsidP="00527890">
            <w:pPr>
              <w:pStyle w:val="afff1"/>
              <w:tabs>
                <w:tab w:val="clear" w:pos="720"/>
              </w:tabs>
              <w:rPr>
                <w:rFonts w:eastAsia="Calibri"/>
              </w:rPr>
            </w:pPr>
            <w:r w:rsidRPr="00527890">
              <w:rPr>
                <w:rFonts w:eastAsia="Calibri"/>
              </w:rPr>
              <w:t xml:space="preserve">1 . Сигнал (от латинского </w:t>
            </w:r>
            <w:proofErr w:type="spellStart"/>
            <w:r w:rsidRPr="006F17DD">
              <w:rPr>
                <w:rFonts w:eastAsia="Calibri"/>
              </w:rPr>
              <w:t>signum</w:t>
            </w:r>
            <w:proofErr w:type="spellEnd"/>
            <w:r w:rsidRPr="006F17DD">
              <w:rPr>
                <w:rFonts w:eastAsia="Calibri"/>
              </w:rPr>
              <w:t xml:space="preserve"> — знак)</w:t>
            </w:r>
          </w:p>
          <w:p w14:paraId="15AC14F5" w14:textId="77777777" w:rsidR="00527890" w:rsidRPr="006F17DD" w:rsidRDefault="00527890" w:rsidP="00527890">
            <w:pPr>
              <w:pStyle w:val="afff1"/>
              <w:tabs>
                <w:tab w:val="clear" w:pos="720"/>
              </w:tabs>
              <w:rPr>
                <w:rFonts w:eastAsia="Calibri"/>
              </w:rPr>
            </w:pPr>
            <w:r w:rsidRPr="006F17DD">
              <w:rPr>
                <w:rFonts w:eastAsia="Calibri"/>
              </w:rPr>
              <w:t xml:space="preserve">2 </w:t>
            </w:r>
            <w:r>
              <w:rPr>
                <w:rFonts w:eastAsia="Calibri"/>
              </w:rPr>
              <w:t>.</w:t>
            </w:r>
            <w:r w:rsidRPr="006F17DD">
              <w:rPr>
                <w:rFonts w:eastAsia="Calibri"/>
              </w:rPr>
              <w:t xml:space="preserve"> Данные — зарегистрированные сигналы</w:t>
            </w:r>
          </w:p>
          <w:p w14:paraId="05ACB12E" w14:textId="77777777" w:rsidR="00527890" w:rsidRPr="006F17DD" w:rsidRDefault="00527890" w:rsidP="00527890">
            <w:pPr>
              <w:pStyle w:val="afff1"/>
              <w:tabs>
                <w:tab w:val="clear" w:pos="720"/>
              </w:tabs>
              <w:rPr>
                <w:rFonts w:eastAsia="Calibri"/>
              </w:rPr>
            </w:pPr>
            <w:r w:rsidRPr="006F17DD">
              <w:rPr>
                <w:rFonts w:eastAsia="Calibri"/>
              </w:rPr>
              <w:t>3</w:t>
            </w:r>
            <w:r>
              <w:rPr>
                <w:rFonts w:eastAsia="Calibri"/>
              </w:rPr>
              <w:t>.</w:t>
            </w:r>
            <w:r w:rsidRPr="006F17DD">
              <w:rPr>
                <w:rFonts w:eastAsia="Calibri"/>
              </w:rPr>
              <w:t xml:space="preserve"> Информация – продукт взаимодействия данных и адекватных им методов</w:t>
            </w:r>
          </w:p>
          <w:p w14:paraId="4D15F1B3" w14:textId="77777777" w:rsidR="00527890" w:rsidRPr="006F17DD" w:rsidRDefault="00527890" w:rsidP="00527890">
            <w:pPr>
              <w:pStyle w:val="afff1"/>
              <w:tabs>
                <w:tab w:val="clear" w:pos="720"/>
              </w:tabs>
              <w:rPr>
                <w:rFonts w:eastAsia="Calibri"/>
              </w:rPr>
            </w:pPr>
            <w:r w:rsidRPr="006F17DD">
              <w:rPr>
                <w:rFonts w:eastAsia="Calibri"/>
              </w:rPr>
              <w:t>4</w:t>
            </w:r>
            <w:r>
              <w:rPr>
                <w:rFonts w:eastAsia="Calibri"/>
              </w:rPr>
              <w:t>.</w:t>
            </w:r>
            <w:r w:rsidRPr="006F17DD">
              <w:rPr>
                <w:rFonts w:eastAsia="Calibri"/>
              </w:rPr>
              <w:t xml:space="preserve"> Сведения - полученные из окружающей среды</w:t>
            </w:r>
          </w:p>
          <w:p w14:paraId="0081D56A" w14:textId="5DE63E83" w:rsidR="00527890" w:rsidRPr="00DF7C2F" w:rsidRDefault="00527890" w:rsidP="00527890">
            <w:pPr>
              <w:jc w:val="center"/>
            </w:pPr>
            <w:r w:rsidRPr="006F17DD">
              <w:rPr>
                <w:sz w:val="22"/>
                <w:szCs w:val="22"/>
              </w:rPr>
              <w:t>5 Любые знания, полученные любым способом</w:t>
            </w:r>
          </w:p>
        </w:tc>
      </w:tr>
      <w:tr w:rsidR="00527890" w:rsidRPr="00DF7C2F" w14:paraId="48A8CA72" w14:textId="77777777" w:rsidTr="00640F3F">
        <w:tc>
          <w:tcPr>
            <w:tcW w:w="394" w:type="dxa"/>
          </w:tcPr>
          <w:p w14:paraId="5D377AFA" w14:textId="69649681" w:rsidR="00527890" w:rsidRPr="00DF7C2F" w:rsidRDefault="00527890" w:rsidP="00527890">
            <w:pPr>
              <w:jc w:val="center"/>
            </w:pPr>
            <w:r>
              <w:t>3</w:t>
            </w:r>
          </w:p>
        </w:tc>
        <w:tc>
          <w:tcPr>
            <w:tcW w:w="4846" w:type="dxa"/>
          </w:tcPr>
          <w:p w14:paraId="19BE3901" w14:textId="77777777" w:rsidR="00E255C8" w:rsidRPr="005D4686" w:rsidRDefault="00E255C8" w:rsidP="00E255C8">
            <w:r w:rsidRPr="005D4686">
              <w:t>Выбрать несколько ответов.</w:t>
            </w:r>
          </w:p>
          <w:p w14:paraId="3475BECC" w14:textId="319D96A2" w:rsidR="00527890" w:rsidRPr="00DF7C2F" w:rsidRDefault="00E255C8" w:rsidP="00E255C8">
            <w:pPr>
              <w:jc w:val="center"/>
            </w:pPr>
            <w:r w:rsidRPr="005D4686">
              <w:t>Что из перечисленного является свойствами информации?</w:t>
            </w:r>
          </w:p>
        </w:tc>
        <w:tc>
          <w:tcPr>
            <w:tcW w:w="4104" w:type="dxa"/>
          </w:tcPr>
          <w:p w14:paraId="7BA2E19C" w14:textId="77777777" w:rsidR="00E54954" w:rsidRPr="005D4686" w:rsidRDefault="00E54954" w:rsidP="00E54954">
            <w:pPr>
              <w:pStyle w:val="aff4"/>
              <w:keepNext/>
              <w:outlineLvl w:val="4"/>
            </w:pPr>
            <w:r>
              <w:t>1.</w:t>
            </w:r>
            <w:r w:rsidRPr="005D4686">
              <w:t>Субъективность</w:t>
            </w:r>
          </w:p>
          <w:p w14:paraId="32B6067F" w14:textId="77777777" w:rsidR="00E54954" w:rsidRPr="005D4686" w:rsidRDefault="00E54954" w:rsidP="00E54954">
            <w:pPr>
              <w:pStyle w:val="aff4"/>
              <w:keepNext/>
              <w:outlineLvl w:val="4"/>
            </w:pPr>
            <w:r>
              <w:t>2.</w:t>
            </w:r>
            <w:r w:rsidRPr="005D4686">
              <w:t>Полнота</w:t>
            </w:r>
          </w:p>
          <w:p w14:paraId="0C24147A" w14:textId="77777777" w:rsidR="00E54954" w:rsidRPr="005D4686" w:rsidRDefault="00E54954" w:rsidP="00E54954">
            <w:pPr>
              <w:pStyle w:val="aff4"/>
              <w:keepNext/>
              <w:outlineLvl w:val="4"/>
            </w:pPr>
            <w:r>
              <w:t>3.</w:t>
            </w:r>
            <w:r w:rsidRPr="005D4686">
              <w:t>Объективность</w:t>
            </w:r>
          </w:p>
          <w:p w14:paraId="5F3233BB" w14:textId="77777777" w:rsidR="00E54954" w:rsidRPr="005D4686" w:rsidRDefault="00E54954" w:rsidP="00E54954">
            <w:pPr>
              <w:pStyle w:val="aff4"/>
              <w:keepNext/>
              <w:outlineLvl w:val="4"/>
            </w:pPr>
            <w:r>
              <w:t>4.</w:t>
            </w:r>
            <w:r w:rsidRPr="005D4686">
              <w:t>Адекватность</w:t>
            </w:r>
          </w:p>
          <w:p w14:paraId="24255E8B" w14:textId="23F77B9B" w:rsidR="00527890" w:rsidRPr="00DF7C2F" w:rsidRDefault="00E54954" w:rsidP="00E54954">
            <w:pPr>
              <w:jc w:val="center"/>
            </w:pPr>
            <w:r>
              <w:rPr>
                <w:sz w:val="22"/>
                <w:szCs w:val="22"/>
              </w:rPr>
              <w:t>5.</w:t>
            </w:r>
            <w:r w:rsidRPr="005D4686">
              <w:rPr>
                <w:sz w:val="22"/>
                <w:szCs w:val="22"/>
              </w:rPr>
              <w:t>Доступность</w:t>
            </w:r>
          </w:p>
        </w:tc>
      </w:tr>
      <w:tr w:rsidR="00527890" w:rsidRPr="00DF7C2F" w14:paraId="35D65362" w14:textId="77777777" w:rsidTr="003A4262">
        <w:trPr>
          <w:trHeight w:val="3091"/>
        </w:trPr>
        <w:tc>
          <w:tcPr>
            <w:tcW w:w="394" w:type="dxa"/>
          </w:tcPr>
          <w:p w14:paraId="4BDFE31B" w14:textId="52EEBBC3" w:rsidR="00527890" w:rsidRPr="00DF7C2F" w:rsidRDefault="00527890" w:rsidP="00527890">
            <w:pPr>
              <w:jc w:val="center"/>
            </w:pPr>
            <w:r>
              <w:lastRenderedPageBreak/>
              <w:t>4</w:t>
            </w:r>
          </w:p>
        </w:tc>
        <w:tc>
          <w:tcPr>
            <w:tcW w:w="4846" w:type="dxa"/>
          </w:tcPr>
          <w:p w14:paraId="237072AC" w14:textId="77777777" w:rsidR="009B3AC2" w:rsidRPr="00926FBC" w:rsidRDefault="009B3AC2" w:rsidP="009B3AC2">
            <w:r w:rsidRPr="00926FBC">
              <w:t>Выбрать несколько ответов.</w:t>
            </w:r>
          </w:p>
          <w:p w14:paraId="67185F45" w14:textId="2BEBE742" w:rsidR="00527890" w:rsidRPr="00DF7C2F" w:rsidRDefault="009B3AC2" w:rsidP="009B3AC2">
            <w:pPr>
              <w:jc w:val="center"/>
            </w:pPr>
            <w:r w:rsidRPr="00926FBC">
              <w:t>С понятием информации НЕ связаны..</w:t>
            </w:r>
          </w:p>
        </w:tc>
        <w:tc>
          <w:tcPr>
            <w:tcW w:w="4104" w:type="dxa"/>
          </w:tcPr>
          <w:p w14:paraId="096B043C" w14:textId="77777777" w:rsidR="002A63F1" w:rsidRPr="00926FBC" w:rsidRDefault="002A63F1" w:rsidP="002A63F1">
            <w:pPr>
              <w:pStyle w:val="afff1"/>
              <w:numPr>
                <w:ilvl w:val="0"/>
                <w:numId w:val="23"/>
              </w:numPr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.</w:t>
            </w:r>
            <w:r w:rsidRPr="00926FBC">
              <w:rPr>
                <w:rFonts w:eastAsia="Calibri"/>
                <w:lang w:eastAsia="en-US"/>
              </w:rPr>
              <w:t>Сведения - полученные из окружающей среды</w:t>
            </w:r>
          </w:p>
          <w:p w14:paraId="698E1A68" w14:textId="77777777" w:rsidR="002A63F1" w:rsidRPr="00926FBC" w:rsidRDefault="002A63F1" w:rsidP="002A63F1">
            <w:pPr>
              <w:pStyle w:val="afff1"/>
              <w:numPr>
                <w:ilvl w:val="0"/>
                <w:numId w:val="23"/>
              </w:numPr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.</w:t>
            </w:r>
            <w:r w:rsidRPr="00926FBC">
              <w:rPr>
                <w:rFonts w:eastAsia="Calibri"/>
                <w:lang w:eastAsia="en-US"/>
              </w:rPr>
              <w:t>Информация – продукт взаимодействия данных и адекватных им методов</w:t>
            </w:r>
          </w:p>
          <w:p w14:paraId="0B97F2DB" w14:textId="77777777" w:rsidR="002A63F1" w:rsidRPr="00926FBC" w:rsidRDefault="002A63F1" w:rsidP="002A63F1">
            <w:pPr>
              <w:pStyle w:val="afff1"/>
              <w:numPr>
                <w:ilvl w:val="0"/>
                <w:numId w:val="23"/>
              </w:numPr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.</w:t>
            </w:r>
            <w:r w:rsidRPr="00926FBC">
              <w:rPr>
                <w:rFonts w:eastAsia="Calibri"/>
                <w:lang w:eastAsia="en-US"/>
              </w:rPr>
              <w:t>Любые знания, полученные любым способом</w:t>
            </w:r>
          </w:p>
          <w:p w14:paraId="2D0BB974" w14:textId="55A5D627" w:rsidR="00527890" w:rsidRPr="003A4262" w:rsidRDefault="002A63F1" w:rsidP="003A4262">
            <w:pPr>
              <w:pStyle w:val="afff1"/>
              <w:tabs>
                <w:tab w:val="clear" w:pos="720"/>
              </w:tabs>
              <w:rPr>
                <w:rFonts w:eastAsia="Calibri"/>
                <w:lang w:eastAsia="en-US"/>
              </w:rPr>
            </w:pPr>
            <w:r w:rsidRPr="00926FBC">
              <w:rPr>
                <w:rFonts w:eastAsia="Calibri"/>
                <w:lang w:eastAsia="en-US"/>
              </w:rPr>
              <w:t xml:space="preserve">       4 </w:t>
            </w:r>
            <w:r>
              <w:rPr>
                <w:rFonts w:eastAsia="Calibri"/>
                <w:lang w:eastAsia="en-US"/>
              </w:rPr>
              <w:t>.</w:t>
            </w:r>
            <w:r w:rsidRPr="00926FBC">
              <w:rPr>
                <w:rFonts w:eastAsia="Calibri"/>
                <w:lang w:eastAsia="en-US"/>
              </w:rPr>
              <w:t>Сигна</w:t>
            </w:r>
            <w:r w:rsidR="003A4262">
              <w:rPr>
                <w:rFonts w:eastAsia="Calibri"/>
                <w:lang w:eastAsia="en-US"/>
              </w:rPr>
              <w:t xml:space="preserve">л (от латинского </w:t>
            </w:r>
            <w:proofErr w:type="spellStart"/>
            <w:r w:rsidR="003A4262">
              <w:rPr>
                <w:rFonts w:eastAsia="Calibri"/>
                <w:lang w:eastAsia="en-US"/>
              </w:rPr>
              <w:t>signum</w:t>
            </w:r>
            <w:proofErr w:type="spellEnd"/>
            <w:r w:rsidR="003A4262">
              <w:rPr>
                <w:rFonts w:eastAsia="Calibri"/>
                <w:lang w:eastAsia="en-US"/>
              </w:rPr>
              <w:t xml:space="preserve"> —знак)</w:t>
            </w:r>
          </w:p>
        </w:tc>
      </w:tr>
      <w:tr w:rsidR="00527890" w:rsidRPr="00DF7C2F" w14:paraId="4694F9AE" w14:textId="77777777" w:rsidTr="00640F3F">
        <w:tc>
          <w:tcPr>
            <w:tcW w:w="394" w:type="dxa"/>
          </w:tcPr>
          <w:p w14:paraId="7A49B1F0" w14:textId="2BA60D12" w:rsidR="00527890" w:rsidRPr="00DF7C2F" w:rsidRDefault="00527890" w:rsidP="00527890">
            <w:pPr>
              <w:jc w:val="center"/>
            </w:pPr>
            <w:r>
              <w:t>5</w:t>
            </w:r>
          </w:p>
        </w:tc>
        <w:tc>
          <w:tcPr>
            <w:tcW w:w="4846" w:type="dxa"/>
          </w:tcPr>
          <w:p w14:paraId="45098142" w14:textId="77777777" w:rsidR="00F2081D" w:rsidRPr="009D7B5B" w:rsidRDefault="00F2081D" w:rsidP="00F2081D">
            <w:r w:rsidRPr="00E448C1">
              <w:t>Выбрать один правильный</w:t>
            </w:r>
          </w:p>
          <w:p w14:paraId="18B0A246" w14:textId="77777777" w:rsidR="00F2081D" w:rsidRPr="00067D7C" w:rsidRDefault="00F2081D" w:rsidP="00F2081D"/>
          <w:p w14:paraId="783C2E22" w14:textId="4B4E18C4" w:rsidR="00527890" w:rsidRPr="00DF7C2F" w:rsidRDefault="00F2081D" w:rsidP="00F2081D">
            <w:pPr>
              <w:jc w:val="center"/>
            </w:pPr>
            <w:r w:rsidRPr="00067D7C">
              <w:t xml:space="preserve">Количество информации, которое содержит сообщение, уменьшающее </w:t>
            </w:r>
            <w:proofErr w:type="spellStart"/>
            <w:r w:rsidRPr="00067D7C">
              <w:t>неоределенность</w:t>
            </w:r>
            <w:proofErr w:type="spellEnd"/>
            <w:r w:rsidRPr="00067D7C">
              <w:t xml:space="preserve"> знаний в 2 раза, называется…</w:t>
            </w:r>
          </w:p>
        </w:tc>
        <w:tc>
          <w:tcPr>
            <w:tcW w:w="4104" w:type="dxa"/>
          </w:tcPr>
          <w:p w14:paraId="4BA956D2" w14:textId="4B2951CE" w:rsidR="00F2081D" w:rsidRPr="00067D7C" w:rsidRDefault="00F2081D" w:rsidP="003A4262">
            <w:pPr>
              <w:pStyle w:val="aff4"/>
              <w:keepNext/>
              <w:ind w:left="0"/>
              <w:outlineLvl w:val="4"/>
            </w:pPr>
            <w:r>
              <w:t>1.</w:t>
            </w:r>
            <w:r w:rsidR="003A4262">
              <w:t xml:space="preserve"> </w:t>
            </w:r>
            <w:r w:rsidRPr="00067D7C">
              <w:t>Байт</w:t>
            </w:r>
          </w:p>
          <w:p w14:paraId="3A748258" w14:textId="75AAC474" w:rsidR="00F2081D" w:rsidRPr="00067D7C" w:rsidRDefault="003A4262" w:rsidP="003A4262">
            <w:pPr>
              <w:keepNext/>
              <w:widowControl w:val="0"/>
              <w:outlineLvl w:val="4"/>
            </w:pPr>
            <w:r>
              <w:t xml:space="preserve">          </w:t>
            </w:r>
            <w:r w:rsidR="00F2081D" w:rsidRPr="00067D7C">
              <w:t>2</w:t>
            </w:r>
            <w:r w:rsidR="00F2081D">
              <w:t>.</w:t>
            </w:r>
            <w:r w:rsidR="00F2081D" w:rsidRPr="00067D7C">
              <w:t xml:space="preserve"> </w:t>
            </w:r>
            <w:proofErr w:type="spellStart"/>
            <w:r w:rsidR="00F2081D" w:rsidRPr="00067D7C">
              <w:t>Дит</w:t>
            </w:r>
            <w:proofErr w:type="spellEnd"/>
          </w:p>
          <w:p w14:paraId="22B92B75" w14:textId="293ADD3C" w:rsidR="00F2081D" w:rsidRPr="00067D7C" w:rsidRDefault="003A4262" w:rsidP="003A4262">
            <w:pPr>
              <w:keepNext/>
              <w:widowControl w:val="0"/>
              <w:outlineLvl w:val="4"/>
            </w:pPr>
            <w:r>
              <w:t xml:space="preserve">          </w:t>
            </w:r>
            <w:r w:rsidR="00F2081D" w:rsidRPr="00067D7C">
              <w:t>3</w:t>
            </w:r>
            <w:r w:rsidR="00F2081D">
              <w:t>.</w:t>
            </w:r>
            <w:r w:rsidR="00F2081D" w:rsidRPr="00067D7C">
              <w:t xml:space="preserve"> П</w:t>
            </w:r>
            <w:r w:rsidR="00F2081D">
              <w:t>и</w:t>
            </w:r>
            <w:r w:rsidR="00F2081D" w:rsidRPr="00067D7C">
              <w:t>ксель</w:t>
            </w:r>
          </w:p>
          <w:p w14:paraId="34C4F7E7" w14:textId="1B953E24" w:rsidR="00F2081D" w:rsidRPr="00067D7C" w:rsidRDefault="003A4262" w:rsidP="003A4262">
            <w:pPr>
              <w:keepNext/>
              <w:widowControl w:val="0"/>
              <w:outlineLvl w:val="4"/>
            </w:pPr>
            <w:r>
              <w:t xml:space="preserve">          </w:t>
            </w:r>
            <w:r w:rsidR="00F2081D" w:rsidRPr="00067D7C">
              <w:t>4</w:t>
            </w:r>
            <w:r w:rsidR="00F2081D">
              <w:t>.</w:t>
            </w:r>
            <w:r w:rsidR="00F2081D" w:rsidRPr="00067D7C">
              <w:t xml:space="preserve"> Бит</w:t>
            </w:r>
          </w:p>
          <w:p w14:paraId="37C2C88F" w14:textId="77777777" w:rsidR="00527890" w:rsidRPr="00DF7C2F" w:rsidRDefault="00527890" w:rsidP="00527890">
            <w:pPr>
              <w:jc w:val="center"/>
            </w:pPr>
          </w:p>
        </w:tc>
      </w:tr>
      <w:tr w:rsidR="007A7176" w:rsidRPr="00DF7C2F" w14:paraId="65956551" w14:textId="77777777" w:rsidTr="00471001">
        <w:tc>
          <w:tcPr>
            <w:tcW w:w="9344" w:type="dxa"/>
            <w:gridSpan w:val="3"/>
          </w:tcPr>
          <w:p w14:paraId="6E32B0ED" w14:textId="4204ED7B" w:rsidR="007A7176" w:rsidRDefault="007A7176" w:rsidP="007A7176">
            <w:r w:rsidRPr="002C5890">
              <w:t>ОПК-4.2.1  Умеет использовать принципы работы современных информационных технологий для решения задач профессиональной деятельности</w:t>
            </w:r>
          </w:p>
          <w:p w14:paraId="6143154F" w14:textId="67D6CE66" w:rsidR="007A7176" w:rsidRPr="00DF7C2F" w:rsidRDefault="00863AA9" w:rsidP="00527890">
            <w:pPr>
              <w:jc w:val="center"/>
            </w:pPr>
            <w:r>
              <w:t>(</w:t>
            </w:r>
            <w:r w:rsidRPr="00863AA9">
              <w:t>Продемонстрировать умение использовать технические и программные средства реализации информационных процессов</w:t>
            </w:r>
            <w:r>
              <w:t>)</w:t>
            </w:r>
          </w:p>
        </w:tc>
      </w:tr>
      <w:tr w:rsidR="00527890" w:rsidRPr="00DF7C2F" w14:paraId="0A83C76E" w14:textId="77777777" w:rsidTr="00640F3F">
        <w:tc>
          <w:tcPr>
            <w:tcW w:w="394" w:type="dxa"/>
          </w:tcPr>
          <w:p w14:paraId="5F287FC6" w14:textId="60FB8C18" w:rsidR="00527890" w:rsidRPr="00DF7C2F" w:rsidRDefault="00641C5F" w:rsidP="00527890">
            <w:pPr>
              <w:jc w:val="center"/>
            </w:pPr>
            <w:r>
              <w:t>1</w:t>
            </w:r>
          </w:p>
        </w:tc>
        <w:tc>
          <w:tcPr>
            <w:tcW w:w="4846" w:type="dxa"/>
          </w:tcPr>
          <w:p w14:paraId="2FBAC910" w14:textId="11AB24CE" w:rsidR="00527890" w:rsidRPr="00DF7C2F" w:rsidRDefault="00641C5F" w:rsidP="00527890">
            <w:pPr>
              <w:jc w:val="center"/>
            </w:pPr>
            <w:r>
              <w:t>Продемонстрируйте умение определить какая п</w:t>
            </w:r>
            <w:r w:rsidRPr="00696EF2">
              <w:t>рограмм</w:t>
            </w:r>
            <w:r>
              <w:t>а</w:t>
            </w:r>
            <w:r w:rsidRPr="00696EF2">
              <w:t xml:space="preserve"> </w:t>
            </w:r>
            <w:r w:rsidRPr="00696EF2">
              <w:rPr>
                <w:lang w:val="en-US"/>
              </w:rPr>
              <w:t>MS</w:t>
            </w:r>
            <w:r w:rsidRPr="00696EF2">
              <w:t xml:space="preserve"> </w:t>
            </w:r>
            <w:r w:rsidRPr="00696EF2">
              <w:rPr>
                <w:lang w:val="en-US"/>
              </w:rPr>
              <w:t>Windows</w:t>
            </w:r>
            <w:r w:rsidRPr="00696EF2">
              <w:t xml:space="preserve"> предназначен</w:t>
            </w:r>
            <w:r>
              <w:t>а</w:t>
            </w:r>
            <w:r w:rsidRPr="00696EF2">
              <w:t xml:space="preserve"> для управления файловой системой и обеспеч</w:t>
            </w:r>
            <w:r>
              <w:t>ивает</w:t>
            </w:r>
            <w:r w:rsidRPr="00696EF2">
              <w:t xml:space="preserve"> доступ к локальным и сетевым ресурсам</w:t>
            </w:r>
            <w:r w:rsidRPr="006A2627">
              <w:t>?</w:t>
            </w:r>
          </w:p>
        </w:tc>
        <w:tc>
          <w:tcPr>
            <w:tcW w:w="4104" w:type="dxa"/>
          </w:tcPr>
          <w:p w14:paraId="2BC04780" w14:textId="77777777" w:rsidR="00527890" w:rsidRPr="00DF7C2F" w:rsidRDefault="00527890" w:rsidP="00527890">
            <w:pPr>
              <w:jc w:val="center"/>
            </w:pPr>
          </w:p>
        </w:tc>
      </w:tr>
      <w:tr w:rsidR="00527890" w:rsidRPr="00DF7C2F" w14:paraId="607BD5CB" w14:textId="77777777" w:rsidTr="00640F3F">
        <w:tc>
          <w:tcPr>
            <w:tcW w:w="394" w:type="dxa"/>
          </w:tcPr>
          <w:p w14:paraId="7C8676D6" w14:textId="2D3A7034" w:rsidR="00527890" w:rsidRPr="00DF7C2F" w:rsidRDefault="00641C5F" w:rsidP="00527890">
            <w:pPr>
              <w:jc w:val="center"/>
            </w:pPr>
            <w:r>
              <w:t>2</w:t>
            </w:r>
          </w:p>
        </w:tc>
        <w:tc>
          <w:tcPr>
            <w:tcW w:w="4846" w:type="dxa"/>
          </w:tcPr>
          <w:p w14:paraId="4D89F291" w14:textId="50D09623" w:rsidR="00527890" w:rsidRPr="00DF7C2F" w:rsidRDefault="000104C3" w:rsidP="00527890">
            <w:pPr>
              <w:jc w:val="center"/>
            </w:pPr>
            <w:r>
              <w:t>Перечислите устройства, относящиеся к</w:t>
            </w:r>
            <w:r w:rsidRPr="005A1F73">
              <w:t xml:space="preserve"> внутренней памяти </w:t>
            </w:r>
            <w:r>
              <w:t>компьютера.</w:t>
            </w:r>
          </w:p>
        </w:tc>
        <w:tc>
          <w:tcPr>
            <w:tcW w:w="4104" w:type="dxa"/>
          </w:tcPr>
          <w:p w14:paraId="402B8436" w14:textId="77777777" w:rsidR="00527890" w:rsidRPr="00DF7C2F" w:rsidRDefault="00527890" w:rsidP="00527890">
            <w:pPr>
              <w:jc w:val="center"/>
            </w:pPr>
          </w:p>
        </w:tc>
      </w:tr>
      <w:tr w:rsidR="00527890" w:rsidRPr="00DF7C2F" w14:paraId="369CE21A" w14:textId="77777777" w:rsidTr="00640F3F">
        <w:tc>
          <w:tcPr>
            <w:tcW w:w="394" w:type="dxa"/>
          </w:tcPr>
          <w:p w14:paraId="09C5C635" w14:textId="35EF3B8E" w:rsidR="00527890" w:rsidRPr="00DF7C2F" w:rsidRDefault="00641C5F" w:rsidP="00527890">
            <w:pPr>
              <w:jc w:val="center"/>
            </w:pPr>
            <w:r>
              <w:t>3</w:t>
            </w:r>
          </w:p>
        </w:tc>
        <w:tc>
          <w:tcPr>
            <w:tcW w:w="4846" w:type="dxa"/>
          </w:tcPr>
          <w:p w14:paraId="0351A398" w14:textId="564BBAEC" w:rsidR="00527890" w:rsidRPr="00DF7C2F" w:rsidRDefault="0006285D" w:rsidP="00527890">
            <w:pPr>
              <w:jc w:val="center"/>
            </w:pPr>
            <w:r>
              <w:t xml:space="preserve">Перечислите </w:t>
            </w:r>
            <w:r w:rsidRPr="00696EF2">
              <w:t xml:space="preserve"> основные функции операционных систем</w:t>
            </w:r>
          </w:p>
        </w:tc>
        <w:tc>
          <w:tcPr>
            <w:tcW w:w="4104" w:type="dxa"/>
          </w:tcPr>
          <w:p w14:paraId="6DFDA481" w14:textId="77777777" w:rsidR="00527890" w:rsidRPr="00DF7C2F" w:rsidRDefault="00527890" w:rsidP="00527890">
            <w:pPr>
              <w:jc w:val="center"/>
            </w:pPr>
          </w:p>
        </w:tc>
      </w:tr>
      <w:tr w:rsidR="007A7176" w:rsidRPr="00DF7C2F" w14:paraId="3C6CB30A" w14:textId="77777777" w:rsidTr="00640F3F">
        <w:tc>
          <w:tcPr>
            <w:tcW w:w="394" w:type="dxa"/>
          </w:tcPr>
          <w:p w14:paraId="0A4A97E9" w14:textId="35CC870F" w:rsidR="007A7176" w:rsidRPr="00DF7C2F" w:rsidRDefault="00641C5F" w:rsidP="00527890">
            <w:pPr>
              <w:jc w:val="center"/>
            </w:pPr>
            <w:r>
              <w:t>4</w:t>
            </w:r>
          </w:p>
        </w:tc>
        <w:tc>
          <w:tcPr>
            <w:tcW w:w="4846" w:type="dxa"/>
          </w:tcPr>
          <w:p w14:paraId="6AB28DCC" w14:textId="017860DE" w:rsidR="007A7176" w:rsidRPr="00DF7C2F" w:rsidRDefault="008C22C8" w:rsidP="00527890">
            <w:pPr>
              <w:jc w:val="center"/>
            </w:pPr>
            <w:r>
              <w:t>Какое устройство используется для ввода символьной информации.</w:t>
            </w:r>
          </w:p>
        </w:tc>
        <w:tc>
          <w:tcPr>
            <w:tcW w:w="4104" w:type="dxa"/>
          </w:tcPr>
          <w:p w14:paraId="5EF6C83D" w14:textId="77777777" w:rsidR="007A7176" w:rsidRPr="00DF7C2F" w:rsidRDefault="007A7176" w:rsidP="00527890">
            <w:pPr>
              <w:jc w:val="center"/>
            </w:pPr>
          </w:p>
        </w:tc>
      </w:tr>
      <w:tr w:rsidR="007A7176" w:rsidRPr="00DF7C2F" w14:paraId="6D2436E7" w14:textId="77777777" w:rsidTr="00640F3F">
        <w:tc>
          <w:tcPr>
            <w:tcW w:w="394" w:type="dxa"/>
          </w:tcPr>
          <w:p w14:paraId="311D492C" w14:textId="02662770" w:rsidR="007A7176" w:rsidRPr="00DF7C2F" w:rsidRDefault="00641C5F" w:rsidP="00527890">
            <w:pPr>
              <w:jc w:val="center"/>
            </w:pPr>
            <w:r>
              <w:t>5</w:t>
            </w:r>
          </w:p>
        </w:tc>
        <w:tc>
          <w:tcPr>
            <w:tcW w:w="4846" w:type="dxa"/>
          </w:tcPr>
          <w:p w14:paraId="4B8CDBD9" w14:textId="0CC0F2FE" w:rsidR="007A7176" w:rsidRPr="00DF7C2F" w:rsidRDefault="00D26CA0" w:rsidP="00527890">
            <w:pPr>
              <w:jc w:val="center"/>
            </w:pPr>
            <w:r>
              <w:t>Продемонстрируйте умение работать на  персональном компьютере, перечислив устройства обработки информации.</w:t>
            </w:r>
          </w:p>
        </w:tc>
        <w:tc>
          <w:tcPr>
            <w:tcW w:w="4104" w:type="dxa"/>
          </w:tcPr>
          <w:p w14:paraId="75DAFCE1" w14:textId="77777777" w:rsidR="007A7176" w:rsidRPr="00DF7C2F" w:rsidRDefault="007A7176" w:rsidP="00527890">
            <w:pPr>
              <w:jc w:val="center"/>
            </w:pPr>
          </w:p>
        </w:tc>
      </w:tr>
      <w:tr w:rsidR="00C86973" w:rsidRPr="00DF7C2F" w14:paraId="51261557" w14:textId="77777777" w:rsidTr="00471001">
        <w:tc>
          <w:tcPr>
            <w:tcW w:w="9344" w:type="dxa"/>
            <w:gridSpan w:val="3"/>
          </w:tcPr>
          <w:p w14:paraId="2D140B47" w14:textId="36B90F60" w:rsidR="00C86973" w:rsidRDefault="00C86973" w:rsidP="00C86973">
            <w:r w:rsidRPr="004D5A8C">
              <w:t>ОПК-4.3.1  Владеет современными информационными технологиями и использованием их для решения задач профессиональной деятельности</w:t>
            </w:r>
          </w:p>
          <w:p w14:paraId="7C59C14C" w14:textId="77777777" w:rsidR="00863AA9" w:rsidRDefault="00863AA9" w:rsidP="00863AA9">
            <w:r>
              <w:t xml:space="preserve">(Продемонстрировать владение  </w:t>
            </w:r>
          </w:p>
          <w:p w14:paraId="1A598755" w14:textId="77777777" w:rsidR="00863AA9" w:rsidRDefault="00863AA9" w:rsidP="00863AA9">
            <w:r>
              <w:t>- основами алгоритмизации и программирования на языках высокого уровня;</w:t>
            </w:r>
          </w:p>
          <w:p w14:paraId="748F9410" w14:textId="3F57FC6A" w:rsidR="00863AA9" w:rsidRPr="002C5890" w:rsidRDefault="00863AA9" w:rsidP="00863AA9">
            <w:r>
              <w:t>- прикладным программным обеспечением)</w:t>
            </w:r>
          </w:p>
          <w:p w14:paraId="49049DC9" w14:textId="77777777" w:rsidR="00C86973" w:rsidRPr="00DF7C2F" w:rsidRDefault="00C86973" w:rsidP="00527890">
            <w:pPr>
              <w:jc w:val="center"/>
            </w:pPr>
          </w:p>
        </w:tc>
      </w:tr>
      <w:tr w:rsidR="007A7176" w:rsidRPr="00DF7C2F" w14:paraId="2FF6133F" w14:textId="77777777" w:rsidTr="00640F3F">
        <w:tc>
          <w:tcPr>
            <w:tcW w:w="394" w:type="dxa"/>
          </w:tcPr>
          <w:p w14:paraId="3D0D84F8" w14:textId="75016F24" w:rsidR="007A7176" w:rsidRPr="00DF7C2F" w:rsidRDefault="00C86973" w:rsidP="00527890">
            <w:pPr>
              <w:jc w:val="center"/>
            </w:pPr>
            <w:r>
              <w:t>1</w:t>
            </w:r>
          </w:p>
        </w:tc>
        <w:tc>
          <w:tcPr>
            <w:tcW w:w="4846" w:type="dxa"/>
          </w:tcPr>
          <w:p w14:paraId="330907F2" w14:textId="77777777" w:rsidR="004B0C4C" w:rsidRDefault="004B0C4C" w:rsidP="004B0C4C">
            <w:r>
              <w:t>Продемонстрировать навыки владением составить алгоритм для решения задачи:</w:t>
            </w:r>
          </w:p>
          <w:p w14:paraId="7C829CFC" w14:textId="77777777" w:rsidR="004B0C4C" w:rsidRPr="00D33B56" w:rsidRDefault="004B0C4C" w:rsidP="004B0C4C"/>
          <w:p w14:paraId="39CD7A17" w14:textId="77777777" w:rsidR="004B0C4C" w:rsidRPr="000E583A" w:rsidRDefault="004B0C4C" w:rsidP="004B0C4C">
            <w:pPr>
              <w:autoSpaceDE w:val="0"/>
              <w:autoSpaceDN w:val="0"/>
              <w:jc w:val="both"/>
            </w:pPr>
            <w:r w:rsidRPr="000E583A">
              <w:t xml:space="preserve">В конус с углом при вершине осевого сечения </w:t>
            </w:r>
            <w:r w:rsidRPr="000E583A">
              <w:rPr>
                <w:i/>
              </w:rPr>
              <w:t>2</w:t>
            </w:r>
            <w:r w:rsidRPr="000E583A">
              <w:rPr>
                <w:i/>
                <w:lang w:val="en-US"/>
              </w:rPr>
              <w:t>L</w:t>
            </w:r>
            <w:r w:rsidRPr="000E583A">
              <w:t xml:space="preserve"> вписан шар. Площадь большого круга шара равна </w:t>
            </w:r>
            <w:r w:rsidRPr="000E583A">
              <w:rPr>
                <w:i/>
                <w:lang w:val="en-US"/>
              </w:rPr>
              <w:t>S</w:t>
            </w:r>
            <w:r w:rsidRPr="000E583A">
              <w:t>. Определить объем конуса по формуле:</w:t>
            </w:r>
          </w:p>
          <w:p w14:paraId="4AB2FA2E" w14:textId="098B8DD8" w:rsidR="007A7176" w:rsidRPr="00DF7C2F" w:rsidRDefault="004B0C4C" w:rsidP="004B0C4C">
            <w:pPr>
              <w:jc w:val="center"/>
            </w:pPr>
            <w:r w:rsidRPr="00647BC4">
              <w:rPr>
                <w:noProof/>
                <w:vertAlign w:val="subscript"/>
              </w:rPr>
              <w:drawing>
                <wp:inline distT="0" distB="0" distL="0" distR="0" wp14:anchorId="57034208" wp14:editId="77A17ED4">
                  <wp:extent cx="2838450" cy="438150"/>
                  <wp:effectExtent l="0" t="0" r="0" b="0"/>
                  <wp:docPr id="844026302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84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04" w:type="dxa"/>
          </w:tcPr>
          <w:p w14:paraId="4F34999E" w14:textId="77777777" w:rsidR="007A7176" w:rsidRPr="00DF7C2F" w:rsidRDefault="007A7176" w:rsidP="00527890">
            <w:pPr>
              <w:jc w:val="center"/>
            </w:pPr>
          </w:p>
        </w:tc>
      </w:tr>
      <w:tr w:rsidR="007A7176" w:rsidRPr="00DF7C2F" w14:paraId="6FFE42A2" w14:textId="77777777" w:rsidTr="00640F3F">
        <w:tc>
          <w:tcPr>
            <w:tcW w:w="394" w:type="dxa"/>
          </w:tcPr>
          <w:p w14:paraId="1058F339" w14:textId="5311BBCD" w:rsidR="007A7176" w:rsidRPr="00DF7C2F" w:rsidRDefault="00C86973" w:rsidP="00527890">
            <w:pPr>
              <w:jc w:val="center"/>
            </w:pPr>
            <w:r>
              <w:t>2</w:t>
            </w:r>
          </w:p>
        </w:tc>
        <w:tc>
          <w:tcPr>
            <w:tcW w:w="4846" w:type="dxa"/>
          </w:tcPr>
          <w:p w14:paraId="28AA964C" w14:textId="77777777" w:rsidR="00CE41DA" w:rsidRDefault="00CE41DA" w:rsidP="00CE41DA">
            <w:r>
              <w:t xml:space="preserve">Продемонстрировать навыки владением составить код программы на языке </w:t>
            </w:r>
            <w:r>
              <w:rPr>
                <w:lang w:val="en-US"/>
              </w:rPr>
              <w:t>VB</w:t>
            </w:r>
            <w:r>
              <w:t xml:space="preserve"> для </w:t>
            </w:r>
            <w:r>
              <w:lastRenderedPageBreak/>
              <w:t>решения задачи:</w:t>
            </w:r>
          </w:p>
          <w:p w14:paraId="3F7788B4" w14:textId="3354B442" w:rsidR="007A7176" w:rsidRPr="00DF7C2F" w:rsidRDefault="00CE41DA" w:rsidP="00CE41DA">
            <w:pPr>
              <w:jc w:val="center"/>
            </w:pPr>
            <w:r w:rsidRPr="00765807">
              <w:rPr>
                <w:position w:val="-52"/>
              </w:rPr>
              <w:object w:dxaOrig="2900" w:dyaOrig="1160" w14:anchorId="6B72A82C">
                <v:shape id="_x0000_i1028" type="#_x0000_t75" style="width:144.75pt;height:57.75pt" o:ole="">
                  <v:imagedata r:id="rId17" o:title=""/>
                </v:shape>
                <o:OLEObject Type="Embed" ProgID="Equation.3" ShapeID="_x0000_i1028" DrawAspect="Content" ObjectID="_1744711298" r:id="rId18"/>
              </w:object>
            </w:r>
          </w:p>
        </w:tc>
        <w:tc>
          <w:tcPr>
            <w:tcW w:w="4104" w:type="dxa"/>
          </w:tcPr>
          <w:p w14:paraId="67C447AA" w14:textId="77777777" w:rsidR="007A7176" w:rsidRPr="00DF7C2F" w:rsidRDefault="007A7176" w:rsidP="00527890">
            <w:pPr>
              <w:jc w:val="center"/>
            </w:pPr>
          </w:p>
        </w:tc>
      </w:tr>
      <w:tr w:rsidR="007A7176" w:rsidRPr="00DF7C2F" w14:paraId="2735EAFD" w14:textId="77777777" w:rsidTr="00640F3F">
        <w:tc>
          <w:tcPr>
            <w:tcW w:w="394" w:type="dxa"/>
          </w:tcPr>
          <w:p w14:paraId="084F470D" w14:textId="6A5E8DE6" w:rsidR="007A7176" w:rsidRPr="00DF7C2F" w:rsidRDefault="00C86973" w:rsidP="00527890">
            <w:pPr>
              <w:jc w:val="center"/>
            </w:pPr>
            <w:r>
              <w:lastRenderedPageBreak/>
              <w:t>3</w:t>
            </w:r>
          </w:p>
        </w:tc>
        <w:tc>
          <w:tcPr>
            <w:tcW w:w="4846" w:type="dxa"/>
          </w:tcPr>
          <w:p w14:paraId="75854396" w14:textId="77777777" w:rsidR="00AF10D9" w:rsidRPr="00965129" w:rsidRDefault="00AF10D9" w:rsidP="00AF10D9">
            <w:r>
              <w:t xml:space="preserve">Продемонстрировать владение </w:t>
            </w:r>
            <w:r>
              <w:rPr>
                <w:lang w:val="en-US"/>
              </w:rPr>
              <w:t>MS</w:t>
            </w:r>
            <w:r w:rsidRPr="00146477">
              <w:t xml:space="preserve"> </w:t>
            </w:r>
            <w:r>
              <w:rPr>
                <w:lang w:val="en-US"/>
              </w:rPr>
              <w:t>Word</w:t>
            </w:r>
            <w:r>
              <w:t>.</w:t>
            </w:r>
          </w:p>
          <w:p w14:paraId="64657D7C" w14:textId="147ED020" w:rsidR="007A7176" w:rsidRPr="00DF7C2F" w:rsidRDefault="00AF10D9" w:rsidP="00AF10D9">
            <w:pPr>
              <w:jc w:val="center"/>
            </w:pPr>
            <w:r w:rsidRPr="00965129">
              <w:rPr>
                <w:sz w:val="22"/>
                <w:szCs w:val="22"/>
              </w:rPr>
              <w:t xml:space="preserve"> Вставить таблицу, состоящую из 3 строк и </w:t>
            </w:r>
            <w:r>
              <w:rPr>
                <w:sz w:val="22"/>
                <w:szCs w:val="22"/>
              </w:rPr>
              <w:t>4</w:t>
            </w:r>
            <w:r w:rsidRPr="00965129">
              <w:rPr>
                <w:sz w:val="22"/>
                <w:szCs w:val="22"/>
              </w:rPr>
              <w:t xml:space="preserve"> столбцов. Первые две строки заполнить числами. Все числа выровнять по центру. В третьей строке объединить первые две и последние </w:t>
            </w:r>
            <w:r>
              <w:rPr>
                <w:sz w:val="22"/>
                <w:szCs w:val="22"/>
              </w:rPr>
              <w:t>две</w:t>
            </w:r>
            <w:r w:rsidRPr="00965129">
              <w:rPr>
                <w:sz w:val="22"/>
                <w:szCs w:val="22"/>
              </w:rPr>
              <w:t xml:space="preserve"> ячейки. В левую ячейку ввести слово «Итого», а в правую – формулу для вычисления суммы всех чисел первой и второй строк.</w:t>
            </w:r>
          </w:p>
        </w:tc>
        <w:tc>
          <w:tcPr>
            <w:tcW w:w="4104" w:type="dxa"/>
          </w:tcPr>
          <w:p w14:paraId="248BEDFE" w14:textId="77777777" w:rsidR="007A7176" w:rsidRPr="00DF7C2F" w:rsidRDefault="007A7176" w:rsidP="00527890">
            <w:pPr>
              <w:jc w:val="center"/>
            </w:pPr>
          </w:p>
        </w:tc>
      </w:tr>
      <w:tr w:rsidR="007A7176" w:rsidRPr="00DF7C2F" w14:paraId="327E9F8F" w14:textId="77777777" w:rsidTr="00640F3F">
        <w:tc>
          <w:tcPr>
            <w:tcW w:w="394" w:type="dxa"/>
          </w:tcPr>
          <w:p w14:paraId="5A84AAD9" w14:textId="48769602" w:rsidR="007A7176" w:rsidRPr="00DF7C2F" w:rsidRDefault="00C86973" w:rsidP="00527890">
            <w:pPr>
              <w:jc w:val="center"/>
            </w:pPr>
            <w:r>
              <w:t>4</w:t>
            </w:r>
          </w:p>
        </w:tc>
        <w:tc>
          <w:tcPr>
            <w:tcW w:w="4846" w:type="dxa"/>
          </w:tcPr>
          <w:p w14:paraId="0AD7633B" w14:textId="77777777" w:rsidR="00CA5A58" w:rsidRPr="001F383E" w:rsidRDefault="00CA5A58" w:rsidP="00CA5A58">
            <w:r>
              <w:t xml:space="preserve">Продемонстрировать владение </w:t>
            </w:r>
            <w:r w:rsidRPr="00F22605">
              <w:t>MS</w:t>
            </w:r>
            <w:r w:rsidRPr="00146477">
              <w:t xml:space="preserve"> </w:t>
            </w:r>
            <w:proofErr w:type="spellStart"/>
            <w:r w:rsidRPr="001F383E">
              <w:t>Excel</w:t>
            </w:r>
            <w:proofErr w:type="spellEnd"/>
            <w:r w:rsidRPr="001F383E">
              <w:t>:</w:t>
            </w:r>
          </w:p>
          <w:p w14:paraId="2E9B36DA" w14:textId="04068DE7" w:rsidR="007A7176" w:rsidRPr="00DF7C2F" w:rsidRDefault="00CA5A58" w:rsidP="00CA5A58">
            <w:pPr>
              <w:jc w:val="center"/>
            </w:pPr>
            <w:r w:rsidRPr="00337B18">
              <w:t xml:space="preserve">Создать таблицу с полями </w:t>
            </w:r>
            <w:r w:rsidRPr="00337B18">
              <w:rPr>
                <w:b/>
                <w:bCs/>
              </w:rPr>
              <w:t>№ поезда, Время прибытия, Время отправления, Время стоянки</w:t>
            </w:r>
            <w:r w:rsidRPr="00337B18">
              <w:t>. Заполнить 5 строк. Столбец Время стоянки заполнить соответствующими формулами. В данных и формулах предусмотреть ситуацию, когда поезд прибывает в один день, а отправляется уже на следующий.</w:t>
            </w:r>
            <w:r w:rsidRPr="00337B18">
              <w:br/>
            </w:r>
          </w:p>
        </w:tc>
        <w:tc>
          <w:tcPr>
            <w:tcW w:w="4104" w:type="dxa"/>
          </w:tcPr>
          <w:p w14:paraId="139411E1" w14:textId="77777777" w:rsidR="007A7176" w:rsidRPr="00DF7C2F" w:rsidRDefault="007A7176" w:rsidP="00527890">
            <w:pPr>
              <w:jc w:val="center"/>
            </w:pPr>
          </w:p>
        </w:tc>
      </w:tr>
      <w:tr w:rsidR="007A7176" w:rsidRPr="00DF7C2F" w14:paraId="1CDF26C4" w14:textId="77777777" w:rsidTr="00640F3F">
        <w:tc>
          <w:tcPr>
            <w:tcW w:w="394" w:type="dxa"/>
          </w:tcPr>
          <w:p w14:paraId="3EBBFAFB" w14:textId="0865A252" w:rsidR="007A7176" w:rsidRPr="00DF7C2F" w:rsidRDefault="00C86973" w:rsidP="00527890">
            <w:pPr>
              <w:jc w:val="center"/>
            </w:pPr>
            <w:r>
              <w:t>5</w:t>
            </w:r>
          </w:p>
        </w:tc>
        <w:tc>
          <w:tcPr>
            <w:tcW w:w="4846" w:type="dxa"/>
          </w:tcPr>
          <w:p w14:paraId="08E71E59" w14:textId="77777777" w:rsidR="00E011BF" w:rsidRPr="005A57A5" w:rsidRDefault="00E011BF" w:rsidP="00E011BF">
            <w:r w:rsidRPr="005A57A5">
              <w:t xml:space="preserve">Продемонстрировать владение СУБД </w:t>
            </w:r>
            <w:proofErr w:type="spellStart"/>
            <w:r w:rsidRPr="005A57A5">
              <w:t>Access</w:t>
            </w:r>
            <w:proofErr w:type="spellEnd"/>
            <w:r w:rsidRPr="005A57A5">
              <w:t>:</w:t>
            </w:r>
          </w:p>
          <w:p w14:paraId="2583EA7D" w14:textId="77777777" w:rsidR="00E011BF" w:rsidRPr="005A57A5" w:rsidRDefault="00E011BF" w:rsidP="00E011BF"/>
          <w:p w14:paraId="50C7930D" w14:textId="77777777" w:rsidR="00E011BF" w:rsidRPr="005A57A5" w:rsidRDefault="00E011BF" w:rsidP="00E011BF">
            <w:r w:rsidRPr="005A57A5">
              <w:t>В заданной базе данных создать запрос на выборку сведений о техниках.</w:t>
            </w:r>
          </w:p>
          <w:tbl>
            <w:tblPr>
              <w:tblpPr w:leftFromText="180" w:rightFromText="180" w:vertAnchor="text" w:horzAnchor="margin" w:tblpXSpec="center" w:tblpY="130"/>
              <w:tblW w:w="0" w:type="auto"/>
              <w:tblCellSpacing w:w="0" w:type="dxa"/>
              <w:tblBorders>
                <w:top w:val="outset" w:sz="6" w:space="0" w:color="auto"/>
                <w:left w:val="outset" w:sz="6" w:space="0" w:color="auto"/>
                <w:bottom w:val="outset" w:sz="6" w:space="0" w:color="auto"/>
                <w:right w:val="outset" w:sz="6" w:space="0" w:color="auto"/>
              </w:tblBorders>
              <w:shd w:val="clear" w:color="auto" w:fill="FFFFFF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879"/>
              <w:gridCol w:w="1175"/>
              <w:gridCol w:w="1290"/>
              <w:gridCol w:w="1180"/>
            </w:tblGrid>
            <w:tr w:rsidR="00E011BF" w:rsidRPr="005A57A5" w14:paraId="168D6440" w14:textId="77777777" w:rsidTr="00471001">
              <w:trPr>
                <w:tblHeader/>
                <w:tblCellSpacing w:w="0" w:type="dxa"/>
              </w:trPr>
              <w:tc>
                <w:tcPr>
                  <w:tcW w:w="5393" w:type="dxa"/>
                  <w:gridSpan w:val="4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C0C0C0"/>
                  <w:vAlign w:val="center"/>
                  <w:hideMark/>
                </w:tcPr>
                <w:p w14:paraId="13614B2B" w14:textId="77777777" w:rsidR="00E011BF" w:rsidRPr="005A57A5" w:rsidRDefault="00E011BF" w:rsidP="00E011BF">
                  <w:pPr>
                    <w:rPr>
                      <w:sz w:val="20"/>
                      <w:szCs w:val="20"/>
                    </w:rPr>
                  </w:pPr>
                  <w:r w:rsidRPr="005A57A5">
                    <w:rPr>
                      <w:sz w:val="20"/>
                      <w:szCs w:val="20"/>
                    </w:rPr>
                    <w:t>Зарплата</w:t>
                  </w:r>
                </w:p>
              </w:tc>
            </w:tr>
            <w:tr w:rsidR="00E011BF" w:rsidRPr="005A57A5" w14:paraId="069441C8" w14:textId="77777777" w:rsidTr="00471001">
              <w:trPr>
                <w:tblHeader/>
                <w:tblCellSpacing w:w="0" w:type="dxa"/>
              </w:trPr>
              <w:tc>
                <w:tcPr>
                  <w:tcW w:w="1063" w:type="dxa"/>
                  <w:tcBorders>
                    <w:top w:val="outset" w:sz="6" w:space="0" w:color="000000"/>
                    <w:left w:val="outset" w:sz="6" w:space="0" w:color="000000"/>
                    <w:bottom w:val="outset" w:sz="6" w:space="0" w:color="000000"/>
                    <w:right w:val="outset" w:sz="6" w:space="0" w:color="000000"/>
                  </w:tcBorders>
                  <w:shd w:val="clear" w:color="auto" w:fill="C0C0C0"/>
                  <w:vAlign w:val="center"/>
                  <w:hideMark/>
                </w:tcPr>
                <w:p w14:paraId="494BA47F" w14:textId="77777777" w:rsidR="00E011BF" w:rsidRPr="005A57A5" w:rsidRDefault="00E011BF" w:rsidP="00E011BF">
                  <w:pPr>
                    <w:rPr>
                      <w:sz w:val="20"/>
                      <w:szCs w:val="20"/>
                    </w:rPr>
                  </w:pPr>
                  <w:r w:rsidRPr="005A57A5">
                    <w:rPr>
                      <w:sz w:val="20"/>
                      <w:szCs w:val="20"/>
                    </w:rPr>
                    <w:t>Номер</w:t>
                  </w:r>
                </w:p>
              </w:tc>
              <w:tc>
                <w:tcPr>
                  <w:tcW w:w="1364" w:type="dxa"/>
                  <w:tcBorders>
                    <w:top w:val="outset" w:sz="6" w:space="0" w:color="000000"/>
                    <w:left w:val="outset" w:sz="6" w:space="0" w:color="000000"/>
                    <w:bottom w:val="outset" w:sz="6" w:space="0" w:color="000000"/>
                    <w:right w:val="outset" w:sz="6" w:space="0" w:color="000000"/>
                  </w:tcBorders>
                  <w:shd w:val="clear" w:color="auto" w:fill="C0C0C0"/>
                  <w:vAlign w:val="center"/>
                  <w:hideMark/>
                </w:tcPr>
                <w:p w14:paraId="75F26D48" w14:textId="77777777" w:rsidR="00E011BF" w:rsidRPr="005A57A5" w:rsidRDefault="00E011BF" w:rsidP="00E011BF">
                  <w:pPr>
                    <w:rPr>
                      <w:sz w:val="20"/>
                      <w:szCs w:val="20"/>
                    </w:rPr>
                  </w:pPr>
                  <w:proofErr w:type="spellStart"/>
                  <w:r w:rsidRPr="005A57A5">
                    <w:rPr>
                      <w:sz w:val="20"/>
                      <w:szCs w:val="20"/>
                    </w:rPr>
                    <w:t>Фамалия</w:t>
                  </w:r>
                  <w:proofErr w:type="spellEnd"/>
                </w:p>
              </w:tc>
              <w:tc>
                <w:tcPr>
                  <w:tcW w:w="1489" w:type="dxa"/>
                  <w:tcBorders>
                    <w:top w:val="outset" w:sz="6" w:space="0" w:color="000000"/>
                    <w:left w:val="outset" w:sz="6" w:space="0" w:color="000000"/>
                    <w:bottom w:val="outset" w:sz="6" w:space="0" w:color="000000"/>
                    <w:right w:val="outset" w:sz="6" w:space="0" w:color="000000"/>
                  </w:tcBorders>
                  <w:shd w:val="clear" w:color="auto" w:fill="C0C0C0"/>
                  <w:vAlign w:val="center"/>
                  <w:hideMark/>
                </w:tcPr>
                <w:p w14:paraId="7057587E" w14:textId="77777777" w:rsidR="00E011BF" w:rsidRPr="005A57A5" w:rsidRDefault="00E011BF" w:rsidP="00E011BF">
                  <w:pPr>
                    <w:rPr>
                      <w:sz w:val="20"/>
                      <w:szCs w:val="20"/>
                    </w:rPr>
                  </w:pPr>
                  <w:r w:rsidRPr="005A57A5">
                    <w:rPr>
                      <w:sz w:val="20"/>
                      <w:szCs w:val="20"/>
                    </w:rPr>
                    <w:t>Должность</w:t>
                  </w:r>
                </w:p>
              </w:tc>
              <w:tc>
                <w:tcPr>
                  <w:tcW w:w="1477" w:type="dxa"/>
                  <w:tcBorders>
                    <w:top w:val="outset" w:sz="6" w:space="0" w:color="000000"/>
                    <w:left w:val="outset" w:sz="6" w:space="0" w:color="000000"/>
                    <w:bottom w:val="outset" w:sz="6" w:space="0" w:color="000000"/>
                    <w:right w:val="outset" w:sz="6" w:space="0" w:color="000000"/>
                  </w:tcBorders>
                  <w:shd w:val="clear" w:color="auto" w:fill="C0C0C0"/>
                  <w:vAlign w:val="center"/>
                  <w:hideMark/>
                </w:tcPr>
                <w:p w14:paraId="61EAC4FE" w14:textId="77777777" w:rsidR="00E011BF" w:rsidRPr="005A57A5" w:rsidRDefault="00E011BF" w:rsidP="00E011BF">
                  <w:pPr>
                    <w:rPr>
                      <w:sz w:val="20"/>
                      <w:szCs w:val="20"/>
                    </w:rPr>
                  </w:pPr>
                  <w:r w:rsidRPr="005A57A5">
                    <w:rPr>
                      <w:sz w:val="20"/>
                      <w:szCs w:val="20"/>
                    </w:rPr>
                    <w:t>Оклад</w:t>
                  </w:r>
                </w:p>
              </w:tc>
            </w:tr>
            <w:tr w:rsidR="00E011BF" w:rsidRPr="005A57A5" w14:paraId="2F2E357A" w14:textId="77777777" w:rsidTr="00471001">
              <w:trPr>
                <w:tblCellSpacing w:w="0" w:type="dxa"/>
              </w:trPr>
              <w:tc>
                <w:tcPr>
                  <w:tcW w:w="1063" w:type="dxa"/>
                  <w:tcBorders>
                    <w:top w:val="outset" w:sz="6" w:space="0" w:color="D0D7E5"/>
                    <w:left w:val="outset" w:sz="6" w:space="0" w:color="D0D7E5"/>
                    <w:bottom w:val="outset" w:sz="6" w:space="0" w:color="D0D7E5"/>
                    <w:right w:val="outset" w:sz="6" w:space="0" w:color="D0D7E5"/>
                  </w:tcBorders>
                  <w:shd w:val="clear" w:color="auto" w:fill="FFFFFF"/>
                  <w:hideMark/>
                </w:tcPr>
                <w:p w14:paraId="00AC52A7" w14:textId="77777777" w:rsidR="00E011BF" w:rsidRPr="005A57A5" w:rsidRDefault="00E011BF" w:rsidP="00E011BF">
                  <w:pPr>
                    <w:rPr>
                      <w:sz w:val="20"/>
                      <w:szCs w:val="20"/>
                    </w:rPr>
                  </w:pPr>
                  <w:r w:rsidRPr="005A57A5">
                    <w:rPr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1364" w:type="dxa"/>
                  <w:tcBorders>
                    <w:top w:val="outset" w:sz="6" w:space="0" w:color="D0D7E5"/>
                    <w:left w:val="outset" w:sz="6" w:space="0" w:color="D0D7E5"/>
                    <w:bottom w:val="outset" w:sz="6" w:space="0" w:color="D0D7E5"/>
                    <w:right w:val="outset" w:sz="6" w:space="0" w:color="D0D7E5"/>
                  </w:tcBorders>
                  <w:shd w:val="clear" w:color="auto" w:fill="FFFFFF"/>
                  <w:hideMark/>
                </w:tcPr>
                <w:p w14:paraId="6DEB7E99" w14:textId="77777777" w:rsidR="00E011BF" w:rsidRPr="005A57A5" w:rsidRDefault="00E011BF" w:rsidP="00E011BF">
                  <w:pPr>
                    <w:rPr>
                      <w:sz w:val="20"/>
                      <w:szCs w:val="20"/>
                    </w:rPr>
                  </w:pPr>
                  <w:r w:rsidRPr="005A57A5">
                    <w:rPr>
                      <w:sz w:val="20"/>
                      <w:szCs w:val="20"/>
                    </w:rPr>
                    <w:t>Иванов</w:t>
                  </w:r>
                </w:p>
              </w:tc>
              <w:tc>
                <w:tcPr>
                  <w:tcW w:w="1489" w:type="dxa"/>
                  <w:tcBorders>
                    <w:top w:val="outset" w:sz="6" w:space="0" w:color="D0D7E5"/>
                    <w:left w:val="outset" w:sz="6" w:space="0" w:color="D0D7E5"/>
                    <w:bottom w:val="outset" w:sz="6" w:space="0" w:color="D0D7E5"/>
                    <w:right w:val="outset" w:sz="6" w:space="0" w:color="D0D7E5"/>
                  </w:tcBorders>
                  <w:shd w:val="clear" w:color="auto" w:fill="FFFFFF"/>
                  <w:hideMark/>
                </w:tcPr>
                <w:p w14:paraId="7E649AAE" w14:textId="77777777" w:rsidR="00E011BF" w:rsidRPr="005A57A5" w:rsidRDefault="00E011BF" w:rsidP="00E011BF">
                  <w:pPr>
                    <w:rPr>
                      <w:sz w:val="20"/>
                      <w:szCs w:val="20"/>
                    </w:rPr>
                  </w:pPr>
                  <w:r w:rsidRPr="005A57A5">
                    <w:rPr>
                      <w:sz w:val="20"/>
                      <w:szCs w:val="20"/>
                    </w:rPr>
                    <w:t>мастер</w:t>
                  </w:r>
                </w:p>
              </w:tc>
              <w:tc>
                <w:tcPr>
                  <w:tcW w:w="1477" w:type="dxa"/>
                  <w:tcBorders>
                    <w:top w:val="outset" w:sz="6" w:space="0" w:color="D0D7E5"/>
                    <w:left w:val="outset" w:sz="6" w:space="0" w:color="D0D7E5"/>
                    <w:bottom w:val="outset" w:sz="6" w:space="0" w:color="D0D7E5"/>
                    <w:right w:val="outset" w:sz="6" w:space="0" w:color="D0D7E5"/>
                  </w:tcBorders>
                  <w:shd w:val="clear" w:color="auto" w:fill="FFFFFF"/>
                  <w:hideMark/>
                </w:tcPr>
                <w:p w14:paraId="748F0E8D" w14:textId="77777777" w:rsidR="00E011BF" w:rsidRPr="005A57A5" w:rsidRDefault="00E011BF" w:rsidP="00E011BF">
                  <w:pPr>
                    <w:rPr>
                      <w:sz w:val="20"/>
                      <w:szCs w:val="20"/>
                    </w:rPr>
                  </w:pPr>
                  <w:r w:rsidRPr="005A57A5">
                    <w:rPr>
                      <w:sz w:val="20"/>
                      <w:szCs w:val="20"/>
                    </w:rPr>
                    <w:t>23 000,00р.</w:t>
                  </w:r>
                </w:p>
              </w:tc>
            </w:tr>
            <w:tr w:rsidR="00E011BF" w:rsidRPr="005A57A5" w14:paraId="012D5CB8" w14:textId="77777777" w:rsidTr="00471001">
              <w:trPr>
                <w:tblCellSpacing w:w="0" w:type="dxa"/>
              </w:trPr>
              <w:tc>
                <w:tcPr>
                  <w:tcW w:w="1063" w:type="dxa"/>
                  <w:tcBorders>
                    <w:top w:val="outset" w:sz="6" w:space="0" w:color="D0D7E5"/>
                    <w:left w:val="outset" w:sz="6" w:space="0" w:color="D0D7E5"/>
                    <w:bottom w:val="outset" w:sz="6" w:space="0" w:color="D0D7E5"/>
                    <w:right w:val="outset" w:sz="6" w:space="0" w:color="D0D7E5"/>
                  </w:tcBorders>
                  <w:shd w:val="clear" w:color="auto" w:fill="FFFFFF"/>
                  <w:hideMark/>
                </w:tcPr>
                <w:p w14:paraId="1AC665B6" w14:textId="77777777" w:rsidR="00E011BF" w:rsidRPr="005A57A5" w:rsidRDefault="00E011BF" w:rsidP="00E011BF">
                  <w:pPr>
                    <w:rPr>
                      <w:sz w:val="20"/>
                      <w:szCs w:val="20"/>
                    </w:rPr>
                  </w:pPr>
                  <w:r w:rsidRPr="005A57A5">
                    <w:rPr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1364" w:type="dxa"/>
                  <w:tcBorders>
                    <w:top w:val="outset" w:sz="6" w:space="0" w:color="D0D7E5"/>
                    <w:left w:val="outset" w:sz="6" w:space="0" w:color="D0D7E5"/>
                    <w:bottom w:val="outset" w:sz="6" w:space="0" w:color="D0D7E5"/>
                    <w:right w:val="outset" w:sz="6" w:space="0" w:color="D0D7E5"/>
                  </w:tcBorders>
                  <w:shd w:val="clear" w:color="auto" w:fill="FFFFFF"/>
                  <w:hideMark/>
                </w:tcPr>
                <w:p w14:paraId="4838A92B" w14:textId="77777777" w:rsidR="00E011BF" w:rsidRPr="005A57A5" w:rsidRDefault="00E011BF" w:rsidP="00E011BF">
                  <w:pPr>
                    <w:rPr>
                      <w:sz w:val="20"/>
                      <w:szCs w:val="20"/>
                    </w:rPr>
                  </w:pPr>
                  <w:r w:rsidRPr="005A57A5">
                    <w:rPr>
                      <w:sz w:val="20"/>
                      <w:szCs w:val="20"/>
                    </w:rPr>
                    <w:t>Петров</w:t>
                  </w:r>
                </w:p>
              </w:tc>
              <w:tc>
                <w:tcPr>
                  <w:tcW w:w="1489" w:type="dxa"/>
                  <w:tcBorders>
                    <w:top w:val="outset" w:sz="6" w:space="0" w:color="D0D7E5"/>
                    <w:left w:val="outset" w:sz="6" w:space="0" w:color="D0D7E5"/>
                    <w:bottom w:val="outset" w:sz="6" w:space="0" w:color="D0D7E5"/>
                    <w:right w:val="outset" w:sz="6" w:space="0" w:color="D0D7E5"/>
                  </w:tcBorders>
                  <w:shd w:val="clear" w:color="auto" w:fill="FFFFFF"/>
                  <w:hideMark/>
                </w:tcPr>
                <w:p w14:paraId="40BEBD59" w14:textId="77777777" w:rsidR="00E011BF" w:rsidRPr="005A57A5" w:rsidRDefault="00E011BF" w:rsidP="00E011BF">
                  <w:pPr>
                    <w:rPr>
                      <w:sz w:val="20"/>
                      <w:szCs w:val="20"/>
                    </w:rPr>
                  </w:pPr>
                  <w:r w:rsidRPr="005A57A5">
                    <w:rPr>
                      <w:sz w:val="20"/>
                      <w:szCs w:val="20"/>
                    </w:rPr>
                    <w:t>мастер</w:t>
                  </w:r>
                </w:p>
              </w:tc>
              <w:tc>
                <w:tcPr>
                  <w:tcW w:w="1477" w:type="dxa"/>
                  <w:tcBorders>
                    <w:top w:val="outset" w:sz="6" w:space="0" w:color="D0D7E5"/>
                    <w:left w:val="outset" w:sz="6" w:space="0" w:color="D0D7E5"/>
                    <w:bottom w:val="outset" w:sz="6" w:space="0" w:color="D0D7E5"/>
                    <w:right w:val="outset" w:sz="6" w:space="0" w:color="D0D7E5"/>
                  </w:tcBorders>
                  <w:shd w:val="clear" w:color="auto" w:fill="FFFFFF"/>
                  <w:hideMark/>
                </w:tcPr>
                <w:p w14:paraId="7072DA4B" w14:textId="77777777" w:rsidR="00E011BF" w:rsidRPr="005A57A5" w:rsidRDefault="00E011BF" w:rsidP="00E011BF">
                  <w:pPr>
                    <w:rPr>
                      <w:sz w:val="20"/>
                      <w:szCs w:val="20"/>
                    </w:rPr>
                  </w:pPr>
                  <w:r w:rsidRPr="005A57A5">
                    <w:rPr>
                      <w:sz w:val="20"/>
                      <w:szCs w:val="20"/>
                    </w:rPr>
                    <w:t>20 000,00р.</w:t>
                  </w:r>
                </w:p>
              </w:tc>
            </w:tr>
            <w:tr w:rsidR="00E011BF" w:rsidRPr="005A57A5" w14:paraId="00477782" w14:textId="77777777" w:rsidTr="00471001">
              <w:trPr>
                <w:tblCellSpacing w:w="0" w:type="dxa"/>
              </w:trPr>
              <w:tc>
                <w:tcPr>
                  <w:tcW w:w="1063" w:type="dxa"/>
                  <w:tcBorders>
                    <w:top w:val="outset" w:sz="6" w:space="0" w:color="D0D7E5"/>
                    <w:left w:val="outset" w:sz="6" w:space="0" w:color="D0D7E5"/>
                    <w:bottom w:val="outset" w:sz="6" w:space="0" w:color="D0D7E5"/>
                    <w:right w:val="outset" w:sz="6" w:space="0" w:color="D0D7E5"/>
                  </w:tcBorders>
                  <w:shd w:val="clear" w:color="auto" w:fill="FFFFFF"/>
                  <w:hideMark/>
                </w:tcPr>
                <w:p w14:paraId="444AC0DB" w14:textId="77777777" w:rsidR="00E011BF" w:rsidRPr="005A57A5" w:rsidRDefault="00E011BF" w:rsidP="00E011BF">
                  <w:pPr>
                    <w:rPr>
                      <w:sz w:val="20"/>
                      <w:szCs w:val="20"/>
                    </w:rPr>
                  </w:pPr>
                  <w:r w:rsidRPr="005A57A5">
                    <w:rPr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1364" w:type="dxa"/>
                  <w:tcBorders>
                    <w:top w:val="outset" w:sz="6" w:space="0" w:color="D0D7E5"/>
                    <w:left w:val="outset" w:sz="6" w:space="0" w:color="D0D7E5"/>
                    <w:bottom w:val="outset" w:sz="6" w:space="0" w:color="D0D7E5"/>
                    <w:right w:val="outset" w:sz="6" w:space="0" w:color="D0D7E5"/>
                  </w:tcBorders>
                  <w:shd w:val="clear" w:color="auto" w:fill="FFFFFF"/>
                  <w:hideMark/>
                </w:tcPr>
                <w:p w14:paraId="02D56C60" w14:textId="77777777" w:rsidR="00E011BF" w:rsidRPr="005A57A5" w:rsidRDefault="00E011BF" w:rsidP="00E011BF">
                  <w:pPr>
                    <w:rPr>
                      <w:sz w:val="20"/>
                      <w:szCs w:val="20"/>
                    </w:rPr>
                  </w:pPr>
                  <w:r w:rsidRPr="005A57A5">
                    <w:rPr>
                      <w:sz w:val="20"/>
                      <w:szCs w:val="20"/>
                    </w:rPr>
                    <w:t>Сидоров</w:t>
                  </w:r>
                </w:p>
              </w:tc>
              <w:tc>
                <w:tcPr>
                  <w:tcW w:w="1489" w:type="dxa"/>
                  <w:tcBorders>
                    <w:top w:val="outset" w:sz="6" w:space="0" w:color="D0D7E5"/>
                    <w:left w:val="outset" w:sz="6" w:space="0" w:color="D0D7E5"/>
                    <w:bottom w:val="outset" w:sz="6" w:space="0" w:color="D0D7E5"/>
                    <w:right w:val="outset" w:sz="6" w:space="0" w:color="D0D7E5"/>
                  </w:tcBorders>
                  <w:shd w:val="clear" w:color="auto" w:fill="FFFFFF"/>
                  <w:hideMark/>
                </w:tcPr>
                <w:p w14:paraId="50AB6382" w14:textId="77777777" w:rsidR="00E011BF" w:rsidRPr="005A57A5" w:rsidRDefault="00E011BF" w:rsidP="00E011BF">
                  <w:pPr>
                    <w:rPr>
                      <w:sz w:val="20"/>
                      <w:szCs w:val="20"/>
                    </w:rPr>
                  </w:pPr>
                  <w:r w:rsidRPr="005A57A5">
                    <w:rPr>
                      <w:sz w:val="20"/>
                      <w:szCs w:val="20"/>
                    </w:rPr>
                    <w:t>техник</w:t>
                  </w:r>
                </w:p>
              </w:tc>
              <w:tc>
                <w:tcPr>
                  <w:tcW w:w="1477" w:type="dxa"/>
                  <w:tcBorders>
                    <w:top w:val="outset" w:sz="6" w:space="0" w:color="D0D7E5"/>
                    <w:left w:val="outset" w:sz="6" w:space="0" w:color="D0D7E5"/>
                    <w:bottom w:val="outset" w:sz="6" w:space="0" w:color="D0D7E5"/>
                    <w:right w:val="outset" w:sz="6" w:space="0" w:color="D0D7E5"/>
                  </w:tcBorders>
                  <w:shd w:val="clear" w:color="auto" w:fill="FFFFFF"/>
                  <w:hideMark/>
                </w:tcPr>
                <w:p w14:paraId="5A155AC1" w14:textId="77777777" w:rsidR="00E011BF" w:rsidRPr="005A57A5" w:rsidRDefault="00E011BF" w:rsidP="00E011BF">
                  <w:pPr>
                    <w:rPr>
                      <w:sz w:val="20"/>
                      <w:szCs w:val="20"/>
                    </w:rPr>
                  </w:pPr>
                  <w:r w:rsidRPr="005A57A5">
                    <w:rPr>
                      <w:sz w:val="20"/>
                      <w:szCs w:val="20"/>
                    </w:rPr>
                    <w:t>35 178,76р.</w:t>
                  </w:r>
                </w:p>
              </w:tc>
            </w:tr>
            <w:tr w:rsidR="00E011BF" w:rsidRPr="005A57A5" w14:paraId="19E4CB35" w14:textId="77777777" w:rsidTr="00471001">
              <w:trPr>
                <w:tblCellSpacing w:w="0" w:type="dxa"/>
              </w:trPr>
              <w:tc>
                <w:tcPr>
                  <w:tcW w:w="1063" w:type="dxa"/>
                  <w:tcBorders>
                    <w:top w:val="outset" w:sz="6" w:space="0" w:color="D0D7E5"/>
                    <w:left w:val="outset" w:sz="6" w:space="0" w:color="D0D7E5"/>
                    <w:bottom w:val="outset" w:sz="6" w:space="0" w:color="D0D7E5"/>
                    <w:right w:val="outset" w:sz="6" w:space="0" w:color="D0D7E5"/>
                  </w:tcBorders>
                  <w:shd w:val="clear" w:color="auto" w:fill="FFFFFF"/>
                  <w:hideMark/>
                </w:tcPr>
                <w:p w14:paraId="50C05E16" w14:textId="77777777" w:rsidR="00E011BF" w:rsidRPr="005A57A5" w:rsidRDefault="00E011BF" w:rsidP="00E011BF">
                  <w:pPr>
                    <w:rPr>
                      <w:sz w:val="20"/>
                      <w:szCs w:val="20"/>
                    </w:rPr>
                  </w:pPr>
                  <w:r w:rsidRPr="005A57A5">
                    <w:rPr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1364" w:type="dxa"/>
                  <w:tcBorders>
                    <w:top w:val="outset" w:sz="6" w:space="0" w:color="D0D7E5"/>
                    <w:left w:val="outset" w:sz="6" w:space="0" w:color="D0D7E5"/>
                    <w:bottom w:val="outset" w:sz="6" w:space="0" w:color="D0D7E5"/>
                    <w:right w:val="outset" w:sz="6" w:space="0" w:color="D0D7E5"/>
                  </w:tcBorders>
                  <w:shd w:val="clear" w:color="auto" w:fill="FFFFFF"/>
                  <w:hideMark/>
                </w:tcPr>
                <w:p w14:paraId="7EE6641B" w14:textId="77777777" w:rsidR="00E011BF" w:rsidRPr="005A57A5" w:rsidRDefault="00E011BF" w:rsidP="00E011BF">
                  <w:pPr>
                    <w:rPr>
                      <w:sz w:val="20"/>
                      <w:szCs w:val="20"/>
                    </w:rPr>
                  </w:pPr>
                  <w:r w:rsidRPr="005A57A5">
                    <w:rPr>
                      <w:sz w:val="20"/>
                      <w:szCs w:val="20"/>
                    </w:rPr>
                    <w:t>Козлов</w:t>
                  </w:r>
                </w:p>
              </w:tc>
              <w:tc>
                <w:tcPr>
                  <w:tcW w:w="1489" w:type="dxa"/>
                  <w:tcBorders>
                    <w:top w:val="outset" w:sz="6" w:space="0" w:color="D0D7E5"/>
                    <w:left w:val="outset" w:sz="6" w:space="0" w:color="D0D7E5"/>
                    <w:bottom w:val="outset" w:sz="6" w:space="0" w:color="D0D7E5"/>
                    <w:right w:val="outset" w:sz="6" w:space="0" w:color="D0D7E5"/>
                  </w:tcBorders>
                  <w:shd w:val="clear" w:color="auto" w:fill="FFFFFF"/>
                  <w:hideMark/>
                </w:tcPr>
                <w:p w14:paraId="679B6089" w14:textId="77777777" w:rsidR="00E011BF" w:rsidRPr="005A57A5" w:rsidRDefault="00E011BF" w:rsidP="00E011BF">
                  <w:pPr>
                    <w:rPr>
                      <w:sz w:val="20"/>
                      <w:szCs w:val="20"/>
                    </w:rPr>
                  </w:pPr>
                  <w:r w:rsidRPr="005A57A5">
                    <w:rPr>
                      <w:sz w:val="20"/>
                      <w:szCs w:val="20"/>
                    </w:rPr>
                    <w:t>бухгалтер</w:t>
                  </w:r>
                </w:p>
              </w:tc>
              <w:tc>
                <w:tcPr>
                  <w:tcW w:w="1477" w:type="dxa"/>
                  <w:tcBorders>
                    <w:top w:val="outset" w:sz="6" w:space="0" w:color="D0D7E5"/>
                    <w:left w:val="outset" w:sz="6" w:space="0" w:color="D0D7E5"/>
                    <w:bottom w:val="outset" w:sz="6" w:space="0" w:color="D0D7E5"/>
                    <w:right w:val="outset" w:sz="6" w:space="0" w:color="D0D7E5"/>
                  </w:tcBorders>
                  <w:shd w:val="clear" w:color="auto" w:fill="FFFFFF"/>
                  <w:hideMark/>
                </w:tcPr>
                <w:p w14:paraId="4ED34401" w14:textId="77777777" w:rsidR="00E011BF" w:rsidRPr="005A57A5" w:rsidRDefault="00E011BF" w:rsidP="00E011BF">
                  <w:pPr>
                    <w:rPr>
                      <w:sz w:val="20"/>
                      <w:szCs w:val="20"/>
                    </w:rPr>
                  </w:pPr>
                  <w:r w:rsidRPr="005A57A5">
                    <w:rPr>
                      <w:sz w:val="20"/>
                      <w:szCs w:val="20"/>
                    </w:rPr>
                    <w:t>25 000,00р.</w:t>
                  </w:r>
                </w:p>
              </w:tc>
            </w:tr>
            <w:tr w:rsidR="00E011BF" w:rsidRPr="005A57A5" w14:paraId="4C673592" w14:textId="77777777" w:rsidTr="00471001">
              <w:trPr>
                <w:tblCellSpacing w:w="0" w:type="dxa"/>
              </w:trPr>
              <w:tc>
                <w:tcPr>
                  <w:tcW w:w="1063" w:type="dxa"/>
                  <w:tcBorders>
                    <w:top w:val="outset" w:sz="6" w:space="0" w:color="D0D7E5"/>
                    <w:left w:val="outset" w:sz="6" w:space="0" w:color="D0D7E5"/>
                    <w:bottom w:val="outset" w:sz="6" w:space="0" w:color="D0D7E5"/>
                    <w:right w:val="outset" w:sz="6" w:space="0" w:color="D0D7E5"/>
                  </w:tcBorders>
                  <w:shd w:val="clear" w:color="auto" w:fill="FFFFFF"/>
                  <w:hideMark/>
                </w:tcPr>
                <w:p w14:paraId="795478DB" w14:textId="77777777" w:rsidR="00E011BF" w:rsidRPr="005A57A5" w:rsidRDefault="00E011BF" w:rsidP="00E011BF">
                  <w:pPr>
                    <w:rPr>
                      <w:sz w:val="20"/>
                      <w:szCs w:val="20"/>
                    </w:rPr>
                  </w:pPr>
                  <w:r w:rsidRPr="005A57A5">
                    <w:rPr>
                      <w:sz w:val="20"/>
                      <w:szCs w:val="20"/>
                    </w:rPr>
                    <w:t>5</w:t>
                  </w:r>
                </w:p>
              </w:tc>
              <w:tc>
                <w:tcPr>
                  <w:tcW w:w="1364" w:type="dxa"/>
                  <w:tcBorders>
                    <w:top w:val="outset" w:sz="6" w:space="0" w:color="D0D7E5"/>
                    <w:left w:val="outset" w:sz="6" w:space="0" w:color="D0D7E5"/>
                    <w:bottom w:val="outset" w:sz="6" w:space="0" w:color="D0D7E5"/>
                    <w:right w:val="outset" w:sz="6" w:space="0" w:color="D0D7E5"/>
                  </w:tcBorders>
                  <w:shd w:val="clear" w:color="auto" w:fill="FFFFFF"/>
                  <w:hideMark/>
                </w:tcPr>
                <w:p w14:paraId="38AD6A23" w14:textId="77777777" w:rsidR="00E011BF" w:rsidRPr="005A57A5" w:rsidRDefault="00E011BF" w:rsidP="00E011BF">
                  <w:pPr>
                    <w:rPr>
                      <w:sz w:val="20"/>
                      <w:szCs w:val="20"/>
                    </w:rPr>
                  </w:pPr>
                  <w:r w:rsidRPr="005A57A5">
                    <w:rPr>
                      <w:sz w:val="20"/>
                      <w:szCs w:val="20"/>
                    </w:rPr>
                    <w:t>Васильев</w:t>
                  </w:r>
                </w:p>
              </w:tc>
              <w:tc>
                <w:tcPr>
                  <w:tcW w:w="1489" w:type="dxa"/>
                  <w:tcBorders>
                    <w:top w:val="outset" w:sz="6" w:space="0" w:color="D0D7E5"/>
                    <w:left w:val="outset" w:sz="6" w:space="0" w:color="D0D7E5"/>
                    <w:bottom w:val="outset" w:sz="6" w:space="0" w:color="D0D7E5"/>
                    <w:right w:val="outset" w:sz="6" w:space="0" w:color="D0D7E5"/>
                  </w:tcBorders>
                  <w:shd w:val="clear" w:color="auto" w:fill="FFFFFF"/>
                  <w:hideMark/>
                </w:tcPr>
                <w:p w14:paraId="6FCD8EDD" w14:textId="77777777" w:rsidR="00E011BF" w:rsidRPr="005A57A5" w:rsidRDefault="00E011BF" w:rsidP="00E011BF">
                  <w:pPr>
                    <w:rPr>
                      <w:sz w:val="20"/>
                      <w:szCs w:val="20"/>
                    </w:rPr>
                  </w:pPr>
                  <w:r w:rsidRPr="005A57A5">
                    <w:rPr>
                      <w:sz w:val="20"/>
                      <w:szCs w:val="20"/>
                    </w:rPr>
                    <w:t>техник</w:t>
                  </w:r>
                </w:p>
              </w:tc>
              <w:tc>
                <w:tcPr>
                  <w:tcW w:w="1477" w:type="dxa"/>
                  <w:tcBorders>
                    <w:top w:val="outset" w:sz="6" w:space="0" w:color="D0D7E5"/>
                    <w:left w:val="outset" w:sz="6" w:space="0" w:color="D0D7E5"/>
                    <w:bottom w:val="outset" w:sz="6" w:space="0" w:color="D0D7E5"/>
                    <w:right w:val="outset" w:sz="6" w:space="0" w:color="D0D7E5"/>
                  </w:tcBorders>
                  <w:shd w:val="clear" w:color="auto" w:fill="FFFFFF"/>
                  <w:hideMark/>
                </w:tcPr>
                <w:p w14:paraId="3BEE9F6F" w14:textId="77777777" w:rsidR="00E011BF" w:rsidRPr="005A57A5" w:rsidRDefault="00E011BF" w:rsidP="00E011BF">
                  <w:pPr>
                    <w:rPr>
                      <w:sz w:val="20"/>
                      <w:szCs w:val="20"/>
                    </w:rPr>
                  </w:pPr>
                  <w:r w:rsidRPr="005A57A5">
                    <w:rPr>
                      <w:sz w:val="20"/>
                      <w:szCs w:val="20"/>
                    </w:rPr>
                    <w:t>35 178,76р.</w:t>
                  </w:r>
                </w:p>
              </w:tc>
            </w:tr>
            <w:tr w:rsidR="00E011BF" w:rsidRPr="005A57A5" w14:paraId="50BED2DD" w14:textId="77777777" w:rsidTr="00471001">
              <w:trPr>
                <w:tblCellSpacing w:w="0" w:type="dxa"/>
              </w:trPr>
              <w:tc>
                <w:tcPr>
                  <w:tcW w:w="1063" w:type="dxa"/>
                  <w:tcBorders>
                    <w:top w:val="outset" w:sz="6" w:space="0" w:color="D0D7E5"/>
                    <w:left w:val="outset" w:sz="6" w:space="0" w:color="D0D7E5"/>
                    <w:bottom w:val="outset" w:sz="6" w:space="0" w:color="D0D7E5"/>
                    <w:right w:val="outset" w:sz="6" w:space="0" w:color="D0D7E5"/>
                  </w:tcBorders>
                  <w:shd w:val="clear" w:color="auto" w:fill="FFFFFF"/>
                  <w:hideMark/>
                </w:tcPr>
                <w:p w14:paraId="2E7F107C" w14:textId="77777777" w:rsidR="00E011BF" w:rsidRPr="005A57A5" w:rsidRDefault="00E011BF" w:rsidP="00E011BF">
                  <w:pPr>
                    <w:rPr>
                      <w:sz w:val="20"/>
                      <w:szCs w:val="20"/>
                    </w:rPr>
                  </w:pPr>
                  <w:r w:rsidRPr="005A57A5">
                    <w:rPr>
                      <w:sz w:val="20"/>
                      <w:szCs w:val="20"/>
                    </w:rPr>
                    <w:t>6</w:t>
                  </w:r>
                </w:p>
              </w:tc>
              <w:tc>
                <w:tcPr>
                  <w:tcW w:w="1364" w:type="dxa"/>
                  <w:tcBorders>
                    <w:top w:val="outset" w:sz="6" w:space="0" w:color="D0D7E5"/>
                    <w:left w:val="outset" w:sz="6" w:space="0" w:color="D0D7E5"/>
                    <w:bottom w:val="outset" w:sz="6" w:space="0" w:color="D0D7E5"/>
                    <w:right w:val="outset" w:sz="6" w:space="0" w:color="D0D7E5"/>
                  </w:tcBorders>
                  <w:shd w:val="clear" w:color="auto" w:fill="FFFFFF"/>
                  <w:hideMark/>
                </w:tcPr>
                <w:p w14:paraId="5BA834D8" w14:textId="77777777" w:rsidR="00E011BF" w:rsidRPr="005A57A5" w:rsidRDefault="00E011BF" w:rsidP="00E011BF">
                  <w:pPr>
                    <w:rPr>
                      <w:sz w:val="20"/>
                      <w:szCs w:val="20"/>
                    </w:rPr>
                  </w:pPr>
                  <w:r w:rsidRPr="005A57A5">
                    <w:rPr>
                      <w:sz w:val="20"/>
                      <w:szCs w:val="20"/>
                    </w:rPr>
                    <w:t>Дмитриев</w:t>
                  </w:r>
                </w:p>
              </w:tc>
              <w:tc>
                <w:tcPr>
                  <w:tcW w:w="1489" w:type="dxa"/>
                  <w:tcBorders>
                    <w:top w:val="outset" w:sz="6" w:space="0" w:color="D0D7E5"/>
                    <w:left w:val="outset" w:sz="6" w:space="0" w:color="D0D7E5"/>
                    <w:bottom w:val="outset" w:sz="6" w:space="0" w:color="D0D7E5"/>
                    <w:right w:val="outset" w:sz="6" w:space="0" w:color="D0D7E5"/>
                  </w:tcBorders>
                  <w:shd w:val="clear" w:color="auto" w:fill="FFFFFF"/>
                  <w:hideMark/>
                </w:tcPr>
                <w:p w14:paraId="5F002D77" w14:textId="77777777" w:rsidR="00E011BF" w:rsidRPr="005A57A5" w:rsidRDefault="00E011BF" w:rsidP="00E011BF">
                  <w:pPr>
                    <w:rPr>
                      <w:sz w:val="20"/>
                      <w:szCs w:val="20"/>
                    </w:rPr>
                  </w:pPr>
                  <w:r w:rsidRPr="005A57A5">
                    <w:rPr>
                      <w:sz w:val="20"/>
                      <w:szCs w:val="20"/>
                    </w:rPr>
                    <w:t>техник</w:t>
                  </w:r>
                </w:p>
              </w:tc>
              <w:tc>
                <w:tcPr>
                  <w:tcW w:w="1477" w:type="dxa"/>
                  <w:tcBorders>
                    <w:top w:val="outset" w:sz="6" w:space="0" w:color="D0D7E5"/>
                    <w:left w:val="outset" w:sz="6" w:space="0" w:color="D0D7E5"/>
                    <w:bottom w:val="outset" w:sz="6" w:space="0" w:color="D0D7E5"/>
                    <w:right w:val="outset" w:sz="6" w:space="0" w:color="D0D7E5"/>
                  </w:tcBorders>
                  <w:shd w:val="clear" w:color="auto" w:fill="FFFFFF"/>
                  <w:hideMark/>
                </w:tcPr>
                <w:p w14:paraId="24DD16C2" w14:textId="77777777" w:rsidR="00E011BF" w:rsidRPr="005A57A5" w:rsidRDefault="00E011BF" w:rsidP="00E011BF">
                  <w:pPr>
                    <w:rPr>
                      <w:sz w:val="20"/>
                      <w:szCs w:val="20"/>
                    </w:rPr>
                  </w:pPr>
                  <w:r w:rsidRPr="005A57A5">
                    <w:rPr>
                      <w:sz w:val="20"/>
                      <w:szCs w:val="20"/>
                    </w:rPr>
                    <w:t>35 178,76р.</w:t>
                  </w:r>
                </w:p>
              </w:tc>
            </w:tr>
          </w:tbl>
          <w:p w14:paraId="4C983458" w14:textId="77777777" w:rsidR="007A7176" w:rsidRPr="00283405" w:rsidRDefault="007A7176" w:rsidP="00527890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4104" w:type="dxa"/>
          </w:tcPr>
          <w:p w14:paraId="061CE08D" w14:textId="77777777" w:rsidR="007A7176" w:rsidRPr="00DF7C2F" w:rsidRDefault="007A7176" w:rsidP="00527890">
            <w:pPr>
              <w:jc w:val="center"/>
            </w:pPr>
          </w:p>
        </w:tc>
      </w:tr>
    </w:tbl>
    <w:p w14:paraId="22C15AAF" w14:textId="77777777" w:rsidR="000C5CB6" w:rsidRPr="00DF7C2F" w:rsidRDefault="000C5CB6" w:rsidP="00196B28">
      <w:pPr>
        <w:jc w:val="center"/>
      </w:pPr>
    </w:p>
    <w:p w14:paraId="4DED9C45" w14:textId="77777777" w:rsidR="000C5CB6" w:rsidRPr="00DF7C2F" w:rsidRDefault="000C5CB6" w:rsidP="00196B28">
      <w:pPr>
        <w:jc w:val="center"/>
        <w:rPr>
          <w:b/>
          <w:bCs/>
        </w:rPr>
      </w:pPr>
    </w:p>
    <w:p w14:paraId="0912212A" w14:textId="42DCF3CA" w:rsidR="00877522" w:rsidRPr="007C30A2" w:rsidRDefault="00877522" w:rsidP="00196B28">
      <w:pPr>
        <w:jc w:val="center"/>
      </w:pPr>
      <w:r w:rsidRPr="007C30A2">
        <w:t>Перечень вопросов к экзамену</w:t>
      </w:r>
      <w:r w:rsidR="00500F31" w:rsidRPr="007C30A2">
        <w:t>.</w:t>
      </w:r>
    </w:p>
    <w:p w14:paraId="31816A6C" w14:textId="5317D8F7" w:rsidR="00500F31" w:rsidRDefault="00500F31" w:rsidP="00500F31">
      <w:pPr>
        <w:pStyle w:val="aff4"/>
        <w:tabs>
          <w:tab w:val="left" w:pos="0"/>
        </w:tabs>
        <w:spacing w:before="120" w:after="120"/>
        <w:ind w:left="0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  <w:r w:rsidRPr="007C30A2">
        <w:rPr>
          <w:rFonts w:ascii="Times New Roman" w:eastAsia="Times New Roman" w:hAnsi="Times New Roman"/>
          <w:sz w:val="24"/>
          <w:szCs w:val="24"/>
          <w:lang w:eastAsia="ru-RU"/>
        </w:rPr>
        <w:t>Для очной формы обучения (1 семестр/ 1 курс)</w:t>
      </w:r>
    </w:p>
    <w:p w14:paraId="54EB6108" w14:textId="77777777" w:rsidR="00E830D1" w:rsidRPr="007C30A2" w:rsidRDefault="00E830D1" w:rsidP="00500F31">
      <w:pPr>
        <w:pStyle w:val="aff4"/>
        <w:tabs>
          <w:tab w:val="left" w:pos="0"/>
        </w:tabs>
        <w:spacing w:before="120" w:after="120"/>
        <w:ind w:left="0"/>
        <w:jc w:val="center"/>
        <w:rPr>
          <w:rFonts w:ascii="Times New Roman" w:eastAsia="Times New Roman" w:hAnsi="Times New Roman"/>
          <w:sz w:val="24"/>
          <w:szCs w:val="24"/>
          <w:lang w:eastAsia="ru-RU"/>
        </w:rPr>
      </w:pPr>
    </w:p>
    <w:p w14:paraId="1B811DFC" w14:textId="01870489" w:rsidR="00E7261F" w:rsidRPr="00E830D1" w:rsidRDefault="00877522" w:rsidP="00257164">
      <w:pPr>
        <w:pStyle w:val="aff4"/>
        <w:numPr>
          <w:ilvl w:val="0"/>
          <w:numId w:val="8"/>
        </w:numPr>
        <w:rPr>
          <w:rFonts w:ascii="Times New Roman" w:eastAsia="Times New Roman" w:hAnsi="Times New Roman"/>
          <w:sz w:val="24"/>
          <w:szCs w:val="24"/>
          <w:lang w:eastAsia="ru-RU"/>
        </w:rPr>
      </w:pPr>
      <w:r w:rsidRPr="007C30A2">
        <w:t xml:space="preserve"> </w:t>
      </w:r>
      <w:r w:rsidR="00E7261F" w:rsidRPr="00E830D1">
        <w:rPr>
          <w:rFonts w:ascii="Times New Roman" w:eastAsia="Times New Roman" w:hAnsi="Times New Roman"/>
          <w:sz w:val="24"/>
          <w:szCs w:val="24"/>
          <w:lang w:eastAsia="ru-RU"/>
        </w:rPr>
        <w:t>Программные средства ПЭВМ. Назначение. Классификация.</w:t>
      </w:r>
      <w:r w:rsidR="003679CC">
        <w:rPr>
          <w:rFonts w:ascii="Times New Roman" w:eastAsia="Times New Roman" w:hAnsi="Times New Roman"/>
          <w:sz w:val="24"/>
          <w:szCs w:val="24"/>
          <w:lang w:eastAsia="ru-RU"/>
        </w:rPr>
        <w:t xml:space="preserve"> ОПК-4.2.1</w:t>
      </w:r>
    </w:p>
    <w:p w14:paraId="43680498" w14:textId="4DDE5E64" w:rsidR="00E7261F" w:rsidRPr="00E7261F" w:rsidRDefault="00E7261F" w:rsidP="00257164">
      <w:pPr>
        <w:numPr>
          <w:ilvl w:val="0"/>
          <w:numId w:val="8"/>
        </w:numPr>
        <w:contextualSpacing/>
        <w:jc w:val="both"/>
      </w:pPr>
      <w:r w:rsidRPr="00E7261F">
        <w:t>Понятие информации. Свойства информации.</w:t>
      </w:r>
      <w:r w:rsidR="003679CC">
        <w:t xml:space="preserve"> ОПК-4.1.1</w:t>
      </w:r>
    </w:p>
    <w:p w14:paraId="08850FF7" w14:textId="1F58F0E6" w:rsidR="00E7261F" w:rsidRPr="00E7261F" w:rsidRDefault="00E7261F" w:rsidP="00257164">
      <w:pPr>
        <w:numPr>
          <w:ilvl w:val="0"/>
          <w:numId w:val="8"/>
        </w:numPr>
        <w:contextualSpacing/>
        <w:jc w:val="both"/>
      </w:pPr>
      <w:r w:rsidRPr="00E7261F">
        <w:t>Прикладное программное обеспечение.</w:t>
      </w:r>
      <w:r w:rsidR="003679CC">
        <w:t xml:space="preserve"> ОПК-1.2.1, ОПК-4.3.1</w:t>
      </w:r>
    </w:p>
    <w:p w14:paraId="73C23AEA" w14:textId="592A6B6C" w:rsidR="00E7261F" w:rsidRPr="00E7261F" w:rsidRDefault="00E7261F" w:rsidP="00257164">
      <w:pPr>
        <w:numPr>
          <w:ilvl w:val="0"/>
          <w:numId w:val="8"/>
        </w:numPr>
        <w:contextualSpacing/>
        <w:jc w:val="both"/>
      </w:pPr>
      <w:r w:rsidRPr="00E7261F">
        <w:t xml:space="preserve">История выпусков версий </w:t>
      </w:r>
      <w:proofErr w:type="spellStart"/>
      <w:r w:rsidRPr="00E7261F">
        <w:t>Microsoft</w:t>
      </w:r>
      <w:proofErr w:type="spellEnd"/>
      <w:r w:rsidRPr="00E7261F">
        <w:t xml:space="preserve"> </w:t>
      </w:r>
      <w:proofErr w:type="spellStart"/>
      <w:r w:rsidRPr="00E7261F">
        <w:t>Windows</w:t>
      </w:r>
      <w:proofErr w:type="spellEnd"/>
      <w:r w:rsidRPr="00E7261F">
        <w:t>.</w:t>
      </w:r>
      <w:r w:rsidR="003679CC">
        <w:t xml:space="preserve"> ОПК-4.2.1</w:t>
      </w:r>
    </w:p>
    <w:p w14:paraId="7D5B0815" w14:textId="64D0DCC3" w:rsidR="00E7261F" w:rsidRPr="00E7261F" w:rsidRDefault="00E7261F" w:rsidP="00257164">
      <w:pPr>
        <w:numPr>
          <w:ilvl w:val="0"/>
          <w:numId w:val="8"/>
        </w:numPr>
        <w:contextualSpacing/>
        <w:jc w:val="both"/>
      </w:pPr>
      <w:r w:rsidRPr="00E7261F">
        <w:t xml:space="preserve">Операционная система </w:t>
      </w:r>
      <w:proofErr w:type="spellStart"/>
      <w:r w:rsidRPr="00E7261F">
        <w:t>Windows</w:t>
      </w:r>
      <w:proofErr w:type="spellEnd"/>
      <w:r w:rsidRPr="00E7261F">
        <w:t xml:space="preserve">. Функции </w:t>
      </w:r>
      <w:proofErr w:type="spellStart"/>
      <w:r w:rsidRPr="00E7261F">
        <w:t>Windows</w:t>
      </w:r>
      <w:proofErr w:type="spellEnd"/>
      <w:r w:rsidRPr="00E7261F">
        <w:t xml:space="preserve">. Развитие системы </w:t>
      </w:r>
      <w:proofErr w:type="spellStart"/>
      <w:r w:rsidRPr="00E7261F">
        <w:t>Windows</w:t>
      </w:r>
      <w:proofErr w:type="spellEnd"/>
      <w:r w:rsidRPr="00E7261F">
        <w:t>.</w:t>
      </w:r>
      <w:r w:rsidR="003679CC">
        <w:t xml:space="preserve"> ОПК-4.2.1</w:t>
      </w:r>
    </w:p>
    <w:p w14:paraId="28520F2F" w14:textId="0E6C30D9" w:rsidR="00E7261F" w:rsidRPr="00E7261F" w:rsidRDefault="00E7261F" w:rsidP="00257164">
      <w:pPr>
        <w:numPr>
          <w:ilvl w:val="0"/>
          <w:numId w:val="8"/>
        </w:numPr>
        <w:contextualSpacing/>
        <w:jc w:val="both"/>
      </w:pPr>
      <w:r w:rsidRPr="00E7261F">
        <w:t xml:space="preserve">Основы работы с операционной системой </w:t>
      </w:r>
      <w:proofErr w:type="spellStart"/>
      <w:r w:rsidRPr="00E7261F">
        <w:t>Windows</w:t>
      </w:r>
      <w:proofErr w:type="spellEnd"/>
      <w:r w:rsidRPr="00E7261F">
        <w:t>. Операции с файловой структурой.</w:t>
      </w:r>
      <w:r w:rsidR="003679CC">
        <w:t xml:space="preserve"> ОПК-4.2.1</w:t>
      </w:r>
    </w:p>
    <w:p w14:paraId="6F1D33CC" w14:textId="4550DEDF" w:rsidR="00E7261F" w:rsidRPr="00E7261F" w:rsidRDefault="00E7261F" w:rsidP="00257164">
      <w:pPr>
        <w:numPr>
          <w:ilvl w:val="0"/>
          <w:numId w:val="8"/>
        </w:numPr>
        <w:contextualSpacing/>
        <w:jc w:val="both"/>
      </w:pPr>
      <w:r w:rsidRPr="00E7261F">
        <w:t xml:space="preserve">Работа с программами в составе </w:t>
      </w:r>
      <w:proofErr w:type="spellStart"/>
      <w:r w:rsidRPr="00E7261F">
        <w:t>Windows</w:t>
      </w:r>
      <w:proofErr w:type="spellEnd"/>
      <w:r w:rsidRPr="00E7261F">
        <w:t>.</w:t>
      </w:r>
      <w:r w:rsidR="003679CC">
        <w:t xml:space="preserve"> ОПК-4.2.1</w:t>
      </w:r>
    </w:p>
    <w:p w14:paraId="4E58FC04" w14:textId="22937256" w:rsidR="00E7261F" w:rsidRPr="00E7261F" w:rsidRDefault="00E7261F" w:rsidP="00257164">
      <w:pPr>
        <w:numPr>
          <w:ilvl w:val="0"/>
          <w:numId w:val="8"/>
        </w:numPr>
        <w:contextualSpacing/>
        <w:jc w:val="both"/>
      </w:pPr>
      <w:r w:rsidRPr="00E7261F">
        <w:lastRenderedPageBreak/>
        <w:t xml:space="preserve">Пакет MS </w:t>
      </w:r>
      <w:proofErr w:type="spellStart"/>
      <w:r w:rsidRPr="00E7261F">
        <w:t>Office</w:t>
      </w:r>
      <w:proofErr w:type="spellEnd"/>
      <w:r w:rsidRPr="00E7261F">
        <w:t>.</w:t>
      </w:r>
      <w:r w:rsidR="003679CC">
        <w:t xml:space="preserve"> ОПк-4.2.1</w:t>
      </w:r>
    </w:p>
    <w:p w14:paraId="46C8F64D" w14:textId="1ED1C37E" w:rsidR="00E7261F" w:rsidRPr="00E7261F" w:rsidRDefault="007F0E69" w:rsidP="00257164">
      <w:pPr>
        <w:numPr>
          <w:ilvl w:val="0"/>
          <w:numId w:val="8"/>
        </w:numPr>
        <w:contextualSpacing/>
        <w:jc w:val="both"/>
      </w:pPr>
      <w:hyperlink r:id="rId19" w:history="1">
        <w:r w:rsidR="00E7261F" w:rsidRPr="00E7261F">
          <w:t xml:space="preserve">Общие сведения о компьютерных вирусах и их классификация. </w:t>
        </w:r>
      </w:hyperlink>
      <w:r w:rsidR="003679CC">
        <w:t>ОПК-1.1.1</w:t>
      </w:r>
    </w:p>
    <w:p w14:paraId="269DC170" w14:textId="1805818F" w:rsidR="00E7261F" w:rsidRPr="00E7261F" w:rsidRDefault="00E7261F" w:rsidP="00257164">
      <w:pPr>
        <w:numPr>
          <w:ilvl w:val="0"/>
          <w:numId w:val="8"/>
        </w:numPr>
        <w:contextualSpacing/>
        <w:jc w:val="both"/>
      </w:pPr>
      <w:r w:rsidRPr="00E7261F">
        <w:t>Понятие о программировании. Алгоритм, программа. Этапы решения задач на ПЭВМ.</w:t>
      </w:r>
      <w:r w:rsidR="003679CC">
        <w:t xml:space="preserve"> ОПК-1.2.1</w:t>
      </w:r>
    </w:p>
    <w:p w14:paraId="0D12BAE2" w14:textId="68AAE03B" w:rsidR="00E7261F" w:rsidRPr="00E7261F" w:rsidRDefault="00E7261F" w:rsidP="00257164">
      <w:pPr>
        <w:numPr>
          <w:ilvl w:val="0"/>
          <w:numId w:val="8"/>
        </w:numPr>
        <w:contextualSpacing/>
        <w:jc w:val="both"/>
      </w:pPr>
      <w:r w:rsidRPr="00E7261F">
        <w:t>Безопасность информации в вычислительных системах. Предмет защиты.</w:t>
      </w:r>
      <w:r w:rsidR="003679CC">
        <w:t xml:space="preserve"> </w:t>
      </w:r>
      <w:r w:rsidR="000E7965">
        <w:t xml:space="preserve"> ОПК-1.1.1, </w:t>
      </w:r>
      <w:r w:rsidR="003679CC">
        <w:t>ОПК-4.1.1, ОПК-4.2.1</w:t>
      </w:r>
    </w:p>
    <w:p w14:paraId="229837BC" w14:textId="173AE231" w:rsidR="00E7261F" w:rsidRPr="00E7261F" w:rsidRDefault="00E7261F" w:rsidP="00257164">
      <w:pPr>
        <w:numPr>
          <w:ilvl w:val="0"/>
          <w:numId w:val="8"/>
        </w:numPr>
        <w:contextualSpacing/>
        <w:jc w:val="both"/>
      </w:pPr>
      <w:r w:rsidRPr="00E7261F">
        <w:t>Методы защиты информации.</w:t>
      </w:r>
      <w:r w:rsidR="003679CC">
        <w:t xml:space="preserve"> ОПК</w:t>
      </w:r>
      <w:r w:rsidR="000E7965">
        <w:t>-1.1.1</w:t>
      </w:r>
    </w:p>
    <w:p w14:paraId="449EF3A6" w14:textId="16B617CB" w:rsidR="00E7261F" w:rsidRPr="00E7261F" w:rsidRDefault="00E7261F" w:rsidP="00257164">
      <w:pPr>
        <w:numPr>
          <w:ilvl w:val="0"/>
          <w:numId w:val="8"/>
        </w:numPr>
        <w:contextualSpacing/>
        <w:jc w:val="both"/>
      </w:pPr>
      <w:r w:rsidRPr="00E7261F">
        <w:t xml:space="preserve">Форматирование ячеек в </w:t>
      </w:r>
      <w:proofErr w:type="spellStart"/>
      <w:r w:rsidRPr="00E7261F">
        <w:t>Excel</w:t>
      </w:r>
      <w:proofErr w:type="spellEnd"/>
      <w:r w:rsidRPr="00E7261F">
        <w:t>.</w:t>
      </w:r>
      <w:r w:rsidR="000E7965">
        <w:t xml:space="preserve"> ОПК-1.2.1, ОПК-4.3.1</w:t>
      </w:r>
    </w:p>
    <w:p w14:paraId="20F604AB" w14:textId="48BF21EA" w:rsidR="00E7261F" w:rsidRPr="00E7261F" w:rsidRDefault="00E7261F" w:rsidP="00257164">
      <w:pPr>
        <w:numPr>
          <w:ilvl w:val="0"/>
          <w:numId w:val="8"/>
        </w:numPr>
        <w:contextualSpacing/>
        <w:jc w:val="both"/>
      </w:pPr>
      <w:r w:rsidRPr="00E7261F">
        <w:t xml:space="preserve">Создание диаграмм в </w:t>
      </w:r>
      <w:proofErr w:type="spellStart"/>
      <w:r w:rsidRPr="00E7261F">
        <w:t>Excel</w:t>
      </w:r>
      <w:proofErr w:type="spellEnd"/>
      <w:r w:rsidRPr="00E7261F">
        <w:t>. Изменение типа диаграммы и области построения.</w:t>
      </w:r>
      <w:r w:rsidR="000E7965" w:rsidRPr="000E7965">
        <w:t xml:space="preserve"> </w:t>
      </w:r>
      <w:r w:rsidR="000E7965">
        <w:t>ОПК-1.2.1, ОПК-4.3.1</w:t>
      </w:r>
    </w:p>
    <w:p w14:paraId="191DD40A" w14:textId="36ECF49A" w:rsidR="00E7261F" w:rsidRPr="00E7261F" w:rsidRDefault="00E7261F" w:rsidP="00257164">
      <w:pPr>
        <w:numPr>
          <w:ilvl w:val="0"/>
          <w:numId w:val="8"/>
        </w:numPr>
        <w:contextualSpacing/>
        <w:jc w:val="both"/>
      </w:pPr>
      <w:r w:rsidRPr="00E7261F">
        <w:t xml:space="preserve">Применение пользовательского </w:t>
      </w:r>
      <w:proofErr w:type="spellStart"/>
      <w:r w:rsidRPr="00E7261F">
        <w:t>автофильтра</w:t>
      </w:r>
      <w:proofErr w:type="spellEnd"/>
      <w:r w:rsidRPr="00E7261F">
        <w:t xml:space="preserve"> в </w:t>
      </w:r>
      <w:proofErr w:type="spellStart"/>
      <w:r w:rsidRPr="00E7261F">
        <w:t>Excel</w:t>
      </w:r>
      <w:proofErr w:type="spellEnd"/>
      <w:r w:rsidRPr="00E7261F">
        <w:t xml:space="preserve"> при работе со списками данных.</w:t>
      </w:r>
      <w:r w:rsidR="000E7965">
        <w:t xml:space="preserve"> ОПК-1.2.1, ОПК-4.3.1</w:t>
      </w:r>
      <w:r w:rsidR="000E7965" w:rsidRPr="000E7965">
        <w:t xml:space="preserve"> </w:t>
      </w:r>
      <w:r w:rsidR="000E7965">
        <w:t>ОПК-1.1.1</w:t>
      </w:r>
    </w:p>
    <w:p w14:paraId="285C34CA" w14:textId="3B70795C" w:rsidR="00E7261F" w:rsidRPr="00E7261F" w:rsidRDefault="00E7261F" w:rsidP="00257164">
      <w:pPr>
        <w:numPr>
          <w:ilvl w:val="0"/>
          <w:numId w:val="8"/>
        </w:numPr>
        <w:contextualSpacing/>
        <w:jc w:val="both"/>
      </w:pPr>
      <w:r w:rsidRPr="00E7261F">
        <w:t>Правовые аспекты защиты информации.</w:t>
      </w:r>
      <w:r w:rsidR="000E7965">
        <w:t xml:space="preserve"> ОПК-1.1.1</w:t>
      </w:r>
    </w:p>
    <w:p w14:paraId="7461E2DA" w14:textId="52C1FA6C" w:rsidR="00E7261F" w:rsidRPr="00E7261F" w:rsidRDefault="00E7261F" w:rsidP="00257164">
      <w:pPr>
        <w:numPr>
          <w:ilvl w:val="0"/>
          <w:numId w:val="8"/>
        </w:numPr>
        <w:contextualSpacing/>
        <w:jc w:val="both"/>
      </w:pPr>
      <w:r w:rsidRPr="00E7261F">
        <w:t xml:space="preserve">Организация поиска данных в </w:t>
      </w:r>
      <w:proofErr w:type="spellStart"/>
      <w:r w:rsidRPr="00E7261F">
        <w:t>Internet</w:t>
      </w:r>
      <w:proofErr w:type="spellEnd"/>
      <w:r w:rsidRPr="00E7261F">
        <w:t>.</w:t>
      </w:r>
      <w:r w:rsidR="000E7965">
        <w:t xml:space="preserve"> ОПК-1.1.1</w:t>
      </w:r>
    </w:p>
    <w:p w14:paraId="6A48AB3F" w14:textId="2F8553C3" w:rsidR="00E7261F" w:rsidRPr="00E7261F" w:rsidRDefault="00E7261F" w:rsidP="00257164">
      <w:pPr>
        <w:numPr>
          <w:ilvl w:val="0"/>
          <w:numId w:val="8"/>
        </w:numPr>
        <w:contextualSpacing/>
        <w:jc w:val="both"/>
      </w:pPr>
      <w:r w:rsidRPr="00E7261F">
        <w:t xml:space="preserve">Основные принципы работы с пакетом MS </w:t>
      </w:r>
      <w:proofErr w:type="spellStart"/>
      <w:r w:rsidRPr="00E7261F">
        <w:t>Office</w:t>
      </w:r>
      <w:proofErr w:type="spellEnd"/>
      <w:r w:rsidRPr="00E7261F">
        <w:t>. Команды меню Файл.</w:t>
      </w:r>
      <w:r w:rsidRPr="00E7261F">
        <w:br/>
        <w:t>Контекстное меню.</w:t>
      </w:r>
      <w:r w:rsidR="000E7965">
        <w:t xml:space="preserve"> ОПК-4.2.1</w:t>
      </w:r>
    </w:p>
    <w:p w14:paraId="00DE7904" w14:textId="6DC7CB65" w:rsidR="00E7261F" w:rsidRPr="00E7261F" w:rsidRDefault="00E7261F" w:rsidP="00257164">
      <w:pPr>
        <w:numPr>
          <w:ilvl w:val="0"/>
          <w:numId w:val="8"/>
        </w:numPr>
        <w:contextualSpacing/>
        <w:jc w:val="both"/>
      </w:pPr>
      <w:r w:rsidRPr="00E7261F">
        <w:t xml:space="preserve">Редактирование текста в текстовом процессоре </w:t>
      </w:r>
      <w:proofErr w:type="spellStart"/>
      <w:r w:rsidRPr="00E7261F">
        <w:t>Word</w:t>
      </w:r>
      <w:proofErr w:type="spellEnd"/>
      <w:r w:rsidRPr="00E7261F">
        <w:t>. Копирование, перемещение , удаление.</w:t>
      </w:r>
      <w:r w:rsidR="000E7965">
        <w:t xml:space="preserve"> ОПК-1.2.1, ОПК-4.3.1</w:t>
      </w:r>
    </w:p>
    <w:p w14:paraId="3E64B8C1" w14:textId="77777777" w:rsidR="000E7965" w:rsidRPr="000E7965" w:rsidRDefault="00E7261F" w:rsidP="00257164">
      <w:pPr>
        <w:pStyle w:val="aff4"/>
        <w:numPr>
          <w:ilvl w:val="0"/>
          <w:numId w:val="8"/>
        </w:numPr>
        <w:rPr>
          <w:rFonts w:ascii="Times New Roman" w:eastAsia="Times New Roman" w:hAnsi="Times New Roman"/>
          <w:sz w:val="24"/>
          <w:szCs w:val="24"/>
          <w:lang w:eastAsia="ru-RU"/>
        </w:rPr>
      </w:pPr>
      <w:r w:rsidRPr="00E7261F">
        <w:t xml:space="preserve">Форматирование текста в текстовом процессоре </w:t>
      </w:r>
      <w:proofErr w:type="spellStart"/>
      <w:r w:rsidRPr="00E7261F">
        <w:t>Word</w:t>
      </w:r>
      <w:proofErr w:type="spellEnd"/>
      <w:r w:rsidRPr="00E7261F">
        <w:t>. Формат по образцу.</w:t>
      </w:r>
      <w:r w:rsidR="000E7965">
        <w:t xml:space="preserve"> </w:t>
      </w:r>
      <w:r w:rsidR="000E7965" w:rsidRPr="000E7965">
        <w:rPr>
          <w:rFonts w:ascii="Times New Roman" w:eastAsia="Times New Roman" w:hAnsi="Times New Roman"/>
          <w:sz w:val="24"/>
          <w:szCs w:val="24"/>
          <w:lang w:eastAsia="ru-RU"/>
        </w:rPr>
        <w:t>ОПК-1.2.1, ОПК-4.3.1</w:t>
      </w:r>
    </w:p>
    <w:p w14:paraId="1C66439D" w14:textId="34FD3701" w:rsidR="00E7261F" w:rsidRPr="00E7261F" w:rsidRDefault="00E7261F" w:rsidP="00257164">
      <w:pPr>
        <w:numPr>
          <w:ilvl w:val="0"/>
          <w:numId w:val="8"/>
        </w:numPr>
        <w:contextualSpacing/>
        <w:jc w:val="both"/>
      </w:pPr>
      <w:r w:rsidRPr="00E7261F">
        <w:t>Способы выделения фрагментов текста.</w:t>
      </w:r>
      <w:r w:rsidR="000E7965">
        <w:t xml:space="preserve"> </w:t>
      </w:r>
      <w:r w:rsidR="00041092">
        <w:t>ОПК-1.2.1, ОПК-4.3.1</w:t>
      </w:r>
    </w:p>
    <w:p w14:paraId="1A3C9137" w14:textId="39ACC321" w:rsidR="00E7261F" w:rsidRPr="00E7261F" w:rsidRDefault="00E7261F" w:rsidP="00257164">
      <w:pPr>
        <w:numPr>
          <w:ilvl w:val="0"/>
          <w:numId w:val="8"/>
        </w:numPr>
        <w:contextualSpacing/>
        <w:jc w:val="both"/>
      </w:pPr>
      <w:r w:rsidRPr="00E7261F">
        <w:t xml:space="preserve">Работа с таблицами в текстовом процессоре </w:t>
      </w:r>
      <w:proofErr w:type="spellStart"/>
      <w:r w:rsidRPr="00E7261F">
        <w:t>Word</w:t>
      </w:r>
      <w:proofErr w:type="spellEnd"/>
      <w:r w:rsidRPr="00E7261F">
        <w:t>.</w:t>
      </w:r>
      <w:r w:rsidR="00041092">
        <w:t xml:space="preserve">  ОПК-1.2.1, ОПК-4.3.1</w:t>
      </w:r>
    </w:p>
    <w:p w14:paraId="209BA0C8" w14:textId="6318A91D" w:rsidR="00E7261F" w:rsidRPr="00E7261F" w:rsidRDefault="00E7261F" w:rsidP="00257164">
      <w:pPr>
        <w:numPr>
          <w:ilvl w:val="0"/>
          <w:numId w:val="8"/>
        </w:numPr>
        <w:contextualSpacing/>
        <w:jc w:val="both"/>
      </w:pPr>
      <w:r w:rsidRPr="00E7261F">
        <w:t xml:space="preserve">Вычисляемые таблицы в текстовом процессоре </w:t>
      </w:r>
      <w:proofErr w:type="spellStart"/>
      <w:r w:rsidRPr="00E7261F">
        <w:t>Word</w:t>
      </w:r>
      <w:proofErr w:type="spellEnd"/>
      <w:r w:rsidRPr="00E7261F">
        <w:t xml:space="preserve">. Использование надписи при создании документов в текстовом процессоре </w:t>
      </w:r>
      <w:proofErr w:type="spellStart"/>
      <w:r w:rsidRPr="00E7261F">
        <w:t>Word</w:t>
      </w:r>
      <w:proofErr w:type="spellEnd"/>
      <w:r w:rsidRPr="00E7261F">
        <w:br/>
        <w:t xml:space="preserve">и табличном процессоре </w:t>
      </w:r>
      <w:proofErr w:type="spellStart"/>
      <w:r w:rsidRPr="00E7261F">
        <w:t>Excel</w:t>
      </w:r>
      <w:proofErr w:type="spellEnd"/>
      <w:r w:rsidRPr="00E7261F">
        <w:t>.</w:t>
      </w:r>
      <w:r w:rsidR="00041092">
        <w:t xml:space="preserve"> ОПК-1.2.1, ОПК-4.3.1</w:t>
      </w:r>
    </w:p>
    <w:p w14:paraId="0D73DC2C" w14:textId="6513CC29" w:rsidR="00E7261F" w:rsidRPr="00E7261F" w:rsidRDefault="00E7261F" w:rsidP="00257164">
      <w:pPr>
        <w:numPr>
          <w:ilvl w:val="0"/>
          <w:numId w:val="8"/>
        </w:numPr>
        <w:contextualSpacing/>
        <w:jc w:val="both"/>
      </w:pPr>
      <w:r w:rsidRPr="00E7261F">
        <w:t xml:space="preserve">Табличный процессор </w:t>
      </w:r>
      <w:proofErr w:type="spellStart"/>
      <w:r w:rsidRPr="00E7261F">
        <w:t>Excel</w:t>
      </w:r>
      <w:proofErr w:type="spellEnd"/>
      <w:r w:rsidRPr="00E7261F">
        <w:t>. Общие положения. Книга. Операции с листами.</w:t>
      </w:r>
      <w:r w:rsidR="00041092">
        <w:t xml:space="preserve"> ОПК-1.2.1, ОПК-4.3.1</w:t>
      </w:r>
    </w:p>
    <w:p w14:paraId="30D22A59" w14:textId="460FAF14" w:rsidR="00E7261F" w:rsidRPr="00E7261F" w:rsidRDefault="00E7261F" w:rsidP="00257164">
      <w:pPr>
        <w:numPr>
          <w:ilvl w:val="0"/>
          <w:numId w:val="8"/>
        </w:numPr>
        <w:contextualSpacing/>
        <w:jc w:val="both"/>
      </w:pPr>
      <w:r w:rsidRPr="00E7261F">
        <w:t xml:space="preserve">Способы создания отчётов в </w:t>
      </w:r>
      <w:proofErr w:type="spellStart"/>
      <w:r w:rsidRPr="00E7261F">
        <w:t>Access</w:t>
      </w:r>
      <w:proofErr w:type="spellEnd"/>
      <w:r w:rsidRPr="00E7261F">
        <w:t>. Редактирование и форматирование отчётов.</w:t>
      </w:r>
      <w:r w:rsidR="00041092">
        <w:t xml:space="preserve"> ОПК-1.2.1, ОПК-4.3.1</w:t>
      </w:r>
    </w:p>
    <w:p w14:paraId="09AF722D" w14:textId="2366AB2A" w:rsidR="00E7261F" w:rsidRPr="00E7261F" w:rsidRDefault="00E7261F" w:rsidP="00257164">
      <w:pPr>
        <w:numPr>
          <w:ilvl w:val="0"/>
          <w:numId w:val="8"/>
        </w:numPr>
        <w:contextualSpacing/>
        <w:jc w:val="both"/>
      </w:pPr>
      <w:r w:rsidRPr="00E7261F">
        <w:t xml:space="preserve">Понятие базы данных. Типы данных. Назначение объектов </w:t>
      </w:r>
      <w:proofErr w:type="spellStart"/>
      <w:r w:rsidRPr="00E7261F">
        <w:t>Microsoft</w:t>
      </w:r>
      <w:proofErr w:type="spellEnd"/>
      <w:r w:rsidRPr="00E7261F">
        <w:t xml:space="preserve"> </w:t>
      </w:r>
      <w:proofErr w:type="spellStart"/>
      <w:r w:rsidRPr="00E7261F">
        <w:t>Access</w:t>
      </w:r>
      <w:proofErr w:type="spellEnd"/>
      <w:r w:rsidRPr="00E7261F">
        <w:t xml:space="preserve"> .</w:t>
      </w:r>
      <w:r w:rsidR="00041092">
        <w:t>ОПК-1.2.1, ОПК-4.3.1</w:t>
      </w:r>
    </w:p>
    <w:p w14:paraId="2ABBD3A8" w14:textId="75FB8C4E" w:rsidR="00E7261F" w:rsidRPr="00E7261F" w:rsidRDefault="00E7261F" w:rsidP="00257164">
      <w:pPr>
        <w:numPr>
          <w:ilvl w:val="0"/>
          <w:numId w:val="8"/>
        </w:numPr>
        <w:contextualSpacing/>
        <w:jc w:val="both"/>
      </w:pPr>
      <w:r w:rsidRPr="00E7261F">
        <w:t xml:space="preserve">Создать в редакторе MS </w:t>
      </w:r>
      <w:proofErr w:type="spellStart"/>
      <w:r w:rsidRPr="00E7261F">
        <w:t>Word</w:t>
      </w:r>
      <w:proofErr w:type="spellEnd"/>
      <w:r w:rsidRPr="00E7261F">
        <w:t xml:space="preserve">  схему алгоритма со структурой следование.</w:t>
      </w:r>
      <w:r w:rsidR="00FC31F3">
        <w:t xml:space="preserve"> ОПК-1.2.1, ОПК-4.3.1</w:t>
      </w:r>
    </w:p>
    <w:p w14:paraId="02B3AD6D" w14:textId="1DDDDB6A" w:rsidR="00E7261F" w:rsidRPr="00E7261F" w:rsidRDefault="00E7261F" w:rsidP="00257164">
      <w:pPr>
        <w:numPr>
          <w:ilvl w:val="0"/>
          <w:numId w:val="8"/>
        </w:numPr>
        <w:contextualSpacing/>
        <w:jc w:val="both"/>
      </w:pPr>
      <w:r w:rsidRPr="00E7261F">
        <w:t xml:space="preserve">Создать в редакторе MS </w:t>
      </w:r>
      <w:proofErr w:type="spellStart"/>
      <w:r w:rsidRPr="00E7261F">
        <w:t>Word</w:t>
      </w:r>
      <w:proofErr w:type="spellEnd"/>
      <w:r w:rsidRPr="00E7261F">
        <w:t xml:space="preserve">  схему алгоритма со структурой развилка.</w:t>
      </w:r>
      <w:r w:rsidR="00FC31F3">
        <w:t xml:space="preserve"> ОПК-1.2.1, ОПК-4.3.1</w:t>
      </w:r>
    </w:p>
    <w:p w14:paraId="4210D676" w14:textId="6985D263" w:rsidR="00E7261F" w:rsidRPr="00E7261F" w:rsidRDefault="00E7261F" w:rsidP="00257164">
      <w:pPr>
        <w:numPr>
          <w:ilvl w:val="0"/>
          <w:numId w:val="8"/>
        </w:numPr>
        <w:contextualSpacing/>
        <w:jc w:val="both"/>
      </w:pPr>
      <w:r w:rsidRPr="00E7261F">
        <w:t xml:space="preserve">Создать в редакторе MS </w:t>
      </w:r>
      <w:proofErr w:type="spellStart"/>
      <w:r w:rsidRPr="00E7261F">
        <w:t>Word</w:t>
      </w:r>
      <w:proofErr w:type="spellEnd"/>
      <w:r w:rsidRPr="00E7261F">
        <w:t xml:space="preserve">    схему алгоритма со структурой цикл с предусловием.</w:t>
      </w:r>
      <w:r w:rsidR="00FC31F3">
        <w:t xml:space="preserve"> ОПК-1.2.1, ОПК-4.3.1</w:t>
      </w:r>
    </w:p>
    <w:p w14:paraId="1B0038A0" w14:textId="5B3E88F0" w:rsidR="00E7261F" w:rsidRPr="00E7261F" w:rsidRDefault="00E7261F" w:rsidP="00257164">
      <w:pPr>
        <w:numPr>
          <w:ilvl w:val="0"/>
          <w:numId w:val="8"/>
        </w:numPr>
        <w:contextualSpacing/>
        <w:jc w:val="both"/>
      </w:pPr>
      <w:r w:rsidRPr="00E7261F">
        <w:t xml:space="preserve">Создать в редакторе MS </w:t>
      </w:r>
      <w:proofErr w:type="spellStart"/>
      <w:r w:rsidRPr="00E7261F">
        <w:t>Word</w:t>
      </w:r>
      <w:proofErr w:type="spellEnd"/>
      <w:r w:rsidRPr="00E7261F">
        <w:t xml:space="preserve">  схему алгоритма со структурой цикл с постусловием.</w:t>
      </w:r>
      <w:r w:rsidR="00FC31F3">
        <w:t xml:space="preserve"> ОПК-1.2.1, ОПК-4.3.1</w:t>
      </w:r>
    </w:p>
    <w:p w14:paraId="72890EBD" w14:textId="2461D607" w:rsidR="00E7261F" w:rsidRPr="00E7261F" w:rsidRDefault="00E7261F" w:rsidP="00257164">
      <w:pPr>
        <w:numPr>
          <w:ilvl w:val="0"/>
          <w:numId w:val="8"/>
        </w:numPr>
        <w:contextualSpacing/>
        <w:jc w:val="both"/>
      </w:pPr>
      <w:r w:rsidRPr="00E7261F">
        <w:t>Организовать в интегрированной оболочке VB</w:t>
      </w:r>
      <w:r w:rsidR="00FC31F3">
        <w:t>А</w:t>
      </w:r>
      <w:r w:rsidRPr="00E7261F">
        <w:t xml:space="preserve"> ввод данных (двух переменных) с помощью оператора ввода данных.</w:t>
      </w:r>
      <w:r w:rsidR="00FC31F3">
        <w:t xml:space="preserve"> ОПК-1.3.1</w:t>
      </w:r>
    </w:p>
    <w:p w14:paraId="0F0766D8" w14:textId="585C86DC" w:rsidR="00E7261F" w:rsidRPr="00E7261F" w:rsidRDefault="00E7261F" w:rsidP="00257164">
      <w:pPr>
        <w:numPr>
          <w:ilvl w:val="0"/>
          <w:numId w:val="8"/>
        </w:numPr>
        <w:contextualSpacing/>
        <w:jc w:val="both"/>
      </w:pPr>
      <w:r w:rsidRPr="00E7261F">
        <w:t>Организовать в интегрированной оболочке VB</w:t>
      </w:r>
      <w:r w:rsidR="00FC31F3">
        <w:t>А</w:t>
      </w:r>
      <w:r w:rsidRPr="00E7261F">
        <w:t xml:space="preserve"> вывод данных (двух переменных) с помощью текстового поля</w:t>
      </w:r>
      <w:r w:rsidR="00FC31F3">
        <w:t>. ОПК-1.3.1</w:t>
      </w:r>
    </w:p>
    <w:p w14:paraId="2A011B73" w14:textId="36B52313" w:rsidR="00E7261F" w:rsidRPr="00E7261F" w:rsidRDefault="00E7261F" w:rsidP="00257164">
      <w:pPr>
        <w:numPr>
          <w:ilvl w:val="0"/>
          <w:numId w:val="8"/>
        </w:numPr>
        <w:contextualSpacing/>
        <w:jc w:val="both"/>
      </w:pPr>
      <w:r w:rsidRPr="00E7261F">
        <w:t>Отладка программы со структурой СЛЕДОВАНИЕ. Ввод данных и вывод результата решения с помощью текстового поля.</w:t>
      </w:r>
      <w:r w:rsidR="00FC31F3">
        <w:t xml:space="preserve"> ОПК-1.2.1, ОПК-1.3.1, ОПК-4.3.1</w:t>
      </w:r>
    </w:p>
    <w:p w14:paraId="0786E059" w14:textId="579DE48C" w:rsidR="00E7261F" w:rsidRPr="00E7261F" w:rsidRDefault="00E7261F" w:rsidP="00257164">
      <w:pPr>
        <w:numPr>
          <w:ilvl w:val="0"/>
          <w:numId w:val="8"/>
        </w:numPr>
        <w:contextualSpacing/>
        <w:jc w:val="both"/>
      </w:pPr>
      <w:r w:rsidRPr="00E7261F">
        <w:t>Отладка программы со структурой РАЗВИЛКА. Ввод данных и вывод результата решения с помощью текстового поля.</w:t>
      </w:r>
      <w:r w:rsidR="00FF23E2">
        <w:t xml:space="preserve"> ОПК-1.2.1. ОПК-1.3.1, ОПК-4.3.1</w:t>
      </w:r>
    </w:p>
    <w:p w14:paraId="33FC0DE7" w14:textId="67AE38EC" w:rsidR="00A3762E" w:rsidRPr="00A3762E" w:rsidRDefault="00E7261F" w:rsidP="00257164">
      <w:pPr>
        <w:pStyle w:val="aff4"/>
        <w:numPr>
          <w:ilvl w:val="0"/>
          <w:numId w:val="8"/>
        </w:numPr>
        <w:rPr>
          <w:rFonts w:ascii="Times New Roman" w:eastAsia="Times New Roman" w:hAnsi="Times New Roman"/>
          <w:sz w:val="24"/>
          <w:szCs w:val="24"/>
          <w:lang w:eastAsia="ru-RU"/>
        </w:rPr>
      </w:pPr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>Отладка программы со структурой ЦИКЛ. Ввод данных и вывод результата решения с помощью операторов ввода и вывода данных.</w:t>
      </w:r>
      <w:r w:rsidR="00A3762E" w:rsidRPr="00F034F6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A3762E" w:rsidRPr="00A3762E">
        <w:rPr>
          <w:rFonts w:ascii="Times New Roman" w:eastAsia="Times New Roman" w:hAnsi="Times New Roman"/>
          <w:sz w:val="24"/>
          <w:szCs w:val="24"/>
          <w:lang w:eastAsia="ru-RU"/>
        </w:rPr>
        <w:t>ОПК-1.2.1. ОПК-1.3.1, ОПК-4.3.1</w:t>
      </w:r>
    </w:p>
    <w:p w14:paraId="7A4F6B95" w14:textId="77777777" w:rsidR="00A3762E" w:rsidRPr="00A3762E" w:rsidRDefault="00E7261F" w:rsidP="00257164">
      <w:pPr>
        <w:pStyle w:val="aff4"/>
        <w:numPr>
          <w:ilvl w:val="0"/>
          <w:numId w:val="8"/>
        </w:numPr>
        <w:rPr>
          <w:rFonts w:ascii="Times New Roman" w:eastAsia="Times New Roman" w:hAnsi="Times New Roman"/>
          <w:sz w:val="24"/>
          <w:szCs w:val="24"/>
          <w:lang w:eastAsia="ru-RU"/>
        </w:rPr>
      </w:pPr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lastRenderedPageBreak/>
        <w:t>Отладка программы со структурой ЦИКЛ С ПРЕДУСЛОВИЕМ. Ввод данных и вывод результата решения с помощью операторов ввода и вывода данных.</w:t>
      </w:r>
      <w:r w:rsidR="00A3762E" w:rsidRPr="00F034F6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A3762E" w:rsidRPr="00A3762E">
        <w:rPr>
          <w:rFonts w:ascii="Times New Roman" w:eastAsia="Times New Roman" w:hAnsi="Times New Roman"/>
          <w:sz w:val="24"/>
          <w:szCs w:val="24"/>
          <w:lang w:eastAsia="ru-RU"/>
        </w:rPr>
        <w:t>ОПК-1.2.1. ОПК-1.3.1, ОПК-4.3.1</w:t>
      </w:r>
    </w:p>
    <w:p w14:paraId="4BB4B409" w14:textId="6E6B90E3" w:rsidR="00A3762E" w:rsidRPr="00A3762E" w:rsidRDefault="00E7261F" w:rsidP="00257164">
      <w:pPr>
        <w:pStyle w:val="aff4"/>
        <w:numPr>
          <w:ilvl w:val="0"/>
          <w:numId w:val="8"/>
        </w:numPr>
        <w:rPr>
          <w:rFonts w:ascii="Times New Roman" w:eastAsia="Times New Roman" w:hAnsi="Times New Roman"/>
          <w:sz w:val="24"/>
          <w:szCs w:val="24"/>
          <w:lang w:eastAsia="ru-RU"/>
        </w:rPr>
      </w:pPr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>Отладка программы со структурой ЦИКЛ С ПОСТУСЛОВИЕМ. Ввод данных и вывод результата решения с помощью операторов ввода и вывода данных.</w:t>
      </w:r>
      <w:r w:rsidR="00A3762E" w:rsidRPr="00F034F6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A3762E" w:rsidRPr="00A3762E">
        <w:rPr>
          <w:rFonts w:ascii="Times New Roman" w:eastAsia="Times New Roman" w:hAnsi="Times New Roman"/>
          <w:sz w:val="24"/>
          <w:szCs w:val="24"/>
          <w:lang w:eastAsia="ru-RU"/>
        </w:rPr>
        <w:t>ОПК-1.2.1. ОПК-1.3.1, ОПК-4.3.1</w:t>
      </w:r>
    </w:p>
    <w:p w14:paraId="446091BB" w14:textId="60900780" w:rsidR="00E7261F" w:rsidRPr="00E7261F" w:rsidRDefault="00A3762E" w:rsidP="00257164">
      <w:pPr>
        <w:numPr>
          <w:ilvl w:val="0"/>
          <w:numId w:val="8"/>
        </w:numPr>
        <w:contextualSpacing/>
        <w:jc w:val="both"/>
      </w:pPr>
      <w:r>
        <w:t xml:space="preserve"> </w:t>
      </w:r>
      <w:r w:rsidR="00E7261F" w:rsidRPr="00E7261F">
        <w:t xml:space="preserve">Создание макросов в MS </w:t>
      </w:r>
      <w:proofErr w:type="spellStart"/>
      <w:r w:rsidR="00E7261F" w:rsidRPr="00E7261F">
        <w:t>Excel</w:t>
      </w:r>
      <w:proofErr w:type="spellEnd"/>
      <w:r w:rsidR="00E7261F" w:rsidRPr="00E7261F">
        <w:t>. Назначение объектам макросов.</w:t>
      </w:r>
      <w:r>
        <w:t xml:space="preserve"> ОПК-1.2.1, ОПК-4.3.1</w:t>
      </w:r>
    </w:p>
    <w:p w14:paraId="47C39D8E" w14:textId="0E05D542" w:rsidR="00E7261F" w:rsidRPr="00E7261F" w:rsidRDefault="00E7261F" w:rsidP="00257164">
      <w:pPr>
        <w:numPr>
          <w:ilvl w:val="0"/>
          <w:numId w:val="8"/>
        </w:numPr>
        <w:contextualSpacing/>
        <w:jc w:val="both"/>
      </w:pPr>
      <w:r w:rsidRPr="00E7261F">
        <w:t xml:space="preserve">Создать в редакторе </w:t>
      </w:r>
      <w:proofErr w:type="spellStart"/>
      <w:r w:rsidRPr="00E7261F">
        <w:t>Word</w:t>
      </w:r>
      <w:proofErr w:type="spellEnd"/>
      <w:r w:rsidRPr="00E7261F">
        <w:t xml:space="preserve"> таблицу, заполнить её, отсортировать данные, подвести итоги по числовым полям, используя функции SUM и AVERAGE.</w:t>
      </w:r>
      <w:r w:rsidR="00337337">
        <w:t xml:space="preserve"> ОПК-1.2.1, ОПК-4.3.1</w:t>
      </w:r>
    </w:p>
    <w:p w14:paraId="36803CA2" w14:textId="7DCBC741" w:rsidR="00E7261F" w:rsidRPr="00E7261F" w:rsidRDefault="00E7261F" w:rsidP="00257164">
      <w:pPr>
        <w:numPr>
          <w:ilvl w:val="0"/>
          <w:numId w:val="8"/>
        </w:numPr>
        <w:contextualSpacing/>
        <w:jc w:val="both"/>
      </w:pPr>
      <w:r w:rsidRPr="00E7261F">
        <w:t xml:space="preserve">Создать в MS </w:t>
      </w:r>
      <w:proofErr w:type="spellStart"/>
      <w:r w:rsidRPr="00E7261F">
        <w:t>Excel</w:t>
      </w:r>
      <w:proofErr w:type="spellEnd"/>
      <w:r w:rsidRPr="00E7261F">
        <w:t xml:space="preserve"> базу данных и отфильтровать их по заданному критерию.</w:t>
      </w:r>
      <w:r w:rsidR="00337337">
        <w:t xml:space="preserve"> ОПК-1.2.1, ОПК-4.3.1</w:t>
      </w:r>
    </w:p>
    <w:p w14:paraId="417372DC" w14:textId="6D83F043" w:rsidR="00337337" w:rsidRPr="00337337" w:rsidRDefault="00E7261F" w:rsidP="00257164">
      <w:pPr>
        <w:pStyle w:val="aff4"/>
        <w:numPr>
          <w:ilvl w:val="0"/>
          <w:numId w:val="8"/>
        </w:numPr>
        <w:rPr>
          <w:rFonts w:ascii="Times New Roman" w:eastAsia="Times New Roman" w:hAnsi="Times New Roman"/>
          <w:sz w:val="24"/>
          <w:szCs w:val="24"/>
          <w:lang w:eastAsia="ru-RU"/>
        </w:rPr>
      </w:pPr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 xml:space="preserve">Создать в MS </w:t>
      </w:r>
      <w:proofErr w:type="spellStart"/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>Access</w:t>
      </w:r>
      <w:proofErr w:type="spellEnd"/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 xml:space="preserve"> таблицу и вывести её на экран дисплея, используя различные формы, полученные в режиме создания </w:t>
      </w:r>
      <w:proofErr w:type="spellStart"/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>автоформ</w:t>
      </w:r>
      <w:proofErr w:type="spellEnd"/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>, а также с использованием конструктора и мастера форм.</w:t>
      </w:r>
      <w:r w:rsidR="00337337" w:rsidRPr="00F034F6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337337">
        <w:rPr>
          <w:rFonts w:ascii="Times New Roman" w:eastAsia="Times New Roman" w:hAnsi="Times New Roman"/>
          <w:sz w:val="24"/>
          <w:szCs w:val="24"/>
          <w:lang w:eastAsia="ru-RU"/>
        </w:rPr>
        <w:t>ОПК-1.2.1,</w:t>
      </w:r>
      <w:r w:rsidR="00337337" w:rsidRPr="00337337">
        <w:rPr>
          <w:rFonts w:ascii="Times New Roman" w:eastAsia="Times New Roman" w:hAnsi="Times New Roman"/>
          <w:sz w:val="24"/>
          <w:szCs w:val="24"/>
          <w:lang w:eastAsia="ru-RU"/>
        </w:rPr>
        <w:t xml:space="preserve"> ОПК-4.3.1</w:t>
      </w:r>
    </w:p>
    <w:p w14:paraId="22165AAC" w14:textId="77777777" w:rsidR="00337337" w:rsidRPr="00337337" w:rsidRDefault="00E7261F" w:rsidP="00257164">
      <w:pPr>
        <w:pStyle w:val="aff4"/>
        <w:numPr>
          <w:ilvl w:val="0"/>
          <w:numId w:val="8"/>
        </w:numPr>
        <w:rPr>
          <w:rFonts w:ascii="Times New Roman" w:eastAsia="Times New Roman" w:hAnsi="Times New Roman"/>
          <w:sz w:val="24"/>
          <w:szCs w:val="24"/>
          <w:lang w:eastAsia="ru-RU"/>
        </w:rPr>
      </w:pPr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 xml:space="preserve">Ввод текста, чисел, значений даты и времени в </w:t>
      </w:r>
      <w:proofErr w:type="spellStart"/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>Excel</w:t>
      </w:r>
      <w:proofErr w:type="spellEnd"/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>.</w:t>
      </w:r>
      <w:r w:rsidR="00337337" w:rsidRPr="00F034F6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337337" w:rsidRPr="00337337">
        <w:rPr>
          <w:rFonts w:ascii="Times New Roman" w:eastAsia="Times New Roman" w:hAnsi="Times New Roman"/>
          <w:sz w:val="24"/>
          <w:szCs w:val="24"/>
          <w:lang w:eastAsia="ru-RU"/>
        </w:rPr>
        <w:t>ОПК-1.2.1, ОПК-4.3.1</w:t>
      </w:r>
    </w:p>
    <w:p w14:paraId="7117300D" w14:textId="77777777" w:rsidR="00D36545" w:rsidRPr="00D36545" w:rsidRDefault="00E7261F" w:rsidP="00257164">
      <w:pPr>
        <w:pStyle w:val="aff4"/>
        <w:numPr>
          <w:ilvl w:val="0"/>
          <w:numId w:val="8"/>
        </w:numPr>
        <w:rPr>
          <w:rFonts w:ascii="Times New Roman" w:eastAsia="Times New Roman" w:hAnsi="Times New Roman"/>
          <w:sz w:val="24"/>
          <w:szCs w:val="24"/>
          <w:lang w:eastAsia="ru-RU"/>
        </w:rPr>
      </w:pPr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 xml:space="preserve">Заполнение ячеек одинаковым содержимым и значениям и рядов данных в </w:t>
      </w:r>
      <w:proofErr w:type="spellStart"/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>Excel</w:t>
      </w:r>
      <w:proofErr w:type="spellEnd"/>
      <w:r w:rsidR="00D36545" w:rsidRPr="00F034F6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D36545" w:rsidRPr="00D36545">
        <w:rPr>
          <w:rFonts w:ascii="Times New Roman" w:eastAsia="Times New Roman" w:hAnsi="Times New Roman"/>
          <w:sz w:val="24"/>
          <w:szCs w:val="24"/>
          <w:lang w:eastAsia="ru-RU"/>
        </w:rPr>
        <w:t>ОПК-1.2.1, ОПК-4.3.1</w:t>
      </w:r>
    </w:p>
    <w:p w14:paraId="0C41EC81" w14:textId="77777777" w:rsidR="00D36545" w:rsidRPr="00D36545" w:rsidRDefault="00E7261F" w:rsidP="00257164">
      <w:pPr>
        <w:pStyle w:val="aff4"/>
        <w:numPr>
          <w:ilvl w:val="0"/>
          <w:numId w:val="8"/>
        </w:numPr>
        <w:rPr>
          <w:rFonts w:ascii="Times New Roman" w:eastAsia="Times New Roman" w:hAnsi="Times New Roman"/>
          <w:sz w:val="24"/>
          <w:szCs w:val="24"/>
          <w:lang w:eastAsia="ru-RU"/>
        </w:rPr>
      </w:pPr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 xml:space="preserve">Ввод формул в MS </w:t>
      </w:r>
      <w:proofErr w:type="spellStart"/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>Excel</w:t>
      </w:r>
      <w:proofErr w:type="spellEnd"/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>.  Ссылки. Типы адресации.</w:t>
      </w:r>
      <w:r w:rsidR="00D36545" w:rsidRPr="00F034F6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D36545" w:rsidRPr="00D36545">
        <w:rPr>
          <w:rFonts w:ascii="Times New Roman" w:eastAsia="Times New Roman" w:hAnsi="Times New Roman"/>
          <w:sz w:val="24"/>
          <w:szCs w:val="24"/>
          <w:lang w:eastAsia="ru-RU"/>
        </w:rPr>
        <w:t>ОПК-1.2.1, ОПК-4.3.1</w:t>
      </w:r>
    </w:p>
    <w:p w14:paraId="11DAC782" w14:textId="77777777" w:rsidR="00D36545" w:rsidRPr="00D36545" w:rsidRDefault="00E7261F" w:rsidP="00257164">
      <w:pPr>
        <w:pStyle w:val="aff4"/>
        <w:numPr>
          <w:ilvl w:val="0"/>
          <w:numId w:val="8"/>
        </w:numPr>
        <w:rPr>
          <w:rFonts w:ascii="Times New Roman" w:eastAsia="Times New Roman" w:hAnsi="Times New Roman"/>
          <w:sz w:val="24"/>
          <w:szCs w:val="24"/>
          <w:lang w:eastAsia="ru-RU"/>
        </w:rPr>
      </w:pPr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 xml:space="preserve">Использование функций в MS </w:t>
      </w:r>
      <w:proofErr w:type="spellStart"/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>Excel</w:t>
      </w:r>
      <w:proofErr w:type="spellEnd"/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>.</w:t>
      </w:r>
      <w:r w:rsidR="00D36545" w:rsidRPr="00F034F6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D36545" w:rsidRPr="00D36545">
        <w:rPr>
          <w:rFonts w:ascii="Times New Roman" w:eastAsia="Times New Roman" w:hAnsi="Times New Roman"/>
          <w:sz w:val="24"/>
          <w:szCs w:val="24"/>
          <w:lang w:eastAsia="ru-RU"/>
        </w:rPr>
        <w:t>ОПК-1.2.1, ОПК-4.3.1</w:t>
      </w:r>
    </w:p>
    <w:p w14:paraId="7701F125" w14:textId="77777777" w:rsidR="00D36545" w:rsidRPr="00D36545" w:rsidRDefault="00E7261F" w:rsidP="00257164">
      <w:pPr>
        <w:pStyle w:val="aff4"/>
        <w:numPr>
          <w:ilvl w:val="0"/>
          <w:numId w:val="8"/>
        </w:numPr>
        <w:rPr>
          <w:rFonts w:ascii="Times New Roman" w:eastAsia="Times New Roman" w:hAnsi="Times New Roman"/>
          <w:sz w:val="24"/>
          <w:szCs w:val="24"/>
          <w:lang w:eastAsia="ru-RU"/>
        </w:rPr>
      </w:pPr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 xml:space="preserve">Редактирование содержимого ячеек в MS </w:t>
      </w:r>
      <w:proofErr w:type="spellStart"/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>Excel</w:t>
      </w:r>
      <w:proofErr w:type="spellEnd"/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>. Копирование, перемещение и удаление ячеек.</w:t>
      </w:r>
      <w:r w:rsidR="00D36545" w:rsidRPr="00F034F6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D36545" w:rsidRPr="00D36545">
        <w:rPr>
          <w:rFonts w:ascii="Times New Roman" w:eastAsia="Times New Roman" w:hAnsi="Times New Roman"/>
          <w:sz w:val="24"/>
          <w:szCs w:val="24"/>
          <w:lang w:eastAsia="ru-RU"/>
        </w:rPr>
        <w:t>ОПК-1.2.1, ОПК-4.3.1</w:t>
      </w:r>
    </w:p>
    <w:p w14:paraId="758B881C" w14:textId="77777777" w:rsidR="00D36545" w:rsidRPr="00D36545" w:rsidRDefault="00E7261F" w:rsidP="00257164">
      <w:pPr>
        <w:pStyle w:val="aff4"/>
        <w:numPr>
          <w:ilvl w:val="0"/>
          <w:numId w:val="8"/>
        </w:numPr>
        <w:rPr>
          <w:rFonts w:ascii="Times New Roman" w:eastAsia="Times New Roman" w:hAnsi="Times New Roman"/>
          <w:sz w:val="24"/>
          <w:szCs w:val="24"/>
          <w:lang w:eastAsia="ru-RU"/>
        </w:rPr>
      </w:pPr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 xml:space="preserve">Создать в MS </w:t>
      </w:r>
      <w:proofErr w:type="spellStart"/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>Excel</w:t>
      </w:r>
      <w:proofErr w:type="spellEnd"/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 xml:space="preserve"> таблицу и скопировать её на другой лист в виде рисунка. Вставка иллюстраций в текстовом процессоре MS </w:t>
      </w:r>
      <w:proofErr w:type="spellStart"/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>Word</w:t>
      </w:r>
      <w:proofErr w:type="spellEnd"/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 xml:space="preserve"> и табличном процессоре MS </w:t>
      </w:r>
      <w:proofErr w:type="spellStart"/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>Excel</w:t>
      </w:r>
      <w:proofErr w:type="spellEnd"/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>.</w:t>
      </w:r>
      <w:r w:rsidR="00D36545" w:rsidRPr="00F034F6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D36545" w:rsidRPr="00D36545">
        <w:rPr>
          <w:rFonts w:ascii="Times New Roman" w:eastAsia="Times New Roman" w:hAnsi="Times New Roman"/>
          <w:sz w:val="24"/>
          <w:szCs w:val="24"/>
          <w:lang w:eastAsia="ru-RU"/>
        </w:rPr>
        <w:t>ОПК-1.2.1, ОПК-4.3.1</w:t>
      </w:r>
    </w:p>
    <w:p w14:paraId="74750FF2" w14:textId="77777777" w:rsidR="00D36545" w:rsidRPr="00D36545" w:rsidRDefault="00E7261F" w:rsidP="00257164">
      <w:pPr>
        <w:pStyle w:val="aff4"/>
        <w:numPr>
          <w:ilvl w:val="0"/>
          <w:numId w:val="8"/>
        </w:numPr>
        <w:rPr>
          <w:rFonts w:ascii="Times New Roman" w:eastAsia="Times New Roman" w:hAnsi="Times New Roman"/>
          <w:sz w:val="24"/>
          <w:szCs w:val="24"/>
          <w:lang w:eastAsia="ru-RU"/>
        </w:rPr>
      </w:pPr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 xml:space="preserve">Заполнить в MS </w:t>
      </w:r>
      <w:proofErr w:type="spellStart"/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>Excel</w:t>
      </w:r>
      <w:proofErr w:type="spellEnd"/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 xml:space="preserve"> список данных, содержащий </w:t>
      </w:r>
      <w:proofErr w:type="spellStart"/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>поля:«Фамилия</w:t>
      </w:r>
      <w:proofErr w:type="spellEnd"/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 xml:space="preserve"> и инициалы», «Должность», «Оклад», отсортировать данные по алфавиту, определить значение среднего оклада.</w:t>
      </w:r>
      <w:r w:rsidR="00D36545" w:rsidRPr="00F034F6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D36545" w:rsidRPr="00D36545">
        <w:rPr>
          <w:rFonts w:ascii="Times New Roman" w:eastAsia="Times New Roman" w:hAnsi="Times New Roman"/>
          <w:sz w:val="24"/>
          <w:szCs w:val="24"/>
          <w:lang w:eastAsia="ru-RU"/>
        </w:rPr>
        <w:t>ОПК-1.2.1, ОПК-4.3.1</w:t>
      </w:r>
    </w:p>
    <w:p w14:paraId="243E1C60" w14:textId="77777777" w:rsidR="00D36545" w:rsidRPr="00D36545" w:rsidRDefault="00E7261F" w:rsidP="00257164">
      <w:pPr>
        <w:pStyle w:val="aff4"/>
        <w:numPr>
          <w:ilvl w:val="0"/>
          <w:numId w:val="8"/>
        </w:numPr>
        <w:rPr>
          <w:rFonts w:ascii="Times New Roman" w:eastAsia="Times New Roman" w:hAnsi="Times New Roman"/>
          <w:sz w:val="24"/>
          <w:szCs w:val="24"/>
          <w:lang w:eastAsia="ru-RU"/>
        </w:rPr>
      </w:pPr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 xml:space="preserve">Использование значений даты и времени в формулах MS </w:t>
      </w:r>
      <w:proofErr w:type="spellStart"/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>Excel</w:t>
      </w:r>
      <w:proofErr w:type="spellEnd"/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>.</w:t>
      </w:r>
      <w:r w:rsidR="00D36545" w:rsidRPr="00F034F6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D36545" w:rsidRPr="00D36545">
        <w:rPr>
          <w:rFonts w:ascii="Times New Roman" w:eastAsia="Times New Roman" w:hAnsi="Times New Roman"/>
          <w:sz w:val="24"/>
          <w:szCs w:val="24"/>
          <w:lang w:eastAsia="ru-RU"/>
        </w:rPr>
        <w:t>ОПК-1.2.1, ОПК-4.3.1</w:t>
      </w:r>
    </w:p>
    <w:p w14:paraId="590B6003" w14:textId="77777777" w:rsidR="00210A8C" w:rsidRPr="00210A8C" w:rsidRDefault="00E7261F" w:rsidP="00257164">
      <w:pPr>
        <w:pStyle w:val="aff4"/>
        <w:numPr>
          <w:ilvl w:val="0"/>
          <w:numId w:val="8"/>
        </w:numPr>
        <w:rPr>
          <w:rFonts w:ascii="Times New Roman" w:eastAsia="Times New Roman" w:hAnsi="Times New Roman"/>
          <w:sz w:val="24"/>
          <w:szCs w:val="24"/>
          <w:lang w:eastAsia="ru-RU"/>
        </w:rPr>
      </w:pPr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 xml:space="preserve">Копирование и перемещение ячеек в MS </w:t>
      </w:r>
      <w:proofErr w:type="spellStart"/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>Excel</w:t>
      </w:r>
      <w:proofErr w:type="spellEnd"/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 xml:space="preserve"> с помощью контекстного  меню.</w:t>
      </w:r>
      <w:r w:rsidR="00210A8C" w:rsidRPr="00F034F6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210A8C" w:rsidRPr="00210A8C">
        <w:rPr>
          <w:rFonts w:ascii="Times New Roman" w:eastAsia="Times New Roman" w:hAnsi="Times New Roman"/>
          <w:sz w:val="24"/>
          <w:szCs w:val="24"/>
          <w:lang w:eastAsia="ru-RU"/>
        </w:rPr>
        <w:t>ОПК-1.2.1, ОПК-4.3.1</w:t>
      </w:r>
    </w:p>
    <w:p w14:paraId="14AC3DB1" w14:textId="77777777" w:rsidR="00210A8C" w:rsidRPr="00210A8C" w:rsidRDefault="00E7261F" w:rsidP="00257164">
      <w:pPr>
        <w:pStyle w:val="aff4"/>
        <w:numPr>
          <w:ilvl w:val="0"/>
          <w:numId w:val="8"/>
        </w:numPr>
        <w:rPr>
          <w:rFonts w:ascii="Times New Roman" w:eastAsia="Times New Roman" w:hAnsi="Times New Roman"/>
          <w:sz w:val="24"/>
          <w:szCs w:val="24"/>
          <w:lang w:eastAsia="ru-RU"/>
        </w:rPr>
      </w:pPr>
      <w:proofErr w:type="spellStart"/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>Автозаполнение</w:t>
      </w:r>
      <w:proofErr w:type="spellEnd"/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 xml:space="preserve"> ячеек данными в MS </w:t>
      </w:r>
      <w:proofErr w:type="spellStart"/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>Excel</w:t>
      </w:r>
      <w:proofErr w:type="spellEnd"/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>.</w:t>
      </w:r>
      <w:r w:rsidR="00210A8C" w:rsidRPr="00F034F6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210A8C" w:rsidRPr="00210A8C">
        <w:rPr>
          <w:rFonts w:ascii="Times New Roman" w:eastAsia="Times New Roman" w:hAnsi="Times New Roman"/>
          <w:sz w:val="24"/>
          <w:szCs w:val="24"/>
          <w:lang w:eastAsia="ru-RU"/>
        </w:rPr>
        <w:t>ОПК-1.2.1, ОПК-4.3.1</w:t>
      </w:r>
    </w:p>
    <w:p w14:paraId="4BC90FF9" w14:textId="77777777" w:rsidR="00210A8C" w:rsidRPr="00210A8C" w:rsidRDefault="00E7261F" w:rsidP="00257164">
      <w:pPr>
        <w:pStyle w:val="aff4"/>
        <w:numPr>
          <w:ilvl w:val="0"/>
          <w:numId w:val="8"/>
        </w:numPr>
        <w:rPr>
          <w:rFonts w:ascii="Times New Roman" w:eastAsia="Times New Roman" w:hAnsi="Times New Roman"/>
          <w:sz w:val="24"/>
          <w:szCs w:val="24"/>
          <w:lang w:eastAsia="ru-RU"/>
        </w:rPr>
      </w:pPr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 xml:space="preserve">Создать в редакторе MS </w:t>
      </w:r>
      <w:proofErr w:type="spellStart"/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>Word</w:t>
      </w:r>
      <w:proofErr w:type="spellEnd"/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 xml:space="preserve"> таблицу, заполнить её, подвести итоги по числовым полям, сделать обрамление . </w:t>
      </w:r>
      <w:r w:rsidR="00210A8C" w:rsidRPr="00210A8C">
        <w:rPr>
          <w:rFonts w:ascii="Times New Roman" w:eastAsia="Times New Roman" w:hAnsi="Times New Roman"/>
          <w:sz w:val="24"/>
          <w:szCs w:val="24"/>
          <w:lang w:eastAsia="ru-RU"/>
        </w:rPr>
        <w:t>ОПК-1.2.1, ОПК-4.3.1</w:t>
      </w:r>
    </w:p>
    <w:p w14:paraId="3F168E3E" w14:textId="77777777" w:rsidR="00210A8C" w:rsidRPr="00210A8C" w:rsidRDefault="00E7261F" w:rsidP="00257164">
      <w:pPr>
        <w:pStyle w:val="aff4"/>
        <w:numPr>
          <w:ilvl w:val="0"/>
          <w:numId w:val="8"/>
        </w:numPr>
        <w:rPr>
          <w:rFonts w:ascii="Times New Roman" w:eastAsia="Times New Roman" w:hAnsi="Times New Roman"/>
          <w:sz w:val="24"/>
          <w:szCs w:val="24"/>
          <w:lang w:eastAsia="ru-RU"/>
        </w:rPr>
      </w:pPr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 xml:space="preserve">Заполнить в MS </w:t>
      </w:r>
      <w:proofErr w:type="spellStart"/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>Excel</w:t>
      </w:r>
      <w:proofErr w:type="spellEnd"/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 xml:space="preserve"> таблицу данными, построить по ним диаграмму на другом листе и рассмотреть возможные варианты форматирования диаграммы. </w:t>
      </w:r>
      <w:r w:rsidR="00210A8C" w:rsidRPr="00F034F6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210A8C" w:rsidRPr="00210A8C">
        <w:rPr>
          <w:rFonts w:ascii="Times New Roman" w:eastAsia="Times New Roman" w:hAnsi="Times New Roman"/>
          <w:sz w:val="24"/>
          <w:szCs w:val="24"/>
          <w:lang w:eastAsia="ru-RU"/>
        </w:rPr>
        <w:t>ОПК-1.2.1, ОПК-4.3.1</w:t>
      </w:r>
    </w:p>
    <w:p w14:paraId="482079B2" w14:textId="77777777" w:rsidR="00210A8C" w:rsidRPr="00210A8C" w:rsidRDefault="00E7261F" w:rsidP="00257164">
      <w:pPr>
        <w:pStyle w:val="aff4"/>
        <w:numPr>
          <w:ilvl w:val="0"/>
          <w:numId w:val="8"/>
        </w:numPr>
        <w:rPr>
          <w:rFonts w:ascii="Times New Roman" w:eastAsia="Times New Roman" w:hAnsi="Times New Roman"/>
          <w:sz w:val="24"/>
          <w:szCs w:val="24"/>
          <w:lang w:eastAsia="ru-RU"/>
        </w:rPr>
      </w:pPr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 xml:space="preserve">Создать в редакторе MS </w:t>
      </w:r>
      <w:proofErr w:type="spellStart"/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>Word</w:t>
      </w:r>
      <w:proofErr w:type="spellEnd"/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 xml:space="preserve"> таблицу, заполнить её, отсортировать данные по выбранным столбцам, подвести итоги по столбцам, заполненным и числовыми данными.</w:t>
      </w:r>
      <w:r w:rsidR="00210A8C" w:rsidRPr="00F034F6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210A8C" w:rsidRPr="00210A8C">
        <w:rPr>
          <w:rFonts w:ascii="Times New Roman" w:eastAsia="Times New Roman" w:hAnsi="Times New Roman"/>
          <w:sz w:val="24"/>
          <w:szCs w:val="24"/>
          <w:lang w:eastAsia="ru-RU"/>
        </w:rPr>
        <w:t>ОПК-1.2.1, ОПК-4.3.1</w:t>
      </w:r>
    </w:p>
    <w:p w14:paraId="00EE36BA" w14:textId="77777777" w:rsidR="00210A8C" w:rsidRPr="00210A8C" w:rsidRDefault="00E7261F" w:rsidP="00257164">
      <w:pPr>
        <w:pStyle w:val="aff4"/>
        <w:numPr>
          <w:ilvl w:val="0"/>
          <w:numId w:val="8"/>
        </w:numPr>
        <w:rPr>
          <w:rFonts w:ascii="Times New Roman" w:eastAsia="Times New Roman" w:hAnsi="Times New Roman"/>
          <w:sz w:val="24"/>
          <w:szCs w:val="24"/>
          <w:lang w:eastAsia="ru-RU"/>
        </w:rPr>
      </w:pPr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>Базы данных. Основные понятия. Модели данных. Система управления базами данных.</w:t>
      </w:r>
      <w:r w:rsidR="00210A8C" w:rsidRPr="00F034F6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210A8C" w:rsidRPr="00210A8C">
        <w:rPr>
          <w:rFonts w:ascii="Times New Roman" w:eastAsia="Times New Roman" w:hAnsi="Times New Roman"/>
          <w:sz w:val="24"/>
          <w:szCs w:val="24"/>
          <w:lang w:eastAsia="ru-RU"/>
        </w:rPr>
        <w:t>ОПК-1.2.1, ОПК-4.3.1</w:t>
      </w:r>
    </w:p>
    <w:p w14:paraId="65343DD5" w14:textId="77777777" w:rsidR="00210A8C" w:rsidRPr="00210A8C" w:rsidRDefault="00E7261F" w:rsidP="00257164">
      <w:pPr>
        <w:pStyle w:val="aff4"/>
        <w:numPr>
          <w:ilvl w:val="0"/>
          <w:numId w:val="8"/>
        </w:numPr>
        <w:rPr>
          <w:rFonts w:ascii="Times New Roman" w:eastAsia="Times New Roman" w:hAnsi="Times New Roman"/>
          <w:sz w:val="24"/>
          <w:szCs w:val="24"/>
          <w:lang w:eastAsia="ru-RU"/>
        </w:rPr>
      </w:pPr>
      <w:bookmarkStart w:id="2" w:name="_Hlk67942055"/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 xml:space="preserve">Система ведения баз данных MS </w:t>
      </w:r>
      <w:proofErr w:type="spellStart"/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>Access</w:t>
      </w:r>
      <w:proofErr w:type="spellEnd"/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>. Основные объекты и их назначение.</w:t>
      </w:r>
      <w:r w:rsidR="00210A8C" w:rsidRPr="00F034F6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210A8C" w:rsidRPr="00210A8C">
        <w:rPr>
          <w:rFonts w:ascii="Times New Roman" w:eastAsia="Times New Roman" w:hAnsi="Times New Roman"/>
          <w:sz w:val="24"/>
          <w:szCs w:val="24"/>
          <w:lang w:eastAsia="ru-RU"/>
        </w:rPr>
        <w:t>ОПК-1.2.1, ОПК-4.3.1</w:t>
      </w:r>
    </w:p>
    <w:p w14:paraId="1C7BE518" w14:textId="77777777" w:rsidR="00210A8C" w:rsidRPr="00210A8C" w:rsidRDefault="00E7261F" w:rsidP="00257164">
      <w:pPr>
        <w:pStyle w:val="aff4"/>
        <w:numPr>
          <w:ilvl w:val="0"/>
          <w:numId w:val="8"/>
        </w:numPr>
        <w:rPr>
          <w:rFonts w:ascii="Times New Roman" w:eastAsia="Times New Roman" w:hAnsi="Times New Roman"/>
          <w:sz w:val="24"/>
          <w:szCs w:val="24"/>
          <w:lang w:eastAsia="ru-RU"/>
        </w:rPr>
      </w:pPr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 xml:space="preserve">Система ведения баз данных MS </w:t>
      </w:r>
      <w:proofErr w:type="spellStart"/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>Access</w:t>
      </w:r>
      <w:proofErr w:type="spellEnd"/>
      <w:r w:rsidRPr="00F034F6">
        <w:rPr>
          <w:rFonts w:ascii="Times New Roman" w:eastAsia="Times New Roman" w:hAnsi="Times New Roman"/>
          <w:sz w:val="24"/>
          <w:szCs w:val="24"/>
          <w:lang w:eastAsia="ru-RU"/>
        </w:rPr>
        <w:t>. Определение структуры записи и свойств элементов данных.</w:t>
      </w:r>
      <w:r w:rsidR="00210A8C" w:rsidRPr="00F034F6">
        <w:rPr>
          <w:rFonts w:ascii="Times New Roman" w:eastAsia="Times New Roman" w:hAnsi="Times New Roman"/>
          <w:sz w:val="24"/>
          <w:szCs w:val="24"/>
          <w:lang w:eastAsia="ru-RU"/>
        </w:rPr>
        <w:t xml:space="preserve"> </w:t>
      </w:r>
      <w:r w:rsidR="00210A8C" w:rsidRPr="00210A8C">
        <w:rPr>
          <w:rFonts w:ascii="Times New Roman" w:eastAsia="Times New Roman" w:hAnsi="Times New Roman"/>
          <w:sz w:val="24"/>
          <w:szCs w:val="24"/>
          <w:lang w:eastAsia="ru-RU"/>
        </w:rPr>
        <w:t>ОПК-1.2.1, ОПК-4.3.1</w:t>
      </w:r>
    </w:p>
    <w:p w14:paraId="6A21CB6A" w14:textId="20A9B99B" w:rsidR="00E7261F" w:rsidRPr="00E7261F" w:rsidRDefault="00E7261F" w:rsidP="00E7261F">
      <w:pPr>
        <w:ind w:left="1211" w:hanging="360"/>
        <w:jc w:val="both"/>
      </w:pPr>
      <w:r>
        <w:t>58.</w:t>
      </w:r>
      <w:r w:rsidRPr="00E7261F">
        <w:t xml:space="preserve">Система ведения баз данных MS </w:t>
      </w:r>
      <w:proofErr w:type="spellStart"/>
      <w:r w:rsidRPr="00E7261F">
        <w:t>Access</w:t>
      </w:r>
      <w:proofErr w:type="spellEnd"/>
      <w:r w:rsidRPr="00E7261F">
        <w:t xml:space="preserve">. Схема данных. Назначение. </w:t>
      </w:r>
      <w:proofErr w:type="spellStart"/>
      <w:r w:rsidRPr="00E7261F">
        <w:t>Созданин</w:t>
      </w:r>
      <w:proofErr w:type="spellEnd"/>
      <w:r w:rsidRPr="00E7261F">
        <w:t xml:space="preserve"> схемы данных.</w:t>
      </w:r>
      <w:r w:rsidR="00210A8C">
        <w:t xml:space="preserve"> </w:t>
      </w:r>
      <w:r w:rsidR="00210A8C" w:rsidRPr="00210A8C">
        <w:tab/>
        <w:t>ОПК-1.2.1, ОПК-4.3.1</w:t>
      </w:r>
    </w:p>
    <w:p w14:paraId="2D8586E3" w14:textId="6695D6CB" w:rsidR="00E7261F" w:rsidRPr="00E7261F" w:rsidRDefault="00E7261F" w:rsidP="00E7261F">
      <w:pPr>
        <w:ind w:left="1211" w:hanging="360"/>
        <w:jc w:val="both"/>
      </w:pPr>
      <w:r>
        <w:lastRenderedPageBreak/>
        <w:t>59.</w:t>
      </w:r>
      <w:r w:rsidRPr="00E7261F">
        <w:t xml:space="preserve">Система ведения баз данных MS </w:t>
      </w:r>
      <w:proofErr w:type="spellStart"/>
      <w:r w:rsidRPr="00E7261F">
        <w:t>Access</w:t>
      </w:r>
      <w:proofErr w:type="spellEnd"/>
      <w:r w:rsidRPr="00E7261F">
        <w:t>. Заполнение таблиц с помощью объекта «Форма».  Обновляемые и вычисляемые поля. Создание отчётов.</w:t>
      </w:r>
      <w:r w:rsidR="005D30D3">
        <w:t xml:space="preserve"> </w:t>
      </w:r>
      <w:r w:rsidR="005D30D3" w:rsidRPr="005D30D3">
        <w:t>1.</w:t>
      </w:r>
      <w:r w:rsidR="005D30D3" w:rsidRPr="005D30D3">
        <w:tab/>
        <w:t>ОПК-1.2.1, ОПК-4.3.1</w:t>
      </w:r>
      <w:r w:rsidR="005D30D3">
        <w:t xml:space="preserve"> </w:t>
      </w:r>
    </w:p>
    <w:p w14:paraId="76948316" w14:textId="3CAD7CE9" w:rsidR="00E7261F" w:rsidRPr="00E7261F" w:rsidRDefault="00E7261F" w:rsidP="00E7261F">
      <w:pPr>
        <w:ind w:left="1211" w:hanging="360"/>
        <w:jc w:val="both"/>
      </w:pPr>
      <w:r>
        <w:t>60.</w:t>
      </w:r>
      <w:r w:rsidRPr="00E7261F">
        <w:t xml:space="preserve">Система ведения баз данных MS </w:t>
      </w:r>
      <w:proofErr w:type="spellStart"/>
      <w:r w:rsidRPr="00E7261F">
        <w:t>Access.Объект</w:t>
      </w:r>
      <w:proofErr w:type="spellEnd"/>
      <w:r w:rsidRPr="00E7261F">
        <w:t xml:space="preserve"> «Запрос». Запрос на выборку. Параметрический запрос».</w:t>
      </w:r>
      <w:r w:rsidR="005D30D3" w:rsidRPr="005D30D3">
        <w:t xml:space="preserve"> </w:t>
      </w:r>
      <w:r w:rsidR="005D30D3" w:rsidRPr="005D30D3">
        <w:tab/>
        <w:t>ОПК-1.2.1, ОПК-4.3.1</w:t>
      </w:r>
    </w:p>
    <w:p w14:paraId="3A75CDEA" w14:textId="7384D291" w:rsidR="00E7261F" w:rsidRPr="00E7261F" w:rsidRDefault="00E7261F" w:rsidP="00E7261F">
      <w:pPr>
        <w:ind w:left="1211" w:hanging="360"/>
        <w:jc w:val="both"/>
      </w:pPr>
      <w:r>
        <w:t>61.</w:t>
      </w:r>
      <w:r w:rsidRPr="00E7261F">
        <w:t xml:space="preserve">Локальные и глобальные сети. Работа в глобальной сети </w:t>
      </w:r>
      <w:proofErr w:type="spellStart"/>
      <w:r w:rsidRPr="00E7261F">
        <w:t>Internet</w:t>
      </w:r>
      <w:proofErr w:type="spellEnd"/>
      <w:r w:rsidRPr="00E7261F">
        <w:t xml:space="preserve">. Поиск информации. </w:t>
      </w:r>
      <w:r w:rsidR="005D30D3">
        <w:t>ОПК-1.1.1, ОПК-4.1.1</w:t>
      </w:r>
    </w:p>
    <w:p w14:paraId="54696BA3" w14:textId="59D34860" w:rsidR="00E7261F" w:rsidRPr="00E7261F" w:rsidRDefault="00E7261F" w:rsidP="00E7261F">
      <w:pPr>
        <w:ind w:left="1211" w:hanging="360"/>
        <w:jc w:val="both"/>
      </w:pPr>
      <w:r>
        <w:t>62.</w:t>
      </w:r>
      <w:r w:rsidRPr="00E7261F">
        <w:t>Компьютерная безопасность. Основные понятия. Угрозы безопасности компьютерной системе.</w:t>
      </w:r>
      <w:bookmarkEnd w:id="2"/>
      <w:r w:rsidRPr="00E7261F">
        <w:t xml:space="preserve">     </w:t>
      </w:r>
      <w:r w:rsidR="005D30D3">
        <w:t>ОПК-1.1.1</w:t>
      </w:r>
      <w:r w:rsidRPr="00E7261F">
        <w:t xml:space="preserve">        </w:t>
      </w:r>
    </w:p>
    <w:p w14:paraId="54455B9D" w14:textId="0A1C184A" w:rsidR="007D1460" w:rsidRDefault="007D1460" w:rsidP="00196B28"/>
    <w:p w14:paraId="72DC7804" w14:textId="77777777" w:rsidR="00E7261F" w:rsidRPr="007C30A2" w:rsidRDefault="00E7261F" w:rsidP="00196B28"/>
    <w:p w14:paraId="41D31DE9" w14:textId="77777777" w:rsidR="00877522" w:rsidRPr="00EE2B5B" w:rsidRDefault="00877522" w:rsidP="00877522">
      <w:pPr>
        <w:tabs>
          <w:tab w:val="left" w:pos="0"/>
          <w:tab w:val="left" w:pos="1134"/>
        </w:tabs>
        <w:spacing w:before="120" w:after="120"/>
        <w:ind w:firstLine="709"/>
        <w:jc w:val="both"/>
        <w:rPr>
          <w:b/>
          <w:bCs/>
          <w:iCs/>
        </w:rPr>
      </w:pPr>
      <w:r w:rsidRPr="00EE2B5B">
        <w:rPr>
          <w:b/>
          <w:bCs/>
          <w:iCs/>
        </w:rPr>
        <w:t>3. Описание показателей и критериев оценивания индикаторов достижения компетенций, описание шкал оценивания</w:t>
      </w:r>
    </w:p>
    <w:p w14:paraId="5B2F50A1" w14:textId="77777777" w:rsidR="00877522" w:rsidRPr="00EE2B5B" w:rsidRDefault="00877522" w:rsidP="00877522">
      <w:pPr>
        <w:tabs>
          <w:tab w:val="left" w:pos="0"/>
        </w:tabs>
        <w:ind w:firstLine="709"/>
        <w:jc w:val="both"/>
      </w:pPr>
      <w:r w:rsidRPr="00EE2B5B">
        <w:t>Показатель оценивания – описание оцениваемых основных параметров процесса или результата деятельности.</w:t>
      </w:r>
    </w:p>
    <w:p w14:paraId="41351A4A" w14:textId="77777777" w:rsidR="00877522" w:rsidRPr="00EE2B5B" w:rsidRDefault="00877522" w:rsidP="00877522">
      <w:pPr>
        <w:tabs>
          <w:tab w:val="left" w:pos="0"/>
        </w:tabs>
        <w:ind w:firstLine="709"/>
        <w:jc w:val="both"/>
      </w:pPr>
      <w:r w:rsidRPr="00EE2B5B">
        <w:t>Критерий оценивания – признак, на основании которого проводится оценка по показателю.</w:t>
      </w:r>
    </w:p>
    <w:p w14:paraId="2D3E4EA4" w14:textId="77777777" w:rsidR="00877522" w:rsidRPr="00EE2B5B" w:rsidRDefault="00877522" w:rsidP="00877522">
      <w:pPr>
        <w:tabs>
          <w:tab w:val="left" w:pos="0"/>
        </w:tabs>
        <w:ind w:firstLine="709"/>
        <w:jc w:val="both"/>
      </w:pPr>
      <w:r w:rsidRPr="00EE2B5B">
        <w:t>Шкала оценивания – порядок преобразования оцениваемых параметров процесса или результата деятельности в баллы.</w:t>
      </w:r>
    </w:p>
    <w:p w14:paraId="4A5BC78A" w14:textId="09105FBD" w:rsidR="00877522" w:rsidRPr="00EE2B5B" w:rsidRDefault="00877522" w:rsidP="00877522">
      <w:pPr>
        <w:tabs>
          <w:tab w:val="left" w:pos="0"/>
        </w:tabs>
        <w:ind w:firstLine="709"/>
        <w:jc w:val="both"/>
      </w:pPr>
      <w:r w:rsidRPr="00EE2B5B">
        <w:t xml:space="preserve">Показатели, критерии и шкала оценивания </w:t>
      </w:r>
      <w:r w:rsidR="00C42B9C" w:rsidRPr="00C42B9C">
        <w:t>заданий текущего контроля</w:t>
      </w:r>
      <w:r w:rsidRPr="00EE2B5B">
        <w:t xml:space="preserve"> приведены в таблице 3</w:t>
      </w:r>
      <w:r>
        <w:t>.1</w:t>
      </w:r>
      <w:r w:rsidRPr="00EE2B5B">
        <w:t xml:space="preserve">. </w:t>
      </w:r>
    </w:p>
    <w:p w14:paraId="0C1CBAE0" w14:textId="77777777" w:rsidR="00877522" w:rsidRPr="00EE2B5B" w:rsidRDefault="00877522" w:rsidP="00877522">
      <w:pPr>
        <w:pStyle w:val="aff4"/>
        <w:tabs>
          <w:tab w:val="left" w:pos="0"/>
        </w:tabs>
        <w:ind w:left="0" w:firstLine="0"/>
        <w:rPr>
          <w:rFonts w:ascii="Times New Roman" w:hAnsi="Times New Roman"/>
          <w:bCs/>
          <w:iCs/>
          <w:sz w:val="24"/>
          <w:szCs w:val="24"/>
        </w:rPr>
      </w:pPr>
      <w:r w:rsidRPr="00EE2B5B">
        <w:rPr>
          <w:rFonts w:ascii="Times New Roman" w:hAnsi="Times New Roman"/>
          <w:bCs/>
          <w:iCs/>
          <w:sz w:val="24"/>
          <w:szCs w:val="24"/>
        </w:rPr>
        <w:t>Т а б л и ц а  3</w:t>
      </w:r>
      <w:r>
        <w:rPr>
          <w:rFonts w:ascii="Times New Roman" w:hAnsi="Times New Roman"/>
          <w:bCs/>
          <w:iCs/>
          <w:sz w:val="24"/>
          <w:szCs w:val="24"/>
        </w:rPr>
        <w:t>.1</w:t>
      </w:r>
    </w:p>
    <w:p w14:paraId="4539DFD8" w14:textId="2E5791DF" w:rsidR="00877522" w:rsidRPr="00EE2B5B" w:rsidRDefault="00877522" w:rsidP="00877522">
      <w:pPr>
        <w:pStyle w:val="aff4"/>
        <w:tabs>
          <w:tab w:val="left" w:pos="0"/>
        </w:tabs>
        <w:spacing w:before="120" w:after="120"/>
        <w:ind w:left="0"/>
        <w:jc w:val="center"/>
        <w:rPr>
          <w:rFonts w:ascii="Times New Roman" w:hAnsi="Times New Roman"/>
          <w:b/>
          <w:sz w:val="24"/>
          <w:szCs w:val="24"/>
        </w:rPr>
      </w:pPr>
      <w:bookmarkStart w:id="3" w:name="_Hlk67942822"/>
      <w:r w:rsidRPr="00EE2B5B">
        <w:rPr>
          <w:rFonts w:ascii="Times New Roman" w:hAnsi="Times New Roman"/>
          <w:bCs/>
          <w:iCs/>
          <w:sz w:val="24"/>
          <w:szCs w:val="24"/>
        </w:rPr>
        <w:t xml:space="preserve">Для </w:t>
      </w:r>
      <w:r w:rsidR="00981400">
        <w:rPr>
          <w:rFonts w:ascii="Times New Roman" w:hAnsi="Times New Roman"/>
          <w:bCs/>
          <w:iCs/>
          <w:sz w:val="24"/>
          <w:szCs w:val="24"/>
        </w:rPr>
        <w:t xml:space="preserve">очной </w:t>
      </w:r>
      <w:r w:rsidRPr="00EE2B5B">
        <w:rPr>
          <w:rFonts w:ascii="Times New Roman" w:hAnsi="Times New Roman"/>
          <w:bCs/>
          <w:iCs/>
          <w:sz w:val="24"/>
          <w:szCs w:val="24"/>
        </w:rPr>
        <w:t>формы обучения (</w:t>
      </w:r>
      <w:r w:rsidR="00981400">
        <w:rPr>
          <w:rFonts w:ascii="Times New Roman" w:hAnsi="Times New Roman"/>
          <w:bCs/>
          <w:iCs/>
          <w:sz w:val="24"/>
          <w:szCs w:val="24"/>
        </w:rPr>
        <w:t>1</w:t>
      </w:r>
      <w:r w:rsidRPr="00EE2B5B">
        <w:rPr>
          <w:rFonts w:ascii="Times New Roman" w:hAnsi="Times New Roman"/>
          <w:bCs/>
          <w:iCs/>
          <w:sz w:val="24"/>
          <w:szCs w:val="24"/>
        </w:rPr>
        <w:t xml:space="preserve"> семестр/</w:t>
      </w:r>
      <w:r w:rsidR="00981400">
        <w:rPr>
          <w:rFonts w:ascii="Times New Roman" w:hAnsi="Times New Roman"/>
          <w:bCs/>
          <w:iCs/>
          <w:sz w:val="24"/>
          <w:szCs w:val="24"/>
        </w:rPr>
        <w:t xml:space="preserve"> 1 </w:t>
      </w:r>
      <w:r w:rsidRPr="00EE2B5B">
        <w:rPr>
          <w:rFonts w:ascii="Times New Roman" w:hAnsi="Times New Roman"/>
          <w:bCs/>
          <w:iCs/>
          <w:sz w:val="24"/>
          <w:szCs w:val="24"/>
        </w:rPr>
        <w:t>курс)</w:t>
      </w:r>
    </w:p>
    <w:bookmarkEnd w:id="3"/>
    <w:p w14:paraId="730FECFA" w14:textId="452A8261" w:rsidR="00B27050" w:rsidRDefault="00B27050" w:rsidP="00877522">
      <w:pPr>
        <w:pStyle w:val="aff4"/>
        <w:tabs>
          <w:tab w:val="left" w:pos="0"/>
        </w:tabs>
        <w:ind w:left="0"/>
        <w:jc w:val="center"/>
        <w:rPr>
          <w:rFonts w:ascii="Times New Roman" w:hAnsi="Times New Roman"/>
          <w:bCs/>
          <w:i/>
          <w:iCs/>
          <w:sz w:val="24"/>
          <w:szCs w:val="24"/>
        </w:rPr>
      </w:pPr>
    </w:p>
    <w:tbl>
      <w:tblPr>
        <w:tblW w:w="1012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564"/>
        <w:gridCol w:w="2565"/>
        <w:gridCol w:w="2712"/>
        <w:gridCol w:w="2837"/>
        <w:gridCol w:w="13"/>
        <w:gridCol w:w="1430"/>
      </w:tblGrid>
      <w:tr w:rsidR="00D7604B" w:rsidRPr="00081723" w14:paraId="3AB36CDC" w14:textId="77777777" w:rsidTr="00FF4664">
        <w:trPr>
          <w:trHeight w:val="1353"/>
          <w:jc w:val="center"/>
        </w:trPr>
        <w:tc>
          <w:tcPr>
            <w:tcW w:w="564" w:type="dxa"/>
            <w:vAlign w:val="center"/>
          </w:tcPr>
          <w:p w14:paraId="65E8987E" w14:textId="77777777" w:rsidR="00D7604B" w:rsidRPr="00E8389B" w:rsidRDefault="00D7604B" w:rsidP="00471001">
            <w:pPr>
              <w:jc w:val="center"/>
            </w:pPr>
            <w:r w:rsidRPr="00E8389B">
              <w:t>№</w:t>
            </w:r>
          </w:p>
          <w:p w14:paraId="272EF81C" w14:textId="77777777" w:rsidR="00D7604B" w:rsidRPr="00E8389B" w:rsidRDefault="00D7604B" w:rsidP="00471001">
            <w:pPr>
              <w:jc w:val="center"/>
            </w:pPr>
            <w:r w:rsidRPr="00E8389B">
              <w:t>п/п</w:t>
            </w:r>
          </w:p>
          <w:p w14:paraId="4FF117F2" w14:textId="77777777" w:rsidR="00D7604B" w:rsidRPr="00E8389B" w:rsidRDefault="00D7604B" w:rsidP="00471001">
            <w:pPr>
              <w:jc w:val="center"/>
            </w:pPr>
          </w:p>
        </w:tc>
        <w:tc>
          <w:tcPr>
            <w:tcW w:w="2565" w:type="dxa"/>
            <w:vAlign w:val="center"/>
          </w:tcPr>
          <w:p w14:paraId="6F308D95" w14:textId="77777777" w:rsidR="00D7604B" w:rsidRPr="00B042AC" w:rsidRDefault="00D7604B" w:rsidP="00471001">
            <w:pPr>
              <w:jc w:val="center"/>
            </w:pPr>
            <w:r w:rsidRPr="00B042AC">
              <w:t xml:space="preserve">Материалы необходимые для оценки знаний, умений </w:t>
            </w:r>
          </w:p>
          <w:p w14:paraId="34B471D5" w14:textId="77777777" w:rsidR="00D7604B" w:rsidRPr="00E8389B" w:rsidRDefault="00D7604B" w:rsidP="00471001">
            <w:pPr>
              <w:jc w:val="center"/>
            </w:pPr>
            <w:r w:rsidRPr="00B042AC">
              <w:t>и навыков</w:t>
            </w:r>
          </w:p>
        </w:tc>
        <w:tc>
          <w:tcPr>
            <w:tcW w:w="2712" w:type="dxa"/>
            <w:vAlign w:val="center"/>
          </w:tcPr>
          <w:p w14:paraId="097FD704" w14:textId="77777777" w:rsidR="00D7604B" w:rsidRPr="00E8389B" w:rsidRDefault="00D7604B" w:rsidP="00471001">
            <w:pPr>
              <w:jc w:val="center"/>
            </w:pPr>
            <w:r w:rsidRPr="00E8389B">
              <w:t>Показатель</w:t>
            </w:r>
          </w:p>
          <w:p w14:paraId="086877BE" w14:textId="77777777" w:rsidR="00D7604B" w:rsidRPr="00E8389B" w:rsidRDefault="00D7604B" w:rsidP="00471001">
            <w:pPr>
              <w:jc w:val="center"/>
            </w:pPr>
            <w:r w:rsidRPr="00E8389B">
              <w:t xml:space="preserve"> оценивания </w:t>
            </w:r>
          </w:p>
        </w:tc>
        <w:tc>
          <w:tcPr>
            <w:tcW w:w="2837" w:type="dxa"/>
            <w:vAlign w:val="center"/>
          </w:tcPr>
          <w:p w14:paraId="2AC66BD9" w14:textId="77777777" w:rsidR="00D7604B" w:rsidRPr="00E8389B" w:rsidRDefault="00D7604B" w:rsidP="00471001">
            <w:pPr>
              <w:jc w:val="center"/>
            </w:pPr>
            <w:r w:rsidRPr="00E8389B">
              <w:t xml:space="preserve">Критерии </w:t>
            </w:r>
          </w:p>
          <w:p w14:paraId="192423AC" w14:textId="77777777" w:rsidR="00D7604B" w:rsidRPr="00E8389B" w:rsidRDefault="00D7604B" w:rsidP="00471001">
            <w:pPr>
              <w:jc w:val="center"/>
            </w:pPr>
            <w:r w:rsidRPr="00E8389B">
              <w:t>оценивания</w:t>
            </w:r>
          </w:p>
        </w:tc>
        <w:tc>
          <w:tcPr>
            <w:tcW w:w="1443" w:type="dxa"/>
            <w:gridSpan w:val="2"/>
            <w:vAlign w:val="center"/>
          </w:tcPr>
          <w:p w14:paraId="1A794E09" w14:textId="77777777" w:rsidR="00D7604B" w:rsidRPr="00E8389B" w:rsidRDefault="00D7604B" w:rsidP="00471001">
            <w:pPr>
              <w:jc w:val="center"/>
            </w:pPr>
            <w:r w:rsidRPr="00E8389B">
              <w:t>Шкала оценивания</w:t>
            </w:r>
          </w:p>
        </w:tc>
      </w:tr>
      <w:tr w:rsidR="00D7604B" w:rsidRPr="00FE539A" w14:paraId="7F059BA3" w14:textId="77777777" w:rsidTr="00FF4664">
        <w:trPr>
          <w:trHeight w:val="540"/>
          <w:jc w:val="center"/>
        </w:trPr>
        <w:tc>
          <w:tcPr>
            <w:tcW w:w="564" w:type="dxa"/>
            <w:vMerge w:val="restart"/>
            <w:vAlign w:val="center"/>
          </w:tcPr>
          <w:p w14:paraId="1064199A" w14:textId="77777777" w:rsidR="00D7604B" w:rsidRPr="00B042AC" w:rsidRDefault="00D7604B" w:rsidP="00471001">
            <w:pPr>
              <w:jc w:val="center"/>
            </w:pPr>
            <w:r w:rsidRPr="00B042AC">
              <w:t>1</w:t>
            </w:r>
          </w:p>
        </w:tc>
        <w:tc>
          <w:tcPr>
            <w:tcW w:w="2565" w:type="dxa"/>
            <w:vMerge w:val="restart"/>
            <w:vAlign w:val="center"/>
          </w:tcPr>
          <w:p w14:paraId="6B36EF13" w14:textId="0B4BAA44" w:rsidR="00D7604B" w:rsidRPr="00B042AC" w:rsidRDefault="00D7604B" w:rsidP="00471001">
            <w:r w:rsidRPr="00B042AC">
              <w:t>Лабораторная работа №</w:t>
            </w:r>
            <w:r w:rsidR="00B042AC">
              <w:t xml:space="preserve">№ </w:t>
            </w:r>
            <w:r w:rsidRPr="00B042AC">
              <w:t>1</w:t>
            </w:r>
            <w:r w:rsidR="00B042AC">
              <w:t>-5</w:t>
            </w:r>
          </w:p>
        </w:tc>
        <w:tc>
          <w:tcPr>
            <w:tcW w:w="2712" w:type="dxa"/>
            <w:vMerge w:val="restart"/>
            <w:vAlign w:val="center"/>
          </w:tcPr>
          <w:p w14:paraId="357EACB4" w14:textId="77777777" w:rsidR="00D7604B" w:rsidRPr="00FE539A" w:rsidRDefault="00D7604B" w:rsidP="00471001">
            <w:pPr>
              <w:jc w:val="center"/>
            </w:pPr>
            <w:r w:rsidRPr="00FE539A">
              <w:t>Наличие заготовки</w:t>
            </w:r>
          </w:p>
        </w:tc>
        <w:tc>
          <w:tcPr>
            <w:tcW w:w="2837" w:type="dxa"/>
            <w:vAlign w:val="center"/>
          </w:tcPr>
          <w:p w14:paraId="57B45885" w14:textId="77777777" w:rsidR="00D7604B" w:rsidRPr="00FE539A" w:rsidRDefault="00D7604B" w:rsidP="00471001">
            <w:pPr>
              <w:jc w:val="center"/>
            </w:pPr>
            <w:r w:rsidRPr="00FE539A">
              <w:t>Присутствует</w:t>
            </w:r>
          </w:p>
        </w:tc>
        <w:tc>
          <w:tcPr>
            <w:tcW w:w="1443" w:type="dxa"/>
            <w:gridSpan w:val="2"/>
            <w:vAlign w:val="center"/>
          </w:tcPr>
          <w:p w14:paraId="3CB4CC12" w14:textId="77777777" w:rsidR="00D7604B" w:rsidRPr="00FE539A" w:rsidRDefault="00D7604B" w:rsidP="00471001">
            <w:pPr>
              <w:jc w:val="center"/>
            </w:pPr>
            <w:r w:rsidRPr="00FE539A">
              <w:t>1</w:t>
            </w:r>
          </w:p>
        </w:tc>
      </w:tr>
      <w:tr w:rsidR="00D7604B" w:rsidRPr="00FE539A" w14:paraId="36CCAF76" w14:textId="77777777" w:rsidTr="00FF4664">
        <w:trPr>
          <w:trHeight w:val="545"/>
          <w:jc w:val="center"/>
        </w:trPr>
        <w:tc>
          <w:tcPr>
            <w:tcW w:w="564" w:type="dxa"/>
            <w:vMerge/>
            <w:vAlign w:val="center"/>
          </w:tcPr>
          <w:p w14:paraId="1530B8E6" w14:textId="77777777" w:rsidR="00D7604B" w:rsidRPr="00B042AC" w:rsidRDefault="00D7604B" w:rsidP="00471001">
            <w:pPr>
              <w:jc w:val="center"/>
            </w:pPr>
          </w:p>
        </w:tc>
        <w:tc>
          <w:tcPr>
            <w:tcW w:w="2565" w:type="dxa"/>
            <w:vMerge/>
            <w:vAlign w:val="center"/>
          </w:tcPr>
          <w:p w14:paraId="09320CA0" w14:textId="77777777" w:rsidR="00D7604B" w:rsidRPr="00B042AC" w:rsidRDefault="00D7604B" w:rsidP="00471001"/>
        </w:tc>
        <w:tc>
          <w:tcPr>
            <w:tcW w:w="2712" w:type="dxa"/>
            <w:vMerge/>
            <w:vAlign w:val="center"/>
          </w:tcPr>
          <w:p w14:paraId="601B0B06" w14:textId="77777777" w:rsidR="00D7604B" w:rsidRPr="00FE539A" w:rsidRDefault="00D7604B" w:rsidP="00471001">
            <w:pPr>
              <w:jc w:val="both"/>
            </w:pPr>
          </w:p>
        </w:tc>
        <w:tc>
          <w:tcPr>
            <w:tcW w:w="2837" w:type="dxa"/>
            <w:vAlign w:val="center"/>
          </w:tcPr>
          <w:p w14:paraId="0882C82A" w14:textId="77777777" w:rsidR="00D7604B" w:rsidRPr="00FE539A" w:rsidRDefault="00D7604B" w:rsidP="00471001">
            <w:pPr>
              <w:ind w:left="34"/>
              <w:jc w:val="center"/>
            </w:pPr>
            <w:r w:rsidRPr="00FE539A">
              <w:t xml:space="preserve">Отсутствует </w:t>
            </w:r>
          </w:p>
        </w:tc>
        <w:tc>
          <w:tcPr>
            <w:tcW w:w="1443" w:type="dxa"/>
            <w:gridSpan w:val="2"/>
            <w:vAlign w:val="center"/>
          </w:tcPr>
          <w:p w14:paraId="1C45A4B7" w14:textId="77777777" w:rsidR="00D7604B" w:rsidRPr="00FE539A" w:rsidRDefault="00D7604B" w:rsidP="00471001">
            <w:pPr>
              <w:ind w:left="34"/>
              <w:jc w:val="center"/>
            </w:pPr>
            <w:r w:rsidRPr="00FE539A">
              <w:t>0</w:t>
            </w:r>
          </w:p>
        </w:tc>
      </w:tr>
      <w:tr w:rsidR="00D7604B" w:rsidRPr="00FE539A" w14:paraId="3973A1E8" w14:textId="77777777" w:rsidTr="00FF4664">
        <w:trPr>
          <w:trHeight w:val="540"/>
          <w:jc w:val="center"/>
        </w:trPr>
        <w:tc>
          <w:tcPr>
            <w:tcW w:w="564" w:type="dxa"/>
            <w:vMerge/>
            <w:vAlign w:val="center"/>
          </w:tcPr>
          <w:p w14:paraId="6574176F" w14:textId="77777777" w:rsidR="00D7604B" w:rsidRPr="00B042AC" w:rsidRDefault="00D7604B" w:rsidP="00471001">
            <w:pPr>
              <w:jc w:val="center"/>
            </w:pPr>
          </w:p>
        </w:tc>
        <w:tc>
          <w:tcPr>
            <w:tcW w:w="2565" w:type="dxa"/>
            <w:vMerge/>
            <w:vAlign w:val="center"/>
          </w:tcPr>
          <w:p w14:paraId="31B3E7CC" w14:textId="77777777" w:rsidR="00D7604B" w:rsidRPr="00B042AC" w:rsidRDefault="00D7604B" w:rsidP="00471001"/>
        </w:tc>
        <w:tc>
          <w:tcPr>
            <w:tcW w:w="2712" w:type="dxa"/>
            <w:vMerge w:val="restart"/>
            <w:vAlign w:val="center"/>
          </w:tcPr>
          <w:p w14:paraId="5DD05B38" w14:textId="77777777" w:rsidR="00D7604B" w:rsidRPr="00FE539A" w:rsidRDefault="00D7604B" w:rsidP="00471001">
            <w:pPr>
              <w:jc w:val="both"/>
            </w:pPr>
            <w:r w:rsidRPr="00FE539A">
              <w:t>Правильность ответов на вопрос</w:t>
            </w:r>
          </w:p>
        </w:tc>
        <w:tc>
          <w:tcPr>
            <w:tcW w:w="2837" w:type="dxa"/>
            <w:vAlign w:val="center"/>
          </w:tcPr>
          <w:p w14:paraId="1D485294" w14:textId="77777777" w:rsidR="00D7604B" w:rsidRPr="00FE539A" w:rsidRDefault="00D7604B" w:rsidP="00471001">
            <w:pPr>
              <w:ind w:left="34"/>
              <w:jc w:val="center"/>
            </w:pPr>
            <w:r w:rsidRPr="00FE539A">
              <w:t>Получены правильные ответы на вопросы</w:t>
            </w:r>
          </w:p>
        </w:tc>
        <w:tc>
          <w:tcPr>
            <w:tcW w:w="1443" w:type="dxa"/>
            <w:gridSpan w:val="2"/>
            <w:vAlign w:val="center"/>
          </w:tcPr>
          <w:p w14:paraId="7A94CC6E" w14:textId="6BFC2FB4" w:rsidR="00D7604B" w:rsidRPr="00FE539A" w:rsidRDefault="002A70C8" w:rsidP="00471001">
            <w:pPr>
              <w:ind w:left="34"/>
              <w:jc w:val="center"/>
            </w:pPr>
            <w:r>
              <w:t>3</w:t>
            </w:r>
          </w:p>
        </w:tc>
      </w:tr>
      <w:tr w:rsidR="00D7604B" w:rsidRPr="00FE539A" w14:paraId="0280DB69" w14:textId="77777777" w:rsidTr="00FF4664">
        <w:trPr>
          <w:trHeight w:val="540"/>
          <w:jc w:val="center"/>
        </w:trPr>
        <w:tc>
          <w:tcPr>
            <w:tcW w:w="564" w:type="dxa"/>
            <w:vMerge/>
            <w:vAlign w:val="center"/>
          </w:tcPr>
          <w:p w14:paraId="24170432" w14:textId="77777777" w:rsidR="00D7604B" w:rsidRPr="00B042AC" w:rsidRDefault="00D7604B" w:rsidP="00471001">
            <w:pPr>
              <w:jc w:val="center"/>
            </w:pPr>
          </w:p>
        </w:tc>
        <w:tc>
          <w:tcPr>
            <w:tcW w:w="2565" w:type="dxa"/>
            <w:vMerge/>
            <w:vAlign w:val="center"/>
          </w:tcPr>
          <w:p w14:paraId="2208AD82" w14:textId="77777777" w:rsidR="00D7604B" w:rsidRPr="00B042AC" w:rsidRDefault="00D7604B" w:rsidP="00471001"/>
        </w:tc>
        <w:tc>
          <w:tcPr>
            <w:tcW w:w="2712" w:type="dxa"/>
            <w:vMerge/>
            <w:vAlign w:val="center"/>
          </w:tcPr>
          <w:p w14:paraId="41F528AC" w14:textId="77777777" w:rsidR="00D7604B" w:rsidRPr="00FE539A" w:rsidRDefault="00D7604B" w:rsidP="00471001">
            <w:pPr>
              <w:jc w:val="both"/>
            </w:pPr>
          </w:p>
        </w:tc>
        <w:tc>
          <w:tcPr>
            <w:tcW w:w="2837" w:type="dxa"/>
            <w:vAlign w:val="center"/>
          </w:tcPr>
          <w:p w14:paraId="75261D28" w14:textId="77777777" w:rsidR="00D7604B" w:rsidRPr="00FE539A" w:rsidRDefault="00D7604B" w:rsidP="00471001">
            <w:pPr>
              <w:ind w:left="34"/>
              <w:jc w:val="center"/>
            </w:pPr>
            <w:r w:rsidRPr="00FE539A">
              <w:t>Получены частично правильные ответы</w:t>
            </w:r>
          </w:p>
        </w:tc>
        <w:tc>
          <w:tcPr>
            <w:tcW w:w="1443" w:type="dxa"/>
            <w:gridSpan w:val="2"/>
            <w:vAlign w:val="center"/>
          </w:tcPr>
          <w:p w14:paraId="52397D18" w14:textId="22D5D3C7" w:rsidR="00D7604B" w:rsidRPr="00FE539A" w:rsidRDefault="00D7604B" w:rsidP="00471001">
            <w:pPr>
              <w:ind w:left="34"/>
              <w:jc w:val="center"/>
            </w:pPr>
            <w:r w:rsidRPr="00FE539A">
              <w:t>2</w:t>
            </w:r>
          </w:p>
        </w:tc>
      </w:tr>
      <w:tr w:rsidR="00D7604B" w:rsidRPr="00FE539A" w14:paraId="20725727" w14:textId="77777777" w:rsidTr="00FF4664">
        <w:trPr>
          <w:trHeight w:val="540"/>
          <w:jc w:val="center"/>
        </w:trPr>
        <w:tc>
          <w:tcPr>
            <w:tcW w:w="564" w:type="dxa"/>
            <w:vMerge/>
            <w:vAlign w:val="center"/>
          </w:tcPr>
          <w:p w14:paraId="246E0EE2" w14:textId="77777777" w:rsidR="00D7604B" w:rsidRPr="00B042AC" w:rsidRDefault="00D7604B" w:rsidP="00471001">
            <w:pPr>
              <w:jc w:val="center"/>
            </w:pPr>
          </w:p>
        </w:tc>
        <w:tc>
          <w:tcPr>
            <w:tcW w:w="2565" w:type="dxa"/>
            <w:vMerge/>
            <w:vAlign w:val="center"/>
          </w:tcPr>
          <w:p w14:paraId="2D3DAF60" w14:textId="77777777" w:rsidR="00D7604B" w:rsidRPr="00B042AC" w:rsidRDefault="00D7604B" w:rsidP="00471001"/>
        </w:tc>
        <w:tc>
          <w:tcPr>
            <w:tcW w:w="2712" w:type="dxa"/>
            <w:vMerge/>
            <w:vAlign w:val="center"/>
          </w:tcPr>
          <w:p w14:paraId="327DB3FE" w14:textId="77777777" w:rsidR="00D7604B" w:rsidRPr="00FE539A" w:rsidRDefault="00D7604B" w:rsidP="00471001">
            <w:pPr>
              <w:jc w:val="both"/>
            </w:pPr>
          </w:p>
        </w:tc>
        <w:tc>
          <w:tcPr>
            <w:tcW w:w="2837" w:type="dxa"/>
            <w:vAlign w:val="center"/>
          </w:tcPr>
          <w:p w14:paraId="1B6EE101" w14:textId="77777777" w:rsidR="00D7604B" w:rsidRPr="00FE539A" w:rsidRDefault="00D7604B" w:rsidP="00471001">
            <w:pPr>
              <w:ind w:left="34"/>
              <w:jc w:val="center"/>
            </w:pPr>
            <w:r w:rsidRPr="00FE539A">
              <w:t>Получены неправильные ответы</w:t>
            </w:r>
          </w:p>
        </w:tc>
        <w:tc>
          <w:tcPr>
            <w:tcW w:w="1443" w:type="dxa"/>
            <w:gridSpan w:val="2"/>
            <w:vAlign w:val="center"/>
          </w:tcPr>
          <w:p w14:paraId="07BAB304" w14:textId="77777777" w:rsidR="00D7604B" w:rsidRPr="00FE539A" w:rsidRDefault="00D7604B" w:rsidP="00471001">
            <w:pPr>
              <w:ind w:left="34"/>
              <w:jc w:val="center"/>
            </w:pPr>
            <w:r w:rsidRPr="00FE539A">
              <w:t>0</w:t>
            </w:r>
          </w:p>
        </w:tc>
      </w:tr>
      <w:tr w:rsidR="00D7604B" w:rsidRPr="00FE539A" w14:paraId="2DC3596E" w14:textId="77777777" w:rsidTr="00FF4664">
        <w:trPr>
          <w:trHeight w:val="540"/>
          <w:jc w:val="center"/>
        </w:trPr>
        <w:tc>
          <w:tcPr>
            <w:tcW w:w="564" w:type="dxa"/>
            <w:vMerge/>
            <w:vAlign w:val="center"/>
          </w:tcPr>
          <w:p w14:paraId="5D863D92" w14:textId="77777777" w:rsidR="00D7604B" w:rsidRPr="00B042AC" w:rsidRDefault="00D7604B" w:rsidP="00471001">
            <w:pPr>
              <w:jc w:val="center"/>
            </w:pPr>
          </w:p>
        </w:tc>
        <w:tc>
          <w:tcPr>
            <w:tcW w:w="2565" w:type="dxa"/>
            <w:vMerge/>
            <w:vAlign w:val="center"/>
          </w:tcPr>
          <w:p w14:paraId="01F4F20B" w14:textId="77777777" w:rsidR="00D7604B" w:rsidRPr="00B042AC" w:rsidRDefault="00D7604B" w:rsidP="00471001"/>
        </w:tc>
        <w:tc>
          <w:tcPr>
            <w:tcW w:w="2712" w:type="dxa"/>
            <w:vMerge w:val="restart"/>
            <w:vAlign w:val="center"/>
          </w:tcPr>
          <w:p w14:paraId="2CF647F8" w14:textId="77777777" w:rsidR="00D7604B" w:rsidRPr="00FE539A" w:rsidRDefault="00D7604B" w:rsidP="00471001">
            <w:pPr>
              <w:jc w:val="both"/>
            </w:pPr>
            <w:r w:rsidRPr="00FE539A">
              <w:t>Соответствие методике выполнения</w:t>
            </w:r>
          </w:p>
        </w:tc>
        <w:tc>
          <w:tcPr>
            <w:tcW w:w="2837" w:type="dxa"/>
            <w:vAlign w:val="center"/>
          </w:tcPr>
          <w:p w14:paraId="7F33C2DE" w14:textId="77777777" w:rsidR="00D7604B" w:rsidRPr="00FE539A" w:rsidRDefault="00D7604B" w:rsidP="00471001">
            <w:pPr>
              <w:ind w:left="34"/>
              <w:jc w:val="center"/>
            </w:pPr>
            <w:r w:rsidRPr="00FE539A">
              <w:t>Соответствует</w:t>
            </w:r>
          </w:p>
        </w:tc>
        <w:tc>
          <w:tcPr>
            <w:tcW w:w="1443" w:type="dxa"/>
            <w:gridSpan w:val="2"/>
            <w:vAlign w:val="center"/>
          </w:tcPr>
          <w:p w14:paraId="7FC7C451" w14:textId="6E9568EF" w:rsidR="00D7604B" w:rsidRPr="00FE539A" w:rsidRDefault="00D7604B" w:rsidP="00471001">
            <w:pPr>
              <w:jc w:val="center"/>
            </w:pPr>
            <w:r w:rsidRPr="00FE539A">
              <w:t>2</w:t>
            </w:r>
          </w:p>
        </w:tc>
      </w:tr>
      <w:tr w:rsidR="00D7604B" w:rsidRPr="00FE539A" w14:paraId="0016AD96" w14:textId="77777777" w:rsidTr="00FF4664">
        <w:trPr>
          <w:trHeight w:val="540"/>
          <w:jc w:val="center"/>
        </w:trPr>
        <w:tc>
          <w:tcPr>
            <w:tcW w:w="564" w:type="dxa"/>
            <w:vMerge/>
            <w:vAlign w:val="center"/>
          </w:tcPr>
          <w:p w14:paraId="3A4A8A22" w14:textId="77777777" w:rsidR="00D7604B" w:rsidRPr="00B042AC" w:rsidRDefault="00D7604B" w:rsidP="00471001">
            <w:pPr>
              <w:jc w:val="center"/>
            </w:pPr>
          </w:p>
        </w:tc>
        <w:tc>
          <w:tcPr>
            <w:tcW w:w="2565" w:type="dxa"/>
            <w:vMerge/>
            <w:vAlign w:val="center"/>
          </w:tcPr>
          <w:p w14:paraId="58A20488" w14:textId="77777777" w:rsidR="00D7604B" w:rsidRPr="00B042AC" w:rsidRDefault="00D7604B" w:rsidP="00471001"/>
        </w:tc>
        <w:tc>
          <w:tcPr>
            <w:tcW w:w="2712" w:type="dxa"/>
            <w:vMerge/>
            <w:vAlign w:val="center"/>
          </w:tcPr>
          <w:p w14:paraId="5A94A880" w14:textId="77777777" w:rsidR="00D7604B" w:rsidRPr="00FE539A" w:rsidRDefault="00D7604B" w:rsidP="00471001">
            <w:pPr>
              <w:jc w:val="both"/>
            </w:pPr>
          </w:p>
        </w:tc>
        <w:tc>
          <w:tcPr>
            <w:tcW w:w="2837" w:type="dxa"/>
            <w:vAlign w:val="center"/>
          </w:tcPr>
          <w:p w14:paraId="14112133" w14:textId="77777777" w:rsidR="00D7604B" w:rsidRPr="00FE539A" w:rsidRDefault="00D7604B" w:rsidP="00471001">
            <w:pPr>
              <w:ind w:left="34"/>
              <w:jc w:val="center"/>
            </w:pPr>
            <w:r w:rsidRPr="00FE539A">
              <w:t>Не соответствует</w:t>
            </w:r>
          </w:p>
        </w:tc>
        <w:tc>
          <w:tcPr>
            <w:tcW w:w="1443" w:type="dxa"/>
            <w:gridSpan w:val="2"/>
            <w:vAlign w:val="center"/>
          </w:tcPr>
          <w:p w14:paraId="70336E2D" w14:textId="71D2AB4A" w:rsidR="00D7604B" w:rsidRPr="00FE539A" w:rsidRDefault="00D7604B" w:rsidP="00471001">
            <w:pPr>
              <w:ind w:left="34"/>
              <w:jc w:val="center"/>
            </w:pPr>
            <w:r w:rsidRPr="00FE539A">
              <w:t>1</w:t>
            </w:r>
          </w:p>
        </w:tc>
      </w:tr>
      <w:tr w:rsidR="00D7604B" w:rsidRPr="00FE539A" w14:paraId="7E1D442A" w14:textId="77777777" w:rsidTr="00FF4664">
        <w:trPr>
          <w:trHeight w:val="540"/>
          <w:jc w:val="center"/>
        </w:trPr>
        <w:tc>
          <w:tcPr>
            <w:tcW w:w="564" w:type="dxa"/>
            <w:vMerge/>
            <w:vAlign w:val="center"/>
          </w:tcPr>
          <w:p w14:paraId="010E0313" w14:textId="77777777" w:rsidR="00D7604B" w:rsidRPr="00B042AC" w:rsidRDefault="00D7604B" w:rsidP="00471001">
            <w:pPr>
              <w:jc w:val="center"/>
            </w:pPr>
          </w:p>
        </w:tc>
        <w:tc>
          <w:tcPr>
            <w:tcW w:w="2565" w:type="dxa"/>
            <w:vMerge/>
            <w:vAlign w:val="center"/>
          </w:tcPr>
          <w:p w14:paraId="1198B07F" w14:textId="77777777" w:rsidR="00D7604B" w:rsidRPr="00B042AC" w:rsidRDefault="00D7604B" w:rsidP="00471001"/>
        </w:tc>
        <w:tc>
          <w:tcPr>
            <w:tcW w:w="2712" w:type="dxa"/>
            <w:vMerge w:val="restart"/>
            <w:vAlign w:val="center"/>
          </w:tcPr>
          <w:p w14:paraId="29B7A8EF" w14:textId="77777777" w:rsidR="00D7604B" w:rsidRPr="00FE539A" w:rsidRDefault="00D7604B" w:rsidP="00471001">
            <w:pPr>
              <w:jc w:val="both"/>
            </w:pPr>
            <w:r w:rsidRPr="00FE539A">
              <w:t>Срок выполнения работы</w:t>
            </w:r>
          </w:p>
        </w:tc>
        <w:tc>
          <w:tcPr>
            <w:tcW w:w="2837" w:type="dxa"/>
            <w:vAlign w:val="center"/>
          </w:tcPr>
          <w:p w14:paraId="05D8A8D5" w14:textId="77777777" w:rsidR="00D7604B" w:rsidRPr="00FE539A" w:rsidRDefault="00D7604B" w:rsidP="00471001">
            <w:pPr>
              <w:ind w:left="34"/>
              <w:jc w:val="center"/>
            </w:pPr>
            <w:r w:rsidRPr="00FE539A">
              <w:t>Работа выполнена в срок</w:t>
            </w:r>
          </w:p>
        </w:tc>
        <w:tc>
          <w:tcPr>
            <w:tcW w:w="1443" w:type="dxa"/>
            <w:gridSpan w:val="2"/>
            <w:vAlign w:val="center"/>
          </w:tcPr>
          <w:p w14:paraId="63D1AE6C" w14:textId="7D6F6EF3" w:rsidR="00D7604B" w:rsidRPr="00FE539A" w:rsidRDefault="00D7604B" w:rsidP="00471001">
            <w:pPr>
              <w:ind w:left="34"/>
              <w:jc w:val="center"/>
            </w:pPr>
            <w:r w:rsidRPr="00FE539A">
              <w:t>2</w:t>
            </w:r>
          </w:p>
        </w:tc>
      </w:tr>
      <w:tr w:rsidR="00D7604B" w:rsidRPr="00FE539A" w14:paraId="67915A57" w14:textId="77777777" w:rsidTr="00FF4664">
        <w:trPr>
          <w:trHeight w:val="540"/>
          <w:jc w:val="center"/>
        </w:trPr>
        <w:tc>
          <w:tcPr>
            <w:tcW w:w="564" w:type="dxa"/>
            <w:vMerge/>
            <w:vAlign w:val="center"/>
          </w:tcPr>
          <w:p w14:paraId="43CD04C8" w14:textId="77777777" w:rsidR="00D7604B" w:rsidRPr="00B042AC" w:rsidRDefault="00D7604B" w:rsidP="00471001">
            <w:pPr>
              <w:jc w:val="center"/>
            </w:pPr>
          </w:p>
        </w:tc>
        <w:tc>
          <w:tcPr>
            <w:tcW w:w="2565" w:type="dxa"/>
            <w:vMerge/>
            <w:vAlign w:val="center"/>
          </w:tcPr>
          <w:p w14:paraId="2B3D3A82" w14:textId="77777777" w:rsidR="00D7604B" w:rsidRPr="00B042AC" w:rsidRDefault="00D7604B" w:rsidP="00471001"/>
        </w:tc>
        <w:tc>
          <w:tcPr>
            <w:tcW w:w="2712" w:type="dxa"/>
            <w:vMerge/>
            <w:vAlign w:val="center"/>
          </w:tcPr>
          <w:p w14:paraId="66FA5C80" w14:textId="77777777" w:rsidR="00D7604B" w:rsidRPr="00FE539A" w:rsidRDefault="00D7604B" w:rsidP="00471001">
            <w:pPr>
              <w:jc w:val="both"/>
            </w:pPr>
          </w:p>
        </w:tc>
        <w:tc>
          <w:tcPr>
            <w:tcW w:w="2837" w:type="dxa"/>
            <w:vAlign w:val="center"/>
          </w:tcPr>
          <w:p w14:paraId="2DBB7B16" w14:textId="77777777" w:rsidR="00D7604B" w:rsidRPr="00FE539A" w:rsidRDefault="00D7604B" w:rsidP="00471001">
            <w:pPr>
              <w:ind w:left="34"/>
              <w:jc w:val="center"/>
            </w:pPr>
            <w:r w:rsidRPr="00FE539A">
              <w:t>Работа выполнена с опозданием на 1 неделю</w:t>
            </w:r>
          </w:p>
        </w:tc>
        <w:tc>
          <w:tcPr>
            <w:tcW w:w="1443" w:type="dxa"/>
            <w:gridSpan w:val="2"/>
            <w:vAlign w:val="center"/>
          </w:tcPr>
          <w:p w14:paraId="0C6DB3A4" w14:textId="77777777" w:rsidR="00D7604B" w:rsidRPr="00FE539A" w:rsidRDefault="00D7604B" w:rsidP="00471001">
            <w:pPr>
              <w:ind w:left="34"/>
              <w:jc w:val="center"/>
            </w:pPr>
            <w:r w:rsidRPr="00FE539A">
              <w:t>1,5</w:t>
            </w:r>
          </w:p>
        </w:tc>
      </w:tr>
      <w:tr w:rsidR="00D7604B" w:rsidRPr="00FE539A" w14:paraId="670300E3" w14:textId="77777777" w:rsidTr="00FF4664">
        <w:trPr>
          <w:trHeight w:val="540"/>
          <w:jc w:val="center"/>
        </w:trPr>
        <w:tc>
          <w:tcPr>
            <w:tcW w:w="564" w:type="dxa"/>
            <w:vMerge/>
            <w:vAlign w:val="center"/>
          </w:tcPr>
          <w:p w14:paraId="4E43AB8C" w14:textId="77777777" w:rsidR="00D7604B" w:rsidRPr="00B042AC" w:rsidRDefault="00D7604B" w:rsidP="00471001">
            <w:pPr>
              <w:jc w:val="center"/>
            </w:pPr>
          </w:p>
        </w:tc>
        <w:tc>
          <w:tcPr>
            <w:tcW w:w="2565" w:type="dxa"/>
            <w:vMerge/>
            <w:vAlign w:val="center"/>
          </w:tcPr>
          <w:p w14:paraId="151901F0" w14:textId="77777777" w:rsidR="00D7604B" w:rsidRPr="00B042AC" w:rsidRDefault="00D7604B" w:rsidP="00471001"/>
        </w:tc>
        <w:tc>
          <w:tcPr>
            <w:tcW w:w="2712" w:type="dxa"/>
            <w:vMerge/>
            <w:vAlign w:val="center"/>
          </w:tcPr>
          <w:p w14:paraId="7B6C1320" w14:textId="77777777" w:rsidR="00D7604B" w:rsidRPr="00FE539A" w:rsidRDefault="00D7604B" w:rsidP="00471001">
            <w:pPr>
              <w:jc w:val="both"/>
            </w:pPr>
          </w:p>
        </w:tc>
        <w:tc>
          <w:tcPr>
            <w:tcW w:w="2837" w:type="dxa"/>
            <w:vAlign w:val="center"/>
          </w:tcPr>
          <w:p w14:paraId="7C26A2A4" w14:textId="77777777" w:rsidR="00D7604B" w:rsidRPr="00FE539A" w:rsidRDefault="00D7604B" w:rsidP="00471001">
            <w:pPr>
              <w:ind w:left="34"/>
              <w:jc w:val="center"/>
            </w:pPr>
            <w:r w:rsidRPr="00FE539A">
              <w:t xml:space="preserve">Работа выполнена с опозданием на 2 недели и более </w:t>
            </w:r>
          </w:p>
        </w:tc>
        <w:tc>
          <w:tcPr>
            <w:tcW w:w="1443" w:type="dxa"/>
            <w:gridSpan w:val="2"/>
            <w:vAlign w:val="center"/>
          </w:tcPr>
          <w:p w14:paraId="713A5CB2" w14:textId="77777777" w:rsidR="00D7604B" w:rsidRPr="00FE539A" w:rsidRDefault="00D7604B" w:rsidP="00471001">
            <w:pPr>
              <w:ind w:left="34"/>
              <w:jc w:val="center"/>
            </w:pPr>
            <w:r w:rsidRPr="00FE539A">
              <w:t>1,0</w:t>
            </w:r>
          </w:p>
        </w:tc>
      </w:tr>
      <w:tr w:rsidR="00D7604B" w:rsidRPr="00FE539A" w14:paraId="29BB0BC5" w14:textId="77777777" w:rsidTr="002A70C8">
        <w:trPr>
          <w:trHeight w:val="830"/>
          <w:jc w:val="center"/>
        </w:trPr>
        <w:tc>
          <w:tcPr>
            <w:tcW w:w="564" w:type="dxa"/>
            <w:vMerge/>
            <w:vAlign w:val="center"/>
          </w:tcPr>
          <w:p w14:paraId="7945F7C7" w14:textId="77777777" w:rsidR="00D7604B" w:rsidRPr="00B042AC" w:rsidRDefault="00D7604B" w:rsidP="00471001">
            <w:pPr>
              <w:jc w:val="center"/>
            </w:pPr>
          </w:p>
        </w:tc>
        <w:tc>
          <w:tcPr>
            <w:tcW w:w="2565" w:type="dxa"/>
            <w:vMerge/>
            <w:vAlign w:val="center"/>
          </w:tcPr>
          <w:p w14:paraId="0C3F7C0A" w14:textId="77777777" w:rsidR="00D7604B" w:rsidRPr="00B042AC" w:rsidRDefault="00D7604B" w:rsidP="00471001"/>
        </w:tc>
        <w:tc>
          <w:tcPr>
            <w:tcW w:w="5549" w:type="dxa"/>
            <w:gridSpan w:val="2"/>
            <w:vAlign w:val="center"/>
          </w:tcPr>
          <w:p w14:paraId="7A865117" w14:textId="55999D72" w:rsidR="00D7604B" w:rsidRPr="00FE539A" w:rsidRDefault="00D7604B" w:rsidP="00471001">
            <w:pPr>
              <w:ind w:left="34"/>
            </w:pPr>
            <w:r w:rsidRPr="00FE539A">
              <w:t xml:space="preserve">Итого максимальное количество баллов за лабораторную работу </w:t>
            </w:r>
          </w:p>
        </w:tc>
        <w:tc>
          <w:tcPr>
            <w:tcW w:w="1443" w:type="dxa"/>
            <w:gridSpan w:val="2"/>
            <w:vAlign w:val="center"/>
          </w:tcPr>
          <w:p w14:paraId="0DE1C7CF" w14:textId="1AC6E135" w:rsidR="00D7604B" w:rsidRPr="00FE539A" w:rsidRDefault="00B042AC" w:rsidP="00471001">
            <w:pPr>
              <w:jc w:val="center"/>
            </w:pPr>
            <w:r>
              <w:t>8</w:t>
            </w:r>
          </w:p>
        </w:tc>
      </w:tr>
      <w:tr w:rsidR="00D7604B" w:rsidRPr="00FE539A" w14:paraId="63B504D2" w14:textId="77777777" w:rsidTr="002A70C8">
        <w:trPr>
          <w:trHeight w:val="540"/>
          <w:jc w:val="center"/>
        </w:trPr>
        <w:tc>
          <w:tcPr>
            <w:tcW w:w="564" w:type="dxa"/>
            <w:vMerge w:val="restart"/>
            <w:vAlign w:val="center"/>
          </w:tcPr>
          <w:p w14:paraId="07BF478E" w14:textId="77777777" w:rsidR="00D7604B" w:rsidRPr="00B042AC" w:rsidRDefault="00D7604B" w:rsidP="00471001">
            <w:pPr>
              <w:jc w:val="center"/>
            </w:pPr>
            <w:r w:rsidRPr="00B042AC">
              <w:t>2</w:t>
            </w:r>
          </w:p>
        </w:tc>
        <w:tc>
          <w:tcPr>
            <w:tcW w:w="2565" w:type="dxa"/>
            <w:vMerge w:val="restart"/>
            <w:vAlign w:val="center"/>
          </w:tcPr>
          <w:p w14:paraId="5028D4E6" w14:textId="7DCE6D84" w:rsidR="00D7604B" w:rsidRPr="00B042AC" w:rsidRDefault="00D7604B" w:rsidP="00471001">
            <w:r w:rsidRPr="00B042AC">
              <w:t xml:space="preserve">Лабораторные      работы №№ </w:t>
            </w:r>
            <w:r w:rsidR="00B042AC">
              <w:t>6-7</w:t>
            </w:r>
          </w:p>
        </w:tc>
        <w:tc>
          <w:tcPr>
            <w:tcW w:w="2712" w:type="dxa"/>
            <w:vMerge w:val="restart"/>
            <w:vAlign w:val="center"/>
          </w:tcPr>
          <w:p w14:paraId="497C4BE1" w14:textId="77777777" w:rsidR="00D7604B" w:rsidRPr="00FE539A" w:rsidRDefault="00D7604B" w:rsidP="00471001">
            <w:pPr>
              <w:jc w:val="center"/>
            </w:pPr>
            <w:r w:rsidRPr="00FE539A">
              <w:t>Наличие заготовки</w:t>
            </w:r>
          </w:p>
        </w:tc>
        <w:tc>
          <w:tcPr>
            <w:tcW w:w="2850" w:type="dxa"/>
            <w:gridSpan w:val="2"/>
            <w:vAlign w:val="center"/>
          </w:tcPr>
          <w:p w14:paraId="4077C5CA" w14:textId="77777777" w:rsidR="00D7604B" w:rsidRPr="00FE539A" w:rsidRDefault="00D7604B" w:rsidP="00471001">
            <w:pPr>
              <w:jc w:val="center"/>
            </w:pPr>
            <w:r w:rsidRPr="00FE539A">
              <w:t>Присутствует</w:t>
            </w:r>
          </w:p>
        </w:tc>
        <w:tc>
          <w:tcPr>
            <w:tcW w:w="1430" w:type="dxa"/>
            <w:vAlign w:val="center"/>
          </w:tcPr>
          <w:p w14:paraId="4DEBA20F" w14:textId="77777777" w:rsidR="00D7604B" w:rsidRPr="00FE539A" w:rsidRDefault="00D7604B" w:rsidP="00471001">
            <w:pPr>
              <w:jc w:val="center"/>
            </w:pPr>
            <w:r w:rsidRPr="00FE539A">
              <w:t>2</w:t>
            </w:r>
          </w:p>
        </w:tc>
      </w:tr>
      <w:tr w:rsidR="00D7604B" w:rsidRPr="00FE539A" w14:paraId="29216266" w14:textId="77777777" w:rsidTr="002A70C8">
        <w:trPr>
          <w:trHeight w:val="545"/>
          <w:jc w:val="center"/>
        </w:trPr>
        <w:tc>
          <w:tcPr>
            <w:tcW w:w="564" w:type="dxa"/>
            <w:vMerge/>
            <w:vAlign w:val="center"/>
          </w:tcPr>
          <w:p w14:paraId="3286D14B" w14:textId="77777777" w:rsidR="00D7604B" w:rsidRPr="00B042AC" w:rsidRDefault="00D7604B" w:rsidP="00471001">
            <w:pPr>
              <w:jc w:val="center"/>
            </w:pPr>
          </w:p>
        </w:tc>
        <w:tc>
          <w:tcPr>
            <w:tcW w:w="2565" w:type="dxa"/>
            <w:vMerge/>
            <w:vAlign w:val="center"/>
          </w:tcPr>
          <w:p w14:paraId="7917FE63" w14:textId="77777777" w:rsidR="00D7604B" w:rsidRPr="00B042AC" w:rsidRDefault="00D7604B" w:rsidP="00471001"/>
        </w:tc>
        <w:tc>
          <w:tcPr>
            <w:tcW w:w="2712" w:type="dxa"/>
            <w:vMerge/>
            <w:vAlign w:val="center"/>
          </w:tcPr>
          <w:p w14:paraId="28871B7F" w14:textId="77777777" w:rsidR="00D7604B" w:rsidRPr="00FE539A" w:rsidRDefault="00D7604B" w:rsidP="00471001">
            <w:pPr>
              <w:jc w:val="both"/>
            </w:pPr>
          </w:p>
        </w:tc>
        <w:tc>
          <w:tcPr>
            <w:tcW w:w="2850" w:type="dxa"/>
            <w:gridSpan w:val="2"/>
            <w:vAlign w:val="center"/>
          </w:tcPr>
          <w:p w14:paraId="6236909B" w14:textId="77777777" w:rsidR="00D7604B" w:rsidRPr="00FE539A" w:rsidRDefault="00D7604B" w:rsidP="00471001">
            <w:pPr>
              <w:ind w:left="34"/>
              <w:jc w:val="center"/>
            </w:pPr>
            <w:r w:rsidRPr="00FE539A">
              <w:t xml:space="preserve">Отсутствует </w:t>
            </w:r>
          </w:p>
        </w:tc>
        <w:tc>
          <w:tcPr>
            <w:tcW w:w="1430" w:type="dxa"/>
            <w:vAlign w:val="center"/>
          </w:tcPr>
          <w:p w14:paraId="6256705C" w14:textId="77777777" w:rsidR="00D7604B" w:rsidRPr="00FE539A" w:rsidRDefault="00D7604B" w:rsidP="00471001">
            <w:pPr>
              <w:ind w:left="34"/>
              <w:jc w:val="center"/>
            </w:pPr>
            <w:r w:rsidRPr="00FE539A">
              <w:t>1</w:t>
            </w:r>
          </w:p>
        </w:tc>
      </w:tr>
      <w:tr w:rsidR="00D7604B" w:rsidRPr="00FE539A" w14:paraId="2721B735" w14:textId="77777777" w:rsidTr="002A70C8">
        <w:trPr>
          <w:trHeight w:val="540"/>
          <w:jc w:val="center"/>
        </w:trPr>
        <w:tc>
          <w:tcPr>
            <w:tcW w:w="564" w:type="dxa"/>
            <w:vMerge/>
            <w:vAlign w:val="center"/>
          </w:tcPr>
          <w:p w14:paraId="00C8A8E4" w14:textId="77777777" w:rsidR="00D7604B" w:rsidRPr="008A3C67" w:rsidRDefault="00D7604B" w:rsidP="00471001">
            <w:pPr>
              <w:jc w:val="center"/>
              <w:rPr>
                <w:sz w:val="28"/>
                <w:szCs w:val="28"/>
                <w:highlight w:val="yellow"/>
              </w:rPr>
            </w:pPr>
          </w:p>
        </w:tc>
        <w:tc>
          <w:tcPr>
            <w:tcW w:w="2565" w:type="dxa"/>
            <w:vMerge/>
            <w:vAlign w:val="center"/>
          </w:tcPr>
          <w:p w14:paraId="2D03F165" w14:textId="77777777" w:rsidR="00D7604B" w:rsidRPr="008A3C67" w:rsidRDefault="00D7604B" w:rsidP="00471001">
            <w:pPr>
              <w:rPr>
                <w:bCs/>
                <w:sz w:val="28"/>
                <w:szCs w:val="28"/>
              </w:rPr>
            </w:pPr>
          </w:p>
        </w:tc>
        <w:tc>
          <w:tcPr>
            <w:tcW w:w="2712" w:type="dxa"/>
            <w:vMerge w:val="restart"/>
            <w:vAlign w:val="center"/>
          </w:tcPr>
          <w:p w14:paraId="0B507CDF" w14:textId="77777777" w:rsidR="00D7604B" w:rsidRPr="00FE539A" w:rsidRDefault="00D7604B" w:rsidP="00471001">
            <w:pPr>
              <w:jc w:val="both"/>
            </w:pPr>
            <w:r w:rsidRPr="00FE539A">
              <w:t>Правильность ответов на вопросы</w:t>
            </w:r>
          </w:p>
        </w:tc>
        <w:tc>
          <w:tcPr>
            <w:tcW w:w="2850" w:type="dxa"/>
            <w:gridSpan w:val="2"/>
            <w:vAlign w:val="center"/>
          </w:tcPr>
          <w:p w14:paraId="29D33970" w14:textId="77777777" w:rsidR="00D7604B" w:rsidRPr="00FE539A" w:rsidRDefault="00D7604B" w:rsidP="00471001">
            <w:pPr>
              <w:ind w:left="34"/>
              <w:jc w:val="center"/>
            </w:pPr>
            <w:r w:rsidRPr="00FE539A">
              <w:t>Получены правильные ответы на вопросы</w:t>
            </w:r>
          </w:p>
        </w:tc>
        <w:tc>
          <w:tcPr>
            <w:tcW w:w="1430" w:type="dxa"/>
            <w:vAlign w:val="center"/>
          </w:tcPr>
          <w:p w14:paraId="274F4549" w14:textId="77777777" w:rsidR="00D7604B" w:rsidRPr="00FE539A" w:rsidRDefault="00D7604B" w:rsidP="00471001">
            <w:pPr>
              <w:ind w:left="34"/>
              <w:jc w:val="center"/>
            </w:pPr>
            <w:r w:rsidRPr="00FE539A">
              <w:t>5</w:t>
            </w:r>
          </w:p>
        </w:tc>
      </w:tr>
      <w:tr w:rsidR="00D7604B" w:rsidRPr="00FE539A" w14:paraId="0E3231F6" w14:textId="77777777" w:rsidTr="002A70C8">
        <w:trPr>
          <w:trHeight w:val="540"/>
          <w:jc w:val="center"/>
        </w:trPr>
        <w:tc>
          <w:tcPr>
            <w:tcW w:w="564" w:type="dxa"/>
            <w:vMerge/>
            <w:vAlign w:val="center"/>
          </w:tcPr>
          <w:p w14:paraId="537E387E" w14:textId="77777777" w:rsidR="00D7604B" w:rsidRPr="008A3C67" w:rsidRDefault="00D7604B" w:rsidP="00471001">
            <w:pPr>
              <w:jc w:val="center"/>
              <w:rPr>
                <w:sz w:val="28"/>
                <w:szCs w:val="28"/>
                <w:highlight w:val="yellow"/>
              </w:rPr>
            </w:pPr>
          </w:p>
        </w:tc>
        <w:tc>
          <w:tcPr>
            <w:tcW w:w="2565" w:type="dxa"/>
            <w:vMerge/>
            <w:vAlign w:val="center"/>
          </w:tcPr>
          <w:p w14:paraId="2C4A1FDD" w14:textId="77777777" w:rsidR="00D7604B" w:rsidRPr="008A3C67" w:rsidRDefault="00D7604B" w:rsidP="00471001">
            <w:pPr>
              <w:rPr>
                <w:bCs/>
                <w:sz w:val="28"/>
                <w:szCs w:val="28"/>
              </w:rPr>
            </w:pPr>
          </w:p>
        </w:tc>
        <w:tc>
          <w:tcPr>
            <w:tcW w:w="2712" w:type="dxa"/>
            <w:vMerge/>
            <w:vAlign w:val="center"/>
          </w:tcPr>
          <w:p w14:paraId="32B53A9A" w14:textId="77777777" w:rsidR="00D7604B" w:rsidRPr="00FE539A" w:rsidRDefault="00D7604B" w:rsidP="00471001">
            <w:pPr>
              <w:jc w:val="both"/>
            </w:pPr>
          </w:p>
        </w:tc>
        <w:tc>
          <w:tcPr>
            <w:tcW w:w="2850" w:type="dxa"/>
            <w:gridSpan w:val="2"/>
            <w:tcBorders>
              <w:bottom w:val="single" w:sz="4" w:space="0" w:color="auto"/>
            </w:tcBorders>
            <w:vAlign w:val="center"/>
          </w:tcPr>
          <w:p w14:paraId="6D95ED33" w14:textId="77777777" w:rsidR="00D7604B" w:rsidRPr="00FE539A" w:rsidRDefault="00D7604B" w:rsidP="00471001">
            <w:pPr>
              <w:ind w:left="34"/>
              <w:jc w:val="center"/>
            </w:pPr>
            <w:r w:rsidRPr="00FE539A">
              <w:t>Получены частично правильные ответы</w:t>
            </w:r>
          </w:p>
        </w:tc>
        <w:tc>
          <w:tcPr>
            <w:tcW w:w="1430" w:type="dxa"/>
            <w:vAlign w:val="center"/>
          </w:tcPr>
          <w:p w14:paraId="2BB9B3C4" w14:textId="77777777" w:rsidR="00D7604B" w:rsidRPr="00FE539A" w:rsidRDefault="00D7604B" w:rsidP="00471001">
            <w:pPr>
              <w:ind w:left="34"/>
              <w:jc w:val="center"/>
            </w:pPr>
            <w:r w:rsidRPr="00FE539A">
              <w:t>3</w:t>
            </w:r>
          </w:p>
        </w:tc>
      </w:tr>
      <w:tr w:rsidR="00D7604B" w:rsidRPr="00FE539A" w14:paraId="093E1C49" w14:textId="77777777" w:rsidTr="002A70C8">
        <w:trPr>
          <w:trHeight w:val="540"/>
          <w:jc w:val="center"/>
        </w:trPr>
        <w:tc>
          <w:tcPr>
            <w:tcW w:w="564" w:type="dxa"/>
            <w:vMerge/>
            <w:vAlign w:val="center"/>
          </w:tcPr>
          <w:p w14:paraId="36B34FFB" w14:textId="77777777" w:rsidR="00D7604B" w:rsidRPr="008A3C67" w:rsidRDefault="00D7604B" w:rsidP="00471001">
            <w:pPr>
              <w:jc w:val="center"/>
              <w:rPr>
                <w:sz w:val="28"/>
                <w:szCs w:val="28"/>
                <w:highlight w:val="yellow"/>
              </w:rPr>
            </w:pPr>
          </w:p>
        </w:tc>
        <w:tc>
          <w:tcPr>
            <w:tcW w:w="2565" w:type="dxa"/>
            <w:vMerge/>
            <w:vAlign w:val="center"/>
          </w:tcPr>
          <w:p w14:paraId="18103112" w14:textId="77777777" w:rsidR="00D7604B" w:rsidRPr="008A3C67" w:rsidRDefault="00D7604B" w:rsidP="00471001">
            <w:pPr>
              <w:rPr>
                <w:bCs/>
                <w:sz w:val="28"/>
                <w:szCs w:val="28"/>
              </w:rPr>
            </w:pPr>
          </w:p>
        </w:tc>
        <w:tc>
          <w:tcPr>
            <w:tcW w:w="2712" w:type="dxa"/>
            <w:vMerge/>
            <w:vAlign w:val="center"/>
          </w:tcPr>
          <w:p w14:paraId="40372DB2" w14:textId="77777777" w:rsidR="00D7604B" w:rsidRPr="00FE539A" w:rsidRDefault="00D7604B" w:rsidP="00471001">
            <w:pPr>
              <w:jc w:val="both"/>
            </w:pPr>
          </w:p>
        </w:tc>
        <w:tc>
          <w:tcPr>
            <w:tcW w:w="2850" w:type="dxa"/>
            <w:gridSpan w:val="2"/>
            <w:vAlign w:val="center"/>
          </w:tcPr>
          <w:p w14:paraId="1FE0DB4F" w14:textId="77777777" w:rsidR="00D7604B" w:rsidRPr="00FE539A" w:rsidRDefault="00D7604B" w:rsidP="00471001">
            <w:pPr>
              <w:ind w:left="34"/>
              <w:jc w:val="center"/>
            </w:pPr>
            <w:r w:rsidRPr="00FE539A">
              <w:t>Получены неправильные ответы</w:t>
            </w:r>
          </w:p>
        </w:tc>
        <w:tc>
          <w:tcPr>
            <w:tcW w:w="1430" w:type="dxa"/>
            <w:vAlign w:val="center"/>
          </w:tcPr>
          <w:p w14:paraId="104A30C8" w14:textId="77777777" w:rsidR="00D7604B" w:rsidRPr="00FE539A" w:rsidRDefault="00D7604B" w:rsidP="00471001">
            <w:pPr>
              <w:ind w:left="34"/>
              <w:jc w:val="center"/>
            </w:pPr>
            <w:r w:rsidRPr="00FE539A">
              <w:t>0</w:t>
            </w:r>
          </w:p>
        </w:tc>
      </w:tr>
      <w:tr w:rsidR="00D7604B" w:rsidRPr="00FE539A" w14:paraId="121FBBCF" w14:textId="77777777" w:rsidTr="002A70C8">
        <w:trPr>
          <w:trHeight w:val="540"/>
          <w:jc w:val="center"/>
        </w:trPr>
        <w:tc>
          <w:tcPr>
            <w:tcW w:w="564" w:type="dxa"/>
            <w:vMerge/>
            <w:vAlign w:val="center"/>
          </w:tcPr>
          <w:p w14:paraId="2ECFD5C4" w14:textId="77777777" w:rsidR="00D7604B" w:rsidRPr="008A3C67" w:rsidRDefault="00D7604B" w:rsidP="00471001">
            <w:pPr>
              <w:jc w:val="center"/>
              <w:rPr>
                <w:sz w:val="28"/>
                <w:szCs w:val="28"/>
                <w:highlight w:val="yellow"/>
              </w:rPr>
            </w:pPr>
          </w:p>
        </w:tc>
        <w:tc>
          <w:tcPr>
            <w:tcW w:w="2565" w:type="dxa"/>
            <w:vMerge/>
            <w:vAlign w:val="center"/>
          </w:tcPr>
          <w:p w14:paraId="76489159" w14:textId="77777777" w:rsidR="00D7604B" w:rsidRPr="008A3C67" w:rsidRDefault="00D7604B" w:rsidP="00471001">
            <w:pPr>
              <w:rPr>
                <w:bCs/>
                <w:sz w:val="28"/>
                <w:szCs w:val="28"/>
              </w:rPr>
            </w:pPr>
          </w:p>
        </w:tc>
        <w:tc>
          <w:tcPr>
            <w:tcW w:w="2712" w:type="dxa"/>
            <w:vMerge w:val="restart"/>
            <w:vAlign w:val="center"/>
          </w:tcPr>
          <w:p w14:paraId="58FCF8AB" w14:textId="77777777" w:rsidR="00D7604B" w:rsidRPr="00FE539A" w:rsidRDefault="00D7604B" w:rsidP="00471001">
            <w:pPr>
              <w:jc w:val="both"/>
            </w:pPr>
            <w:r w:rsidRPr="00FE539A">
              <w:t>Соответствие методике выполнения</w:t>
            </w:r>
          </w:p>
        </w:tc>
        <w:tc>
          <w:tcPr>
            <w:tcW w:w="2850" w:type="dxa"/>
            <w:gridSpan w:val="2"/>
            <w:vAlign w:val="center"/>
          </w:tcPr>
          <w:p w14:paraId="7BDCA357" w14:textId="77777777" w:rsidR="00D7604B" w:rsidRPr="00FE539A" w:rsidRDefault="00D7604B" w:rsidP="00471001">
            <w:pPr>
              <w:ind w:left="34"/>
              <w:jc w:val="center"/>
            </w:pPr>
            <w:r w:rsidRPr="00FE539A">
              <w:t>Соответствует</w:t>
            </w:r>
          </w:p>
        </w:tc>
        <w:tc>
          <w:tcPr>
            <w:tcW w:w="1430" w:type="dxa"/>
            <w:vAlign w:val="center"/>
          </w:tcPr>
          <w:p w14:paraId="5A733E09" w14:textId="77777777" w:rsidR="00D7604B" w:rsidRPr="00FE539A" w:rsidRDefault="00D7604B" w:rsidP="00471001">
            <w:pPr>
              <w:jc w:val="center"/>
            </w:pPr>
            <w:r w:rsidRPr="00FE539A">
              <w:t>4</w:t>
            </w:r>
          </w:p>
        </w:tc>
      </w:tr>
      <w:tr w:rsidR="00D7604B" w:rsidRPr="00FE539A" w14:paraId="01C9E1B2" w14:textId="77777777" w:rsidTr="002A70C8">
        <w:trPr>
          <w:trHeight w:val="540"/>
          <w:jc w:val="center"/>
        </w:trPr>
        <w:tc>
          <w:tcPr>
            <w:tcW w:w="564" w:type="dxa"/>
            <w:vMerge/>
            <w:vAlign w:val="center"/>
          </w:tcPr>
          <w:p w14:paraId="6674B430" w14:textId="77777777" w:rsidR="00D7604B" w:rsidRPr="008A3C67" w:rsidRDefault="00D7604B" w:rsidP="00471001">
            <w:pPr>
              <w:jc w:val="center"/>
              <w:rPr>
                <w:sz w:val="28"/>
                <w:szCs w:val="28"/>
                <w:highlight w:val="yellow"/>
              </w:rPr>
            </w:pPr>
          </w:p>
        </w:tc>
        <w:tc>
          <w:tcPr>
            <w:tcW w:w="2565" w:type="dxa"/>
            <w:vMerge/>
            <w:vAlign w:val="center"/>
          </w:tcPr>
          <w:p w14:paraId="263173ED" w14:textId="77777777" w:rsidR="00D7604B" w:rsidRPr="008A3C67" w:rsidRDefault="00D7604B" w:rsidP="00471001">
            <w:pPr>
              <w:rPr>
                <w:bCs/>
                <w:sz w:val="28"/>
                <w:szCs w:val="28"/>
              </w:rPr>
            </w:pPr>
          </w:p>
        </w:tc>
        <w:tc>
          <w:tcPr>
            <w:tcW w:w="2712" w:type="dxa"/>
            <w:vMerge/>
            <w:vAlign w:val="center"/>
          </w:tcPr>
          <w:p w14:paraId="52390072" w14:textId="77777777" w:rsidR="00D7604B" w:rsidRPr="00FE539A" w:rsidRDefault="00D7604B" w:rsidP="00471001">
            <w:pPr>
              <w:jc w:val="both"/>
            </w:pPr>
          </w:p>
        </w:tc>
        <w:tc>
          <w:tcPr>
            <w:tcW w:w="2850" w:type="dxa"/>
            <w:gridSpan w:val="2"/>
            <w:vAlign w:val="center"/>
          </w:tcPr>
          <w:p w14:paraId="6FD2FBD7" w14:textId="77777777" w:rsidR="00D7604B" w:rsidRPr="00FE539A" w:rsidRDefault="00D7604B" w:rsidP="00471001">
            <w:pPr>
              <w:ind w:left="34"/>
              <w:jc w:val="center"/>
            </w:pPr>
            <w:r w:rsidRPr="00FE539A">
              <w:t>Не соответствует</w:t>
            </w:r>
          </w:p>
        </w:tc>
        <w:tc>
          <w:tcPr>
            <w:tcW w:w="1430" w:type="dxa"/>
            <w:vAlign w:val="center"/>
          </w:tcPr>
          <w:p w14:paraId="0C144C90" w14:textId="77777777" w:rsidR="00D7604B" w:rsidRPr="00FE539A" w:rsidRDefault="00D7604B" w:rsidP="00471001">
            <w:pPr>
              <w:ind w:left="34"/>
              <w:jc w:val="center"/>
            </w:pPr>
            <w:r w:rsidRPr="00FE539A">
              <w:t>1,5</w:t>
            </w:r>
          </w:p>
        </w:tc>
      </w:tr>
      <w:tr w:rsidR="00D7604B" w:rsidRPr="00FE539A" w14:paraId="2FD550A4" w14:textId="77777777" w:rsidTr="002A70C8">
        <w:trPr>
          <w:trHeight w:val="540"/>
          <w:jc w:val="center"/>
        </w:trPr>
        <w:tc>
          <w:tcPr>
            <w:tcW w:w="564" w:type="dxa"/>
            <w:vMerge/>
            <w:vAlign w:val="center"/>
          </w:tcPr>
          <w:p w14:paraId="38E411AD" w14:textId="77777777" w:rsidR="00D7604B" w:rsidRPr="008A3C67" w:rsidRDefault="00D7604B" w:rsidP="00471001">
            <w:pPr>
              <w:jc w:val="center"/>
              <w:rPr>
                <w:sz w:val="28"/>
                <w:szCs w:val="28"/>
                <w:highlight w:val="yellow"/>
              </w:rPr>
            </w:pPr>
          </w:p>
        </w:tc>
        <w:tc>
          <w:tcPr>
            <w:tcW w:w="2565" w:type="dxa"/>
            <w:vMerge/>
            <w:vAlign w:val="center"/>
          </w:tcPr>
          <w:p w14:paraId="2086F38B" w14:textId="77777777" w:rsidR="00D7604B" w:rsidRPr="008A3C67" w:rsidRDefault="00D7604B" w:rsidP="00471001">
            <w:pPr>
              <w:rPr>
                <w:bCs/>
                <w:sz w:val="28"/>
                <w:szCs w:val="28"/>
              </w:rPr>
            </w:pPr>
          </w:p>
        </w:tc>
        <w:tc>
          <w:tcPr>
            <w:tcW w:w="2712" w:type="dxa"/>
            <w:vMerge w:val="restart"/>
            <w:vAlign w:val="center"/>
          </w:tcPr>
          <w:p w14:paraId="7439CFDE" w14:textId="77777777" w:rsidR="00D7604B" w:rsidRPr="00FE539A" w:rsidRDefault="00D7604B" w:rsidP="00471001">
            <w:pPr>
              <w:jc w:val="both"/>
            </w:pPr>
            <w:r w:rsidRPr="00FE539A">
              <w:t>Срок выполнения работы</w:t>
            </w:r>
          </w:p>
        </w:tc>
        <w:tc>
          <w:tcPr>
            <w:tcW w:w="2850" w:type="dxa"/>
            <w:gridSpan w:val="2"/>
            <w:vAlign w:val="center"/>
          </w:tcPr>
          <w:p w14:paraId="68E87693" w14:textId="77777777" w:rsidR="00D7604B" w:rsidRPr="00FE539A" w:rsidRDefault="00D7604B" w:rsidP="00471001">
            <w:pPr>
              <w:ind w:left="34"/>
              <w:jc w:val="center"/>
            </w:pPr>
            <w:r w:rsidRPr="00FE539A">
              <w:t>Работа выполнена в срок</w:t>
            </w:r>
          </w:p>
        </w:tc>
        <w:tc>
          <w:tcPr>
            <w:tcW w:w="1430" w:type="dxa"/>
            <w:vAlign w:val="center"/>
          </w:tcPr>
          <w:p w14:paraId="3919DA37" w14:textId="77777777" w:rsidR="00D7604B" w:rsidRPr="00FE539A" w:rsidRDefault="00D7604B" w:rsidP="00471001">
            <w:pPr>
              <w:ind w:left="34"/>
              <w:jc w:val="center"/>
            </w:pPr>
            <w:r w:rsidRPr="00FE539A">
              <w:t>4</w:t>
            </w:r>
          </w:p>
        </w:tc>
      </w:tr>
      <w:tr w:rsidR="00D7604B" w:rsidRPr="00FE539A" w14:paraId="161C2BD0" w14:textId="77777777" w:rsidTr="002A70C8">
        <w:trPr>
          <w:trHeight w:val="540"/>
          <w:jc w:val="center"/>
        </w:trPr>
        <w:tc>
          <w:tcPr>
            <w:tcW w:w="564" w:type="dxa"/>
            <w:vMerge/>
            <w:vAlign w:val="center"/>
          </w:tcPr>
          <w:p w14:paraId="25836332" w14:textId="77777777" w:rsidR="00D7604B" w:rsidRPr="008A3C67" w:rsidRDefault="00D7604B" w:rsidP="00471001">
            <w:pPr>
              <w:jc w:val="center"/>
              <w:rPr>
                <w:sz w:val="28"/>
                <w:szCs w:val="28"/>
                <w:highlight w:val="yellow"/>
              </w:rPr>
            </w:pPr>
          </w:p>
        </w:tc>
        <w:tc>
          <w:tcPr>
            <w:tcW w:w="2565" w:type="dxa"/>
            <w:vMerge/>
            <w:vAlign w:val="center"/>
          </w:tcPr>
          <w:p w14:paraId="3C8130CF" w14:textId="77777777" w:rsidR="00D7604B" w:rsidRPr="008A3C67" w:rsidRDefault="00D7604B" w:rsidP="00471001">
            <w:pPr>
              <w:rPr>
                <w:bCs/>
                <w:sz w:val="28"/>
                <w:szCs w:val="28"/>
              </w:rPr>
            </w:pPr>
          </w:p>
        </w:tc>
        <w:tc>
          <w:tcPr>
            <w:tcW w:w="2712" w:type="dxa"/>
            <w:vMerge/>
            <w:vAlign w:val="center"/>
          </w:tcPr>
          <w:p w14:paraId="433A3F27" w14:textId="77777777" w:rsidR="00D7604B" w:rsidRPr="00FE539A" w:rsidRDefault="00D7604B" w:rsidP="00471001">
            <w:pPr>
              <w:jc w:val="both"/>
            </w:pPr>
          </w:p>
        </w:tc>
        <w:tc>
          <w:tcPr>
            <w:tcW w:w="2850" w:type="dxa"/>
            <w:gridSpan w:val="2"/>
            <w:vAlign w:val="center"/>
          </w:tcPr>
          <w:p w14:paraId="2C959FB9" w14:textId="77777777" w:rsidR="00D7604B" w:rsidRPr="00FE539A" w:rsidRDefault="00D7604B" w:rsidP="00471001">
            <w:pPr>
              <w:ind w:left="34"/>
              <w:jc w:val="center"/>
            </w:pPr>
            <w:r w:rsidRPr="00FE539A">
              <w:t>Работа выполнена с опозданием на 1 неделю</w:t>
            </w:r>
          </w:p>
        </w:tc>
        <w:tc>
          <w:tcPr>
            <w:tcW w:w="1430" w:type="dxa"/>
            <w:vAlign w:val="center"/>
          </w:tcPr>
          <w:p w14:paraId="031D4CE9" w14:textId="77777777" w:rsidR="00D7604B" w:rsidRPr="00FE539A" w:rsidRDefault="00D7604B" w:rsidP="00471001">
            <w:pPr>
              <w:ind w:left="34"/>
              <w:jc w:val="center"/>
            </w:pPr>
            <w:r w:rsidRPr="00FE539A">
              <w:t>3</w:t>
            </w:r>
          </w:p>
        </w:tc>
      </w:tr>
      <w:tr w:rsidR="00D7604B" w:rsidRPr="00FE539A" w14:paraId="484FCE0E" w14:textId="77777777" w:rsidTr="002A70C8">
        <w:trPr>
          <w:trHeight w:val="540"/>
          <w:jc w:val="center"/>
        </w:trPr>
        <w:tc>
          <w:tcPr>
            <w:tcW w:w="564" w:type="dxa"/>
            <w:vMerge/>
            <w:vAlign w:val="center"/>
          </w:tcPr>
          <w:p w14:paraId="51C981A3" w14:textId="77777777" w:rsidR="00D7604B" w:rsidRPr="008A3C67" w:rsidRDefault="00D7604B" w:rsidP="00471001">
            <w:pPr>
              <w:jc w:val="center"/>
              <w:rPr>
                <w:sz w:val="28"/>
                <w:szCs w:val="28"/>
                <w:highlight w:val="yellow"/>
              </w:rPr>
            </w:pPr>
          </w:p>
        </w:tc>
        <w:tc>
          <w:tcPr>
            <w:tcW w:w="2565" w:type="dxa"/>
            <w:vMerge/>
            <w:vAlign w:val="center"/>
          </w:tcPr>
          <w:p w14:paraId="3A7F281A" w14:textId="77777777" w:rsidR="00D7604B" w:rsidRPr="008A3C67" w:rsidRDefault="00D7604B" w:rsidP="00471001">
            <w:pPr>
              <w:rPr>
                <w:bCs/>
                <w:sz w:val="28"/>
                <w:szCs w:val="28"/>
              </w:rPr>
            </w:pPr>
          </w:p>
        </w:tc>
        <w:tc>
          <w:tcPr>
            <w:tcW w:w="2712" w:type="dxa"/>
            <w:vMerge/>
            <w:vAlign w:val="center"/>
          </w:tcPr>
          <w:p w14:paraId="3B3237C6" w14:textId="77777777" w:rsidR="00D7604B" w:rsidRPr="00FE539A" w:rsidRDefault="00D7604B" w:rsidP="00471001">
            <w:pPr>
              <w:jc w:val="both"/>
            </w:pPr>
          </w:p>
        </w:tc>
        <w:tc>
          <w:tcPr>
            <w:tcW w:w="2850" w:type="dxa"/>
            <w:gridSpan w:val="2"/>
            <w:vAlign w:val="center"/>
          </w:tcPr>
          <w:p w14:paraId="109287F7" w14:textId="77777777" w:rsidR="00D7604B" w:rsidRPr="00FE539A" w:rsidRDefault="00D7604B" w:rsidP="00471001">
            <w:pPr>
              <w:ind w:left="34"/>
              <w:jc w:val="center"/>
            </w:pPr>
            <w:r w:rsidRPr="00FE539A">
              <w:t xml:space="preserve">Работа выполнена с опозданием на 2 недели и более </w:t>
            </w:r>
          </w:p>
        </w:tc>
        <w:tc>
          <w:tcPr>
            <w:tcW w:w="1430" w:type="dxa"/>
            <w:vAlign w:val="center"/>
          </w:tcPr>
          <w:p w14:paraId="6076CAD2" w14:textId="77777777" w:rsidR="00D7604B" w:rsidRPr="00FE539A" w:rsidRDefault="00D7604B" w:rsidP="00471001">
            <w:pPr>
              <w:ind w:left="34"/>
              <w:jc w:val="center"/>
            </w:pPr>
            <w:r w:rsidRPr="00FE539A">
              <w:t>2</w:t>
            </w:r>
          </w:p>
        </w:tc>
      </w:tr>
      <w:tr w:rsidR="00D7604B" w:rsidRPr="00FE539A" w14:paraId="01126143" w14:textId="77777777" w:rsidTr="002A70C8">
        <w:trPr>
          <w:trHeight w:val="830"/>
          <w:jc w:val="center"/>
        </w:trPr>
        <w:tc>
          <w:tcPr>
            <w:tcW w:w="564" w:type="dxa"/>
            <w:vMerge/>
            <w:vAlign w:val="center"/>
          </w:tcPr>
          <w:p w14:paraId="38A0BAEA" w14:textId="77777777" w:rsidR="00D7604B" w:rsidRPr="008A3C67" w:rsidRDefault="00D7604B" w:rsidP="00471001">
            <w:pPr>
              <w:jc w:val="center"/>
              <w:rPr>
                <w:sz w:val="28"/>
                <w:szCs w:val="28"/>
                <w:highlight w:val="yellow"/>
              </w:rPr>
            </w:pPr>
          </w:p>
        </w:tc>
        <w:tc>
          <w:tcPr>
            <w:tcW w:w="2565" w:type="dxa"/>
            <w:vMerge/>
            <w:vAlign w:val="center"/>
          </w:tcPr>
          <w:p w14:paraId="092F75F5" w14:textId="77777777" w:rsidR="00D7604B" w:rsidRPr="008A3C67" w:rsidRDefault="00D7604B" w:rsidP="00471001">
            <w:pPr>
              <w:rPr>
                <w:bCs/>
                <w:sz w:val="28"/>
                <w:szCs w:val="28"/>
              </w:rPr>
            </w:pPr>
          </w:p>
        </w:tc>
        <w:tc>
          <w:tcPr>
            <w:tcW w:w="5562" w:type="dxa"/>
            <w:gridSpan w:val="3"/>
            <w:vAlign w:val="center"/>
          </w:tcPr>
          <w:p w14:paraId="7CCCEE66" w14:textId="41A89B38" w:rsidR="00D7604B" w:rsidRPr="00FE539A" w:rsidRDefault="00D7604B" w:rsidP="00471001">
            <w:pPr>
              <w:ind w:left="34"/>
            </w:pPr>
            <w:r w:rsidRPr="00FE539A">
              <w:t>Итого максимальное количество баллов за 1</w:t>
            </w:r>
            <w:r w:rsidR="00FF4664">
              <w:t xml:space="preserve"> </w:t>
            </w:r>
            <w:r w:rsidRPr="00FE539A">
              <w:t>лабораторную работу</w:t>
            </w:r>
          </w:p>
        </w:tc>
        <w:tc>
          <w:tcPr>
            <w:tcW w:w="1430" w:type="dxa"/>
            <w:vAlign w:val="center"/>
          </w:tcPr>
          <w:p w14:paraId="5CE2BA4F" w14:textId="62E432DE" w:rsidR="00FF4664" w:rsidRPr="00FE539A" w:rsidRDefault="00D7604B" w:rsidP="00FF4664">
            <w:pPr>
              <w:jc w:val="center"/>
            </w:pPr>
            <w:r w:rsidRPr="00FE539A">
              <w:t>15</w:t>
            </w:r>
          </w:p>
        </w:tc>
      </w:tr>
      <w:tr w:rsidR="00FF4664" w:rsidRPr="00FE539A" w14:paraId="234CB8F8" w14:textId="77777777" w:rsidTr="00471001">
        <w:trPr>
          <w:trHeight w:val="830"/>
          <w:jc w:val="center"/>
        </w:trPr>
        <w:tc>
          <w:tcPr>
            <w:tcW w:w="564" w:type="dxa"/>
            <w:vAlign w:val="center"/>
          </w:tcPr>
          <w:p w14:paraId="41F901F4" w14:textId="77777777" w:rsidR="00FF4664" w:rsidRPr="008A3C67" w:rsidRDefault="00FF4664" w:rsidP="00471001">
            <w:pPr>
              <w:jc w:val="center"/>
              <w:rPr>
                <w:sz w:val="28"/>
                <w:szCs w:val="28"/>
                <w:highlight w:val="yellow"/>
              </w:rPr>
            </w:pPr>
          </w:p>
        </w:tc>
        <w:tc>
          <w:tcPr>
            <w:tcW w:w="8127" w:type="dxa"/>
            <w:gridSpan w:val="4"/>
            <w:vAlign w:val="center"/>
          </w:tcPr>
          <w:p w14:paraId="31475FCA" w14:textId="414A1D7F" w:rsidR="00FF4664" w:rsidRPr="005B2D76" w:rsidRDefault="005B2D76" w:rsidP="00471001">
            <w:pPr>
              <w:ind w:left="34"/>
              <w:rPr>
                <w:b/>
                <w:bCs/>
              </w:rPr>
            </w:pPr>
            <w:r w:rsidRPr="005B2D76">
              <w:rPr>
                <w:b/>
                <w:bCs/>
              </w:rPr>
              <w:t>ИТОГО максимальное количество баллов</w:t>
            </w:r>
          </w:p>
        </w:tc>
        <w:tc>
          <w:tcPr>
            <w:tcW w:w="1430" w:type="dxa"/>
            <w:vAlign w:val="center"/>
          </w:tcPr>
          <w:p w14:paraId="1A32A0BA" w14:textId="4B9C2EF6" w:rsidR="00FF4664" w:rsidRPr="00FE539A" w:rsidRDefault="005B2D76" w:rsidP="00471001">
            <w:pPr>
              <w:jc w:val="center"/>
            </w:pPr>
            <w:r>
              <w:t>70</w:t>
            </w:r>
          </w:p>
        </w:tc>
      </w:tr>
    </w:tbl>
    <w:p w14:paraId="21E2DBA1" w14:textId="17108536" w:rsidR="0051313C" w:rsidRDefault="0051313C" w:rsidP="00877522">
      <w:pPr>
        <w:pStyle w:val="aff4"/>
        <w:tabs>
          <w:tab w:val="left" w:pos="0"/>
        </w:tabs>
        <w:ind w:left="0"/>
        <w:jc w:val="center"/>
        <w:rPr>
          <w:rFonts w:ascii="Times New Roman" w:hAnsi="Times New Roman"/>
          <w:bCs/>
          <w:i/>
          <w:iCs/>
          <w:sz w:val="24"/>
          <w:szCs w:val="24"/>
        </w:rPr>
      </w:pPr>
    </w:p>
    <w:p w14:paraId="6FD3144C" w14:textId="77777777" w:rsidR="0051313C" w:rsidRDefault="0051313C" w:rsidP="00877522">
      <w:pPr>
        <w:pStyle w:val="aff4"/>
        <w:tabs>
          <w:tab w:val="left" w:pos="0"/>
        </w:tabs>
        <w:ind w:left="0"/>
        <w:jc w:val="center"/>
        <w:rPr>
          <w:rFonts w:ascii="Times New Roman" w:hAnsi="Times New Roman"/>
          <w:bCs/>
          <w:i/>
          <w:iCs/>
          <w:sz w:val="24"/>
          <w:szCs w:val="24"/>
        </w:rPr>
      </w:pPr>
    </w:p>
    <w:p w14:paraId="1052C18A" w14:textId="77777777" w:rsidR="00D540BC" w:rsidRDefault="00D540BC" w:rsidP="00877522">
      <w:pPr>
        <w:tabs>
          <w:tab w:val="left" w:pos="0"/>
        </w:tabs>
        <w:ind w:firstLine="709"/>
        <w:jc w:val="both"/>
        <w:rPr>
          <w:b/>
          <w:bCs/>
        </w:rPr>
      </w:pPr>
    </w:p>
    <w:p w14:paraId="542C4C51" w14:textId="77777777" w:rsidR="00D540BC" w:rsidRDefault="00D540BC" w:rsidP="00877522">
      <w:pPr>
        <w:tabs>
          <w:tab w:val="left" w:pos="0"/>
        </w:tabs>
        <w:ind w:firstLine="709"/>
        <w:jc w:val="both"/>
        <w:rPr>
          <w:b/>
          <w:bCs/>
        </w:rPr>
      </w:pPr>
    </w:p>
    <w:p w14:paraId="2799B782" w14:textId="77777777" w:rsidR="00D540BC" w:rsidRDefault="00D540BC" w:rsidP="00877522">
      <w:pPr>
        <w:tabs>
          <w:tab w:val="left" w:pos="0"/>
        </w:tabs>
        <w:ind w:firstLine="709"/>
        <w:jc w:val="both"/>
        <w:rPr>
          <w:b/>
          <w:bCs/>
        </w:rPr>
      </w:pPr>
    </w:p>
    <w:p w14:paraId="5A0509B9" w14:textId="77777777" w:rsidR="00D540BC" w:rsidRDefault="00D540BC" w:rsidP="00877522">
      <w:pPr>
        <w:tabs>
          <w:tab w:val="left" w:pos="0"/>
        </w:tabs>
        <w:ind w:firstLine="709"/>
        <w:jc w:val="both"/>
        <w:rPr>
          <w:b/>
          <w:bCs/>
        </w:rPr>
      </w:pPr>
    </w:p>
    <w:p w14:paraId="1F61860E" w14:textId="77777777" w:rsidR="00D540BC" w:rsidRDefault="00D540BC" w:rsidP="00877522">
      <w:pPr>
        <w:tabs>
          <w:tab w:val="left" w:pos="0"/>
        </w:tabs>
        <w:ind w:firstLine="709"/>
        <w:jc w:val="both"/>
        <w:rPr>
          <w:b/>
          <w:bCs/>
        </w:rPr>
      </w:pPr>
    </w:p>
    <w:p w14:paraId="40110F10" w14:textId="77777777" w:rsidR="00D540BC" w:rsidRDefault="00D540BC" w:rsidP="00877522">
      <w:pPr>
        <w:tabs>
          <w:tab w:val="left" w:pos="0"/>
        </w:tabs>
        <w:ind w:firstLine="709"/>
        <w:jc w:val="both"/>
        <w:rPr>
          <w:b/>
          <w:bCs/>
        </w:rPr>
      </w:pPr>
    </w:p>
    <w:p w14:paraId="47149E46" w14:textId="77777777" w:rsidR="00D540BC" w:rsidRDefault="00D540BC" w:rsidP="00877522">
      <w:pPr>
        <w:tabs>
          <w:tab w:val="left" w:pos="0"/>
        </w:tabs>
        <w:ind w:firstLine="709"/>
        <w:jc w:val="both"/>
        <w:rPr>
          <w:b/>
          <w:bCs/>
        </w:rPr>
      </w:pPr>
    </w:p>
    <w:p w14:paraId="546B8510" w14:textId="77777777" w:rsidR="00D540BC" w:rsidRDefault="00D540BC" w:rsidP="00877522">
      <w:pPr>
        <w:tabs>
          <w:tab w:val="left" w:pos="0"/>
        </w:tabs>
        <w:ind w:firstLine="709"/>
        <w:jc w:val="both"/>
        <w:rPr>
          <w:b/>
          <w:bCs/>
        </w:rPr>
      </w:pPr>
    </w:p>
    <w:p w14:paraId="041ECF69" w14:textId="7D08C49C" w:rsidR="00877522" w:rsidRPr="00EE2B5B" w:rsidRDefault="00877522" w:rsidP="00877522">
      <w:pPr>
        <w:tabs>
          <w:tab w:val="left" w:pos="0"/>
        </w:tabs>
        <w:ind w:firstLine="709"/>
        <w:jc w:val="both"/>
        <w:rPr>
          <w:b/>
          <w:bCs/>
        </w:rPr>
      </w:pPr>
      <w:r w:rsidRPr="00EE2B5B">
        <w:rPr>
          <w:b/>
          <w:bCs/>
        </w:rPr>
        <w:t>4. Методические материалы, определяющие процедуры оценивания индикаторов достижения компетенций</w:t>
      </w:r>
    </w:p>
    <w:p w14:paraId="4CAB515B" w14:textId="05500932" w:rsidR="00D540BC" w:rsidRPr="00D540BC" w:rsidRDefault="00877522" w:rsidP="00D540BC">
      <w:pPr>
        <w:tabs>
          <w:tab w:val="left" w:pos="0"/>
        </w:tabs>
        <w:ind w:firstLine="709"/>
        <w:jc w:val="both"/>
        <w:rPr>
          <w:bCs/>
        </w:rPr>
      </w:pPr>
      <w:r w:rsidRPr="00EE2B5B">
        <w:rPr>
          <w:bCs/>
        </w:rPr>
        <w:t xml:space="preserve">Процедура оценивания индикаторов достижения компетенций представлена в таблицах </w:t>
      </w:r>
      <w:r>
        <w:rPr>
          <w:bCs/>
        </w:rPr>
        <w:t>4.1</w:t>
      </w:r>
      <w:r w:rsidRPr="00EE2B5B">
        <w:rPr>
          <w:bCs/>
        </w:rPr>
        <w:t xml:space="preserve">. </w:t>
      </w:r>
    </w:p>
    <w:p w14:paraId="0007285D" w14:textId="77777777" w:rsidR="00D540BC" w:rsidRDefault="00D540BC" w:rsidP="00877522">
      <w:pPr>
        <w:spacing w:before="120" w:after="120"/>
        <w:jc w:val="center"/>
        <w:rPr>
          <w:b/>
        </w:rPr>
      </w:pPr>
    </w:p>
    <w:p w14:paraId="43F08496" w14:textId="635CF3F0" w:rsidR="00877522" w:rsidRPr="00EE2B5B" w:rsidRDefault="00877522" w:rsidP="00877522">
      <w:pPr>
        <w:spacing w:before="120" w:after="120"/>
        <w:jc w:val="center"/>
        <w:rPr>
          <w:b/>
        </w:rPr>
      </w:pPr>
      <w:r w:rsidRPr="00EE2B5B">
        <w:rPr>
          <w:b/>
        </w:rPr>
        <w:t>Формирование рейтинговой оценки по дисциплине</w:t>
      </w:r>
    </w:p>
    <w:p w14:paraId="1D6EA71A" w14:textId="1292B72E" w:rsidR="00877522" w:rsidRDefault="00877522" w:rsidP="009F4615">
      <w:pPr>
        <w:pStyle w:val="aff4"/>
        <w:tabs>
          <w:tab w:val="left" w:pos="0"/>
        </w:tabs>
        <w:spacing w:after="120"/>
        <w:ind w:left="0" w:firstLine="0"/>
        <w:rPr>
          <w:rFonts w:ascii="Times New Roman" w:hAnsi="Times New Roman"/>
          <w:bCs/>
          <w:iCs/>
          <w:sz w:val="24"/>
          <w:szCs w:val="24"/>
        </w:rPr>
      </w:pPr>
      <w:r w:rsidRPr="00EE2B5B">
        <w:rPr>
          <w:rFonts w:ascii="Times New Roman" w:hAnsi="Times New Roman"/>
          <w:bCs/>
          <w:iCs/>
          <w:sz w:val="24"/>
          <w:szCs w:val="24"/>
        </w:rPr>
        <w:t xml:space="preserve">Т а б л и ц а  </w:t>
      </w:r>
      <w:r>
        <w:rPr>
          <w:rFonts w:ascii="Times New Roman" w:hAnsi="Times New Roman"/>
          <w:bCs/>
          <w:iCs/>
          <w:sz w:val="24"/>
          <w:szCs w:val="24"/>
        </w:rPr>
        <w:t>4.1</w:t>
      </w:r>
      <w:r w:rsidR="009F4615">
        <w:rPr>
          <w:rFonts w:ascii="Times New Roman" w:hAnsi="Times New Roman"/>
          <w:bCs/>
          <w:iCs/>
          <w:sz w:val="24"/>
          <w:szCs w:val="24"/>
        </w:rPr>
        <w:t xml:space="preserve">  </w:t>
      </w:r>
      <w:r w:rsidRPr="00EE2B5B">
        <w:rPr>
          <w:rFonts w:ascii="Times New Roman" w:hAnsi="Times New Roman"/>
          <w:bCs/>
          <w:iCs/>
          <w:sz w:val="24"/>
          <w:szCs w:val="24"/>
        </w:rPr>
        <w:t xml:space="preserve">Для </w:t>
      </w:r>
      <w:r w:rsidR="00011616">
        <w:rPr>
          <w:rFonts w:ascii="Times New Roman" w:hAnsi="Times New Roman"/>
          <w:bCs/>
          <w:iCs/>
          <w:sz w:val="24"/>
          <w:szCs w:val="24"/>
        </w:rPr>
        <w:t xml:space="preserve">очной </w:t>
      </w:r>
      <w:r w:rsidRPr="00EE2B5B">
        <w:rPr>
          <w:rFonts w:ascii="Times New Roman" w:hAnsi="Times New Roman"/>
          <w:bCs/>
          <w:iCs/>
          <w:sz w:val="24"/>
          <w:szCs w:val="24"/>
        </w:rPr>
        <w:t>формы обучения (</w:t>
      </w:r>
      <w:r w:rsidR="00011616">
        <w:rPr>
          <w:rFonts w:ascii="Times New Roman" w:hAnsi="Times New Roman"/>
          <w:bCs/>
          <w:iCs/>
          <w:sz w:val="24"/>
          <w:szCs w:val="24"/>
        </w:rPr>
        <w:t>1</w:t>
      </w:r>
      <w:r w:rsidRPr="00EE2B5B">
        <w:rPr>
          <w:rFonts w:ascii="Times New Roman" w:hAnsi="Times New Roman"/>
          <w:bCs/>
          <w:iCs/>
          <w:sz w:val="24"/>
          <w:szCs w:val="24"/>
        </w:rPr>
        <w:t xml:space="preserve"> семестр/</w:t>
      </w:r>
      <w:r w:rsidR="00011616">
        <w:rPr>
          <w:rFonts w:ascii="Times New Roman" w:hAnsi="Times New Roman"/>
          <w:bCs/>
          <w:iCs/>
          <w:sz w:val="24"/>
          <w:szCs w:val="24"/>
        </w:rPr>
        <w:t xml:space="preserve"> 1 </w:t>
      </w:r>
      <w:r w:rsidRPr="00EE2B5B">
        <w:rPr>
          <w:rFonts w:ascii="Times New Roman" w:hAnsi="Times New Roman"/>
          <w:bCs/>
          <w:iCs/>
          <w:sz w:val="24"/>
          <w:szCs w:val="24"/>
        </w:rPr>
        <w:t>курс)</w:t>
      </w:r>
    </w:p>
    <w:p w14:paraId="5CDA9561" w14:textId="77777777" w:rsidR="00D7604B" w:rsidRPr="00EE2B5B" w:rsidRDefault="00D7604B" w:rsidP="009F4615">
      <w:pPr>
        <w:pStyle w:val="aff4"/>
        <w:tabs>
          <w:tab w:val="left" w:pos="0"/>
        </w:tabs>
        <w:spacing w:after="120"/>
        <w:ind w:left="0" w:firstLine="0"/>
        <w:rPr>
          <w:rFonts w:ascii="Times New Roman" w:hAnsi="Times New Roman"/>
          <w:b/>
          <w:sz w:val="24"/>
          <w:szCs w:val="24"/>
        </w:rPr>
      </w:pPr>
    </w:p>
    <w:p w14:paraId="177316C7" w14:textId="77777777" w:rsidR="0051313C" w:rsidRDefault="0051313C" w:rsidP="001B4505">
      <w:pPr>
        <w:tabs>
          <w:tab w:val="left" w:pos="0"/>
        </w:tabs>
        <w:ind w:firstLine="709"/>
        <w:jc w:val="both"/>
        <w:rPr>
          <w:b/>
        </w:rPr>
      </w:pPr>
    </w:p>
    <w:tbl>
      <w:tblPr>
        <w:tblW w:w="979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536"/>
        <w:gridCol w:w="2282"/>
        <w:gridCol w:w="1719"/>
        <w:gridCol w:w="3256"/>
      </w:tblGrid>
      <w:tr w:rsidR="0051313C" w:rsidRPr="00392B4B" w14:paraId="1AF4A69A" w14:textId="77777777" w:rsidTr="00471001">
        <w:trPr>
          <w:tblHeader/>
          <w:jc w:val="center"/>
        </w:trPr>
        <w:tc>
          <w:tcPr>
            <w:tcW w:w="2579" w:type="dxa"/>
            <w:vAlign w:val="center"/>
          </w:tcPr>
          <w:p w14:paraId="26EEF096" w14:textId="77777777" w:rsidR="0051313C" w:rsidRPr="00392B4B" w:rsidRDefault="0051313C" w:rsidP="00471001">
            <w:pPr>
              <w:jc w:val="center"/>
              <w:rPr>
                <w:b/>
                <w:bCs/>
                <w:sz w:val="22"/>
                <w:szCs w:val="22"/>
              </w:rPr>
            </w:pPr>
            <w:r w:rsidRPr="00392B4B">
              <w:rPr>
                <w:b/>
                <w:bCs/>
                <w:sz w:val="22"/>
                <w:szCs w:val="22"/>
              </w:rPr>
              <w:lastRenderedPageBreak/>
              <w:t>Вид контроля</w:t>
            </w:r>
          </w:p>
        </w:tc>
        <w:tc>
          <w:tcPr>
            <w:tcW w:w="2318" w:type="dxa"/>
            <w:vAlign w:val="center"/>
          </w:tcPr>
          <w:p w14:paraId="379070ED" w14:textId="77777777" w:rsidR="0051313C" w:rsidRPr="00392B4B" w:rsidRDefault="0051313C" w:rsidP="00471001">
            <w:pPr>
              <w:jc w:val="center"/>
              <w:rPr>
                <w:b/>
                <w:bCs/>
                <w:sz w:val="22"/>
                <w:szCs w:val="22"/>
              </w:rPr>
            </w:pPr>
            <w:r w:rsidRPr="00392B4B">
              <w:rPr>
                <w:b/>
                <w:bCs/>
                <w:iCs/>
                <w:snapToGrid w:val="0"/>
                <w:sz w:val="22"/>
                <w:szCs w:val="22"/>
              </w:rPr>
              <w:t>Материалы, необходимые для оценки индикатора достижения компетенции</w:t>
            </w:r>
          </w:p>
        </w:tc>
        <w:tc>
          <w:tcPr>
            <w:tcW w:w="1580" w:type="dxa"/>
            <w:vAlign w:val="center"/>
          </w:tcPr>
          <w:p w14:paraId="3B49040C" w14:textId="77777777" w:rsidR="0051313C" w:rsidRPr="00392B4B" w:rsidRDefault="0051313C" w:rsidP="00471001">
            <w:pPr>
              <w:jc w:val="center"/>
              <w:rPr>
                <w:b/>
                <w:bCs/>
                <w:sz w:val="22"/>
                <w:szCs w:val="22"/>
              </w:rPr>
            </w:pPr>
            <w:r w:rsidRPr="00392B4B">
              <w:rPr>
                <w:b/>
                <w:bCs/>
                <w:sz w:val="22"/>
                <w:szCs w:val="22"/>
              </w:rPr>
              <w:t xml:space="preserve">Максимальное количество баллов в процессе оценивания  </w:t>
            </w:r>
          </w:p>
        </w:tc>
        <w:tc>
          <w:tcPr>
            <w:tcW w:w="3316" w:type="dxa"/>
            <w:vAlign w:val="center"/>
          </w:tcPr>
          <w:p w14:paraId="7B2D12ED" w14:textId="77777777" w:rsidR="0051313C" w:rsidRPr="00392B4B" w:rsidRDefault="0051313C" w:rsidP="00471001">
            <w:pPr>
              <w:jc w:val="center"/>
              <w:rPr>
                <w:b/>
                <w:bCs/>
                <w:sz w:val="22"/>
                <w:szCs w:val="22"/>
              </w:rPr>
            </w:pPr>
            <w:r w:rsidRPr="00392B4B">
              <w:rPr>
                <w:b/>
                <w:bCs/>
                <w:sz w:val="22"/>
                <w:szCs w:val="22"/>
              </w:rPr>
              <w:t>Процедура</w:t>
            </w:r>
          </w:p>
          <w:p w14:paraId="0B3C14BF" w14:textId="77777777" w:rsidR="0051313C" w:rsidRPr="00392B4B" w:rsidRDefault="0051313C" w:rsidP="00471001">
            <w:pPr>
              <w:jc w:val="center"/>
              <w:rPr>
                <w:b/>
                <w:bCs/>
                <w:sz w:val="22"/>
                <w:szCs w:val="22"/>
              </w:rPr>
            </w:pPr>
            <w:r w:rsidRPr="00392B4B">
              <w:rPr>
                <w:b/>
                <w:bCs/>
                <w:sz w:val="22"/>
                <w:szCs w:val="22"/>
              </w:rPr>
              <w:t>оценивания</w:t>
            </w:r>
          </w:p>
        </w:tc>
      </w:tr>
      <w:tr w:rsidR="0051313C" w:rsidRPr="00392B4B" w14:paraId="73347EE6" w14:textId="77777777" w:rsidTr="00471001">
        <w:trPr>
          <w:jc w:val="center"/>
        </w:trPr>
        <w:tc>
          <w:tcPr>
            <w:tcW w:w="2579" w:type="dxa"/>
          </w:tcPr>
          <w:p w14:paraId="36A812CD" w14:textId="77777777" w:rsidR="0051313C" w:rsidRPr="00392B4B" w:rsidRDefault="0051313C" w:rsidP="00471001">
            <w:pPr>
              <w:rPr>
                <w:b/>
                <w:bCs/>
                <w:sz w:val="22"/>
                <w:szCs w:val="22"/>
              </w:rPr>
            </w:pPr>
            <w:r w:rsidRPr="00392B4B">
              <w:rPr>
                <w:b/>
                <w:bCs/>
                <w:sz w:val="22"/>
                <w:szCs w:val="22"/>
              </w:rPr>
              <w:t>1. Текущий контроль успеваемости</w:t>
            </w:r>
          </w:p>
        </w:tc>
        <w:tc>
          <w:tcPr>
            <w:tcW w:w="2318" w:type="dxa"/>
            <w:vAlign w:val="center"/>
          </w:tcPr>
          <w:p w14:paraId="5B91A07F" w14:textId="5E0761EA" w:rsidR="0051313C" w:rsidRPr="00392B4B" w:rsidRDefault="000F7DC7" w:rsidP="000F7DC7">
            <w:pPr>
              <w:rPr>
                <w:bCs/>
                <w:sz w:val="22"/>
                <w:szCs w:val="22"/>
              </w:rPr>
            </w:pPr>
            <w:r>
              <w:rPr>
                <w:bCs/>
              </w:rPr>
              <w:t xml:space="preserve">Лабораторные работы № 1-7 </w:t>
            </w:r>
          </w:p>
        </w:tc>
        <w:tc>
          <w:tcPr>
            <w:tcW w:w="1580" w:type="dxa"/>
            <w:vAlign w:val="center"/>
          </w:tcPr>
          <w:p w14:paraId="7CC70F9C" w14:textId="77777777" w:rsidR="0051313C" w:rsidRPr="00392B4B" w:rsidRDefault="0051313C" w:rsidP="00471001">
            <w:pPr>
              <w:jc w:val="center"/>
              <w:rPr>
                <w:bCs/>
                <w:sz w:val="22"/>
                <w:szCs w:val="22"/>
              </w:rPr>
            </w:pPr>
            <w:r w:rsidRPr="00392B4B">
              <w:rPr>
                <w:bCs/>
                <w:sz w:val="22"/>
                <w:szCs w:val="22"/>
              </w:rPr>
              <w:t>70</w:t>
            </w:r>
          </w:p>
        </w:tc>
        <w:tc>
          <w:tcPr>
            <w:tcW w:w="3316" w:type="dxa"/>
            <w:vAlign w:val="center"/>
          </w:tcPr>
          <w:p w14:paraId="7BAECDF4" w14:textId="77777777" w:rsidR="0051313C" w:rsidRPr="00392B4B" w:rsidRDefault="0051313C" w:rsidP="00471001">
            <w:pPr>
              <w:jc w:val="center"/>
              <w:rPr>
                <w:bCs/>
                <w:sz w:val="22"/>
                <w:szCs w:val="22"/>
              </w:rPr>
            </w:pPr>
            <w:r w:rsidRPr="00392B4B">
              <w:rPr>
                <w:bCs/>
                <w:sz w:val="22"/>
                <w:szCs w:val="22"/>
              </w:rPr>
              <w:t>Количество баллов определяется в соответствии с таблицей 3</w:t>
            </w:r>
          </w:p>
          <w:p w14:paraId="7C1FF443" w14:textId="77777777" w:rsidR="0051313C" w:rsidRPr="00392B4B" w:rsidRDefault="0051313C" w:rsidP="00471001">
            <w:pPr>
              <w:jc w:val="center"/>
              <w:rPr>
                <w:bCs/>
                <w:sz w:val="22"/>
                <w:szCs w:val="22"/>
              </w:rPr>
            </w:pPr>
            <w:r w:rsidRPr="00392B4B">
              <w:rPr>
                <w:bCs/>
                <w:sz w:val="22"/>
                <w:szCs w:val="22"/>
              </w:rPr>
              <w:t xml:space="preserve">Допуск к </w:t>
            </w:r>
            <w:r>
              <w:rPr>
                <w:bCs/>
                <w:sz w:val="22"/>
                <w:szCs w:val="22"/>
              </w:rPr>
              <w:t>экзамену</w:t>
            </w:r>
          </w:p>
          <w:p w14:paraId="70EA9A75" w14:textId="77777777" w:rsidR="0051313C" w:rsidRPr="00392B4B" w:rsidRDefault="0051313C" w:rsidP="00471001">
            <w:pPr>
              <w:jc w:val="center"/>
              <w:rPr>
                <w:bCs/>
                <w:sz w:val="22"/>
                <w:szCs w:val="22"/>
              </w:rPr>
            </w:pPr>
            <w:r w:rsidRPr="00392B4B">
              <w:rPr>
                <w:bCs/>
                <w:sz w:val="22"/>
                <w:szCs w:val="22"/>
              </w:rPr>
              <w:sym w:font="Symbol" w:char="F0B3"/>
            </w:r>
            <w:r w:rsidRPr="00392B4B">
              <w:rPr>
                <w:bCs/>
                <w:sz w:val="22"/>
                <w:szCs w:val="22"/>
              </w:rPr>
              <w:t xml:space="preserve"> 50 баллов</w:t>
            </w:r>
          </w:p>
        </w:tc>
      </w:tr>
      <w:tr w:rsidR="0051313C" w:rsidRPr="00392B4B" w14:paraId="4EE19DD5" w14:textId="77777777" w:rsidTr="00471001">
        <w:trPr>
          <w:jc w:val="center"/>
        </w:trPr>
        <w:tc>
          <w:tcPr>
            <w:tcW w:w="2579" w:type="dxa"/>
            <w:vAlign w:val="center"/>
          </w:tcPr>
          <w:p w14:paraId="3FF53C42" w14:textId="77777777" w:rsidR="0051313C" w:rsidRPr="00392B4B" w:rsidRDefault="0051313C" w:rsidP="00471001">
            <w:pPr>
              <w:rPr>
                <w:b/>
                <w:bCs/>
                <w:sz w:val="22"/>
                <w:szCs w:val="22"/>
              </w:rPr>
            </w:pPr>
            <w:r w:rsidRPr="00392B4B">
              <w:rPr>
                <w:b/>
                <w:bCs/>
                <w:sz w:val="22"/>
                <w:szCs w:val="22"/>
              </w:rPr>
              <w:t>2. Промежуточная</w:t>
            </w:r>
          </w:p>
          <w:p w14:paraId="3E158FCF" w14:textId="77777777" w:rsidR="0051313C" w:rsidRPr="00392B4B" w:rsidRDefault="0051313C" w:rsidP="00471001">
            <w:pPr>
              <w:rPr>
                <w:b/>
                <w:bCs/>
                <w:sz w:val="22"/>
                <w:szCs w:val="22"/>
              </w:rPr>
            </w:pPr>
            <w:r w:rsidRPr="00392B4B">
              <w:rPr>
                <w:b/>
                <w:bCs/>
                <w:sz w:val="22"/>
                <w:szCs w:val="22"/>
              </w:rPr>
              <w:t xml:space="preserve">    аттестация</w:t>
            </w:r>
          </w:p>
        </w:tc>
        <w:tc>
          <w:tcPr>
            <w:tcW w:w="2318" w:type="dxa"/>
            <w:vAlign w:val="center"/>
          </w:tcPr>
          <w:p w14:paraId="5C3ADE40" w14:textId="77777777" w:rsidR="0051313C" w:rsidRPr="00392B4B" w:rsidRDefault="0051313C" w:rsidP="00471001">
            <w:pPr>
              <w:jc w:val="center"/>
              <w:rPr>
                <w:bCs/>
                <w:sz w:val="22"/>
                <w:szCs w:val="22"/>
              </w:rPr>
            </w:pPr>
            <w:r w:rsidRPr="00392B4B">
              <w:rPr>
                <w:bCs/>
                <w:sz w:val="22"/>
                <w:szCs w:val="22"/>
              </w:rPr>
              <w:t>Перечень</w:t>
            </w:r>
          </w:p>
          <w:p w14:paraId="596D2639" w14:textId="77777777" w:rsidR="0051313C" w:rsidRPr="00392B4B" w:rsidRDefault="0051313C" w:rsidP="00471001">
            <w:pPr>
              <w:jc w:val="center"/>
              <w:rPr>
                <w:bCs/>
                <w:sz w:val="22"/>
                <w:szCs w:val="22"/>
              </w:rPr>
            </w:pPr>
            <w:r w:rsidRPr="00392B4B">
              <w:rPr>
                <w:bCs/>
                <w:sz w:val="22"/>
                <w:szCs w:val="22"/>
              </w:rPr>
              <w:t>вопросов</w:t>
            </w:r>
          </w:p>
          <w:p w14:paraId="4B6044E7" w14:textId="2D8E6D37" w:rsidR="0051313C" w:rsidRPr="00392B4B" w:rsidRDefault="0051313C" w:rsidP="00471001">
            <w:pPr>
              <w:jc w:val="center"/>
              <w:rPr>
                <w:bCs/>
                <w:sz w:val="22"/>
                <w:szCs w:val="22"/>
                <w:highlight w:val="yellow"/>
              </w:rPr>
            </w:pPr>
            <w:r w:rsidRPr="00392B4B">
              <w:rPr>
                <w:bCs/>
                <w:sz w:val="22"/>
                <w:szCs w:val="22"/>
              </w:rPr>
              <w:t xml:space="preserve">к </w:t>
            </w:r>
            <w:r>
              <w:rPr>
                <w:bCs/>
                <w:sz w:val="22"/>
                <w:szCs w:val="22"/>
              </w:rPr>
              <w:t>экзамену</w:t>
            </w:r>
            <w:r w:rsidR="00BF0EBB">
              <w:rPr>
                <w:bCs/>
                <w:sz w:val="22"/>
                <w:szCs w:val="22"/>
              </w:rPr>
              <w:t>, тесты</w:t>
            </w:r>
          </w:p>
        </w:tc>
        <w:tc>
          <w:tcPr>
            <w:tcW w:w="1580" w:type="dxa"/>
            <w:vAlign w:val="center"/>
          </w:tcPr>
          <w:p w14:paraId="474036D9" w14:textId="77777777" w:rsidR="0051313C" w:rsidRPr="00392B4B" w:rsidRDefault="0051313C" w:rsidP="00471001">
            <w:pPr>
              <w:jc w:val="center"/>
              <w:rPr>
                <w:bCs/>
                <w:sz w:val="22"/>
                <w:szCs w:val="22"/>
              </w:rPr>
            </w:pPr>
            <w:r w:rsidRPr="00392B4B">
              <w:rPr>
                <w:bCs/>
                <w:sz w:val="22"/>
                <w:szCs w:val="22"/>
              </w:rPr>
              <w:t>30</w:t>
            </w:r>
          </w:p>
        </w:tc>
        <w:tc>
          <w:tcPr>
            <w:tcW w:w="3316" w:type="dxa"/>
            <w:vAlign w:val="center"/>
          </w:tcPr>
          <w:p w14:paraId="0584F003" w14:textId="77777777" w:rsidR="0051313C" w:rsidRPr="00392B4B" w:rsidRDefault="0051313C" w:rsidP="00257164">
            <w:pPr>
              <w:pStyle w:val="aff4"/>
              <w:numPr>
                <w:ilvl w:val="0"/>
                <w:numId w:val="6"/>
              </w:numPr>
              <w:tabs>
                <w:tab w:val="left" w:pos="1154"/>
              </w:tabs>
              <w:ind w:left="0" w:firstLine="0"/>
              <w:rPr>
                <w:rFonts w:ascii="Times New Roman" w:hAnsi="Times New Roman"/>
              </w:rPr>
            </w:pPr>
            <w:r w:rsidRPr="00392B4B">
              <w:rPr>
                <w:rFonts w:ascii="Times New Roman" w:hAnsi="Times New Roman"/>
              </w:rPr>
              <w:t>получены полные ответы на вопросы – 25…30 баллов;</w:t>
            </w:r>
          </w:p>
          <w:p w14:paraId="57F85A03" w14:textId="77777777" w:rsidR="0051313C" w:rsidRPr="00392B4B" w:rsidRDefault="0051313C" w:rsidP="00257164">
            <w:pPr>
              <w:pStyle w:val="aff4"/>
              <w:numPr>
                <w:ilvl w:val="0"/>
                <w:numId w:val="6"/>
              </w:numPr>
              <w:tabs>
                <w:tab w:val="left" w:pos="1154"/>
              </w:tabs>
              <w:ind w:left="0" w:firstLine="0"/>
              <w:rPr>
                <w:rFonts w:ascii="Times New Roman" w:hAnsi="Times New Roman"/>
              </w:rPr>
            </w:pPr>
            <w:r w:rsidRPr="00392B4B">
              <w:rPr>
                <w:rFonts w:ascii="Times New Roman" w:hAnsi="Times New Roman"/>
              </w:rPr>
              <w:t>получены достаточно полные ответы на вопросы – 20…24 балла;</w:t>
            </w:r>
          </w:p>
          <w:p w14:paraId="6DA20465" w14:textId="77777777" w:rsidR="0051313C" w:rsidRPr="00392B4B" w:rsidRDefault="0051313C" w:rsidP="00257164">
            <w:pPr>
              <w:pStyle w:val="aff4"/>
              <w:numPr>
                <w:ilvl w:val="0"/>
                <w:numId w:val="6"/>
              </w:numPr>
              <w:tabs>
                <w:tab w:val="left" w:pos="1154"/>
              </w:tabs>
              <w:ind w:left="0" w:firstLine="0"/>
              <w:rPr>
                <w:rFonts w:ascii="Times New Roman" w:hAnsi="Times New Roman"/>
              </w:rPr>
            </w:pPr>
            <w:r w:rsidRPr="00392B4B">
              <w:rPr>
                <w:rFonts w:ascii="Times New Roman" w:hAnsi="Times New Roman"/>
              </w:rPr>
              <w:t>получены неполные ответы на вопросы или часть вопросов – 11…</w:t>
            </w:r>
            <w:r>
              <w:rPr>
                <w:rFonts w:ascii="Times New Roman" w:hAnsi="Times New Roman"/>
              </w:rPr>
              <w:t>19</w:t>
            </w:r>
            <w:r w:rsidRPr="00392B4B">
              <w:rPr>
                <w:rFonts w:ascii="Times New Roman" w:hAnsi="Times New Roman"/>
              </w:rPr>
              <w:t xml:space="preserve"> баллов;</w:t>
            </w:r>
          </w:p>
          <w:p w14:paraId="7B8F98B0" w14:textId="77777777" w:rsidR="0051313C" w:rsidRPr="00392B4B" w:rsidRDefault="0051313C" w:rsidP="00257164">
            <w:pPr>
              <w:pStyle w:val="aff4"/>
              <w:numPr>
                <w:ilvl w:val="0"/>
                <w:numId w:val="6"/>
              </w:numPr>
              <w:ind w:left="0" w:firstLine="0"/>
              <w:rPr>
                <w:rFonts w:ascii="Times New Roman" w:hAnsi="Times New Roman"/>
              </w:rPr>
            </w:pPr>
            <w:r w:rsidRPr="00392B4B">
              <w:rPr>
                <w:rFonts w:ascii="Times New Roman" w:hAnsi="Times New Roman"/>
              </w:rPr>
              <w:t>не получены ответы на вопросы или вопросы не раскрыты – 0…10 баллов.</w:t>
            </w:r>
          </w:p>
        </w:tc>
      </w:tr>
      <w:tr w:rsidR="0051313C" w:rsidRPr="00D17A59" w14:paraId="3C444056" w14:textId="77777777" w:rsidTr="00471001">
        <w:trPr>
          <w:trHeight w:val="178"/>
          <w:jc w:val="center"/>
        </w:trPr>
        <w:tc>
          <w:tcPr>
            <w:tcW w:w="4897" w:type="dxa"/>
            <w:gridSpan w:val="2"/>
            <w:vAlign w:val="center"/>
          </w:tcPr>
          <w:p w14:paraId="4070E4FF" w14:textId="77777777" w:rsidR="0051313C" w:rsidRPr="00B55487" w:rsidRDefault="0051313C" w:rsidP="00471001">
            <w:pPr>
              <w:jc w:val="right"/>
              <w:rPr>
                <w:b/>
                <w:bCs/>
              </w:rPr>
            </w:pPr>
            <w:r w:rsidRPr="00B55487">
              <w:rPr>
                <w:b/>
                <w:bCs/>
              </w:rPr>
              <w:t>ИТОГО</w:t>
            </w:r>
          </w:p>
        </w:tc>
        <w:tc>
          <w:tcPr>
            <w:tcW w:w="1580" w:type="dxa"/>
            <w:vAlign w:val="center"/>
          </w:tcPr>
          <w:p w14:paraId="460DE4B3" w14:textId="77777777" w:rsidR="0051313C" w:rsidRPr="00B55487" w:rsidRDefault="0051313C" w:rsidP="00471001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00</w:t>
            </w:r>
          </w:p>
        </w:tc>
        <w:tc>
          <w:tcPr>
            <w:tcW w:w="3316" w:type="dxa"/>
            <w:vAlign w:val="center"/>
          </w:tcPr>
          <w:p w14:paraId="1E0B8D9B" w14:textId="77777777" w:rsidR="0051313C" w:rsidRPr="00B55487" w:rsidRDefault="0051313C" w:rsidP="00471001">
            <w:pPr>
              <w:jc w:val="center"/>
              <w:rPr>
                <w:bCs/>
              </w:rPr>
            </w:pPr>
          </w:p>
        </w:tc>
      </w:tr>
      <w:tr w:rsidR="0051313C" w:rsidRPr="00D17A59" w14:paraId="330F168C" w14:textId="77777777" w:rsidTr="00471001">
        <w:trPr>
          <w:jc w:val="center"/>
        </w:trPr>
        <w:tc>
          <w:tcPr>
            <w:tcW w:w="2579" w:type="dxa"/>
            <w:vAlign w:val="center"/>
          </w:tcPr>
          <w:p w14:paraId="2164F298" w14:textId="77777777" w:rsidR="0051313C" w:rsidRPr="00B55487" w:rsidRDefault="0051313C" w:rsidP="00471001">
            <w:pPr>
              <w:rPr>
                <w:bCs/>
              </w:rPr>
            </w:pPr>
            <w:r w:rsidRPr="00B55487">
              <w:rPr>
                <w:b/>
                <w:bCs/>
              </w:rPr>
              <w:t>3. Итоговая оценка</w:t>
            </w:r>
          </w:p>
        </w:tc>
        <w:tc>
          <w:tcPr>
            <w:tcW w:w="7214" w:type="dxa"/>
            <w:gridSpan w:val="3"/>
            <w:vAlign w:val="center"/>
          </w:tcPr>
          <w:p w14:paraId="38BB7268" w14:textId="77777777" w:rsidR="0051313C" w:rsidRPr="00EE2B5B" w:rsidRDefault="0051313C" w:rsidP="00471001">
            <w:pPr>
              <w:rPr>
                <w:bCs/>
                <w:sz w:val="22"/>
                <w:szCs w:val="22"/>
              </w:rPr>
            </w:pPr>
            <w:r w:rsidRPr="00EE2B5B">
              <w:rPr>
                <w:bCs/>
                <w:sz w:val="22"/>
                <w:szCs w:val="22"/>
              </w:rPr>
              <w:t>«Отлично» - 86-100 баллов</w:t>
            </w:r>
          </w:p>
          <w:p w14:paraId="0A20DAAC" w14:textId="77777777" w:rsidR="0051313C" w:rsidRPr="00EE2B5B" w:rsidRDefault="0051313C" w:rsidP="00471001">
            <w:pPr>
              <w:rPr>
                <w:bCs/>
                <w:sz w:val="22"/>
                <w:szCs w:val="22"/>
              </w:rPr>
            </w:pPr>
            <w:r w:rsidRPr="00EE2B5B">
              <w:rPr>
                <w:bCs/>
                <w:sz w:val="22"/>
                <w:szCs w:val="22"/>
              </w:rPr>
              <w:t>«Хорошо» - 75-85 баллов</w:t>
            </w:r>
          </w:p>
          <w:p w14:paraId="2971B8A0" w14:textId="77777777" w:rsidR="0051313C" w:rsidRPr="00EE2B5B" w:rsidRDefault="0051313C" w:rsidP="00471001">
            <w:pPr>
              <w:rPr>
                <w:bCs/>
                <w:sz w:val="22"/>
                <w:szCs w:val="22"/>
              </w:rPr>
            </w:pPr>
            <w:r w:rsidRPr="00EE2B5B">
              <w:rPr>
                <w:bCs/>
                <w:sz w:val="22"/>
                <w:szCs w:val="22"/>
              </w:rPr>
              <w:t>«Удовлетворительно» - 60-74 баллов</w:t>
            </w:r>
          </w:p>
          <w:p w14:paraId="0AC49830" w14:textId="77777777" w:rsidR="0051313C" w:rsidRPr="00B55487" w:rsidRDefault="0051313C" w:rsidP="00471001">
            <w:pPr>
              <w:rPr>
                <w:bCs/>
              </w:rPr>
            </w:pPr>
            <w:r w:rsidRPr="00EE2B5B">
              <w:rPr>
                <w:bCs/>
                <w:sz w:val="22"/>
                <w:szCs w:val="22"/>
              </w:rPr>
              <w:t>«Неудовлетворительно» - менее 59 баллов (вкл.)</w:t>
            </w:r>
          </w:p>
        </w:tc>
      </w:tr>
    </w:tbl>
    <w:p w14:paraId="266F712B" w14:textId="1C5554B7" w:rsidR="0051313C" w:rsidRDefault="0051313C" w:rsidP="002A70C8">
      <w:pPr>
        <w:tabs>
          <w:tab w:val="left" w:pos="0"/>
        </w:tabs>
        <w:jc w:val="both"/>
        <w:rPr>
          <w:b/>
        </w:rPr>
      </w:pPr>
    </w:p>
    <w:p w14:paraId="5D4E7BC4" w14:textId="6A7D76B6" w:rsidR="0051313C" w:rsidRDefault="0051313C" w:rsidP="00D540BC">
      <w:pPr>
        <w:tabs>
          <w:tab w:val="left" w:pos="0"/>
        </w:tabs>
        <w:jc w:val="both"/>
        <w:rPr>
          <w:b/>
        </w:rPr>
      </w:pPr>
    </w:p>
    <w:p w14:paraId="41E220F7" w14:textId="24463036" w:rsidR="00011616" w:rsidRDefault="001B4505" w:rsidP="001B4505">
      <w:pPr>
        <w:tabs>
          <w:tab w:val="left" w:pos="0"/>
        </w:tabs>
        <w:ind w:firstLine="709"/>
        <w:jc w:val="both"/>
        <w:rPr>
          <w:bCs/>
        </w:rPr>
      </w:pPr>
      <w:r w:rsidRPr="00DB0B74">
        <w:rPr>
          <w:bCs/>
        </w:rPr>
        <w:t xml:space="preserve">Процедура проведения экзамена </w:t>
      </w:r>
      <w:r w:rsidR="00DA510F" w:rsidRPr="00DB0B74">
        <w:rPr>
          <w:bCs/>
        </w:rPr>
        <w:t xml:space="preserve">осуществляется </w:t>
      </w:r>
      <w:r w:rsidR="009F4615" w:rsidRPr="00DB0B74">
        <w:rPr>
          <w:bCs/>
        </w:rPr>
        <w:t>в форме</w:t>
      </w:r>
      <w:r w:rsidR="00FE539A">
        <w:rPr>
          <w:bCs/>
        </w:rPr>
        <w:t xml:space="preserve">  </w:t>
      </w:r>
      <w:r w:rsidR="007B68E6">
        <w:rPr>
          <w:bCs/>
        </w:rPr>
        <w:t>устного ответа на вопросы, а также выполнения примера задания, выполненного на компьютере.</w:t>
      </w:r>
    </w:p>
    <w:p w14:paraId="1EE3B0C8" w14:textId="20FB52F9" w:rsidR="001B4505" w:rsidRPr="00DB0B74" w:rsidRDefault="001B4505" w:rsidP="001B4505">
      <w:pPr>
        <w:tabs>
          <w:tab w:val="left" w:pos="0"/>
        </w:tabs>
        <w:ind w:firstLine="709"/>
        <w:jc w:val="both"/>
        <w:rPr>
          <w:bCs/>
        </w:rPr>
      </w:pPr>
      <w:r w:rsidRPr="00974FE3">
        <w:rPr>
          <w:bCs/>
        </w:rPr>
        <w:t>Билет</w:t>
      </w:r>
      <w:r w:rsidR="00505D01" w:rsidRPr="00974FE3">
        <w:rPr>
          <w:bCs/>
        </w:rPr>
        <w:t xml:space="preserve"> на экзамен</w:t>
      </w:r>
      <w:r w:rsidRPr="00974FE3">
        <w:rPr>
          <w:bCs/>
        </w:rPr>
        <w:t xml:space="preserve"> </w:t>
      </w:r>
      <w:r w:rsidR="00974FE3">
        <w:rPr>
          <w:bCs/>
        </w:rPr>
        <w:t xml:space="preserve">содержит </w:t>
      </w:r>
      <w:r w:rsidR="00505D01" w:rsidRPr="00974FE3">
        <w:rPr>
          <w:bCs/>
        </w:rPr>
        <w:t>вопросы</w:t>
      </w:r>
      <w:r w:rsidRPr="00974FE3">
        <w:rPr>
          <w:bCs/>
        </w:rPr>
        <w:t xml:space="preserve"> (</w:t>
      </w:r>
      <w:r w:rsidR="00505D01" w:rsidRPr="00974FE3">
        <w:rPr>
          <w:bCs/>
        </w:rPr>
        <w:t>из перечня вопросов промежуточной аттестации п.2)</w:t>
      </w:r>
      <w:r w:rsidR="00974FE3">
        <w:rPr>
          <w:rStyle w:val="afa"/>
          <w:bCs/>
        </w:rPr>
        <w:footnoteReference w:id="1"/>
      </w:r>
      <w:r w:rsidR="00505D01" w:rsidRPr="00974FE3">
        <w:rPr>
          <w:bCs/>
        </w:rPr>
        <w:t xml:space="preserve"> и иные задания</w:t>
      </w:r>
      <w:r w:rsidR="00456095">
        <w:rPr>
          <w:bCs/>
        </w:rPr>
        <w:t>: (</w:t>
      </w:r>
      <w:r w:rsidR="00456095">
        <w:rPr>
          <w:bCs/>
          <w:i/>
        </w:rPr>
        <w:t>задачи и т.д.)</w:t>
      </w:r>
      <w:r w:rsidR="00456095">
        <w:rPr>
          <w:bCs/>
        </w:rPr>
        <w:t>)</w:t>
      </w:r>
      <w:r w:rsidR="00974FE3">
        <w:rPr>
          <w:bCs/>
        </w:rPr>
        <w:t xml:space="preserve"> </w:t>
      </w:r>
      <w:r w:rsidR="00505D01" w:rsidRPr="00DB0B74">
        <w:rPr>
          <w:bCs/>
        </w:rPr>
        <w:t>.</w:t>
      </w:r>
      <w:r w:rsidRPr="00DB0B74">
        <w:rPr>
          <w:rStyle w:val="afa"/>
          <w:bCs/>
          <w:i/>
        </w:rPr>
        <w:footnoteReference w:id="2"/>
      </w:r>
      <w:r w:rsidRPr="00DB0B74">
        <w:rPr>
          <w:bCs/>
        </w:rPr>
        <w:t xml:space="preserve"> </w:t>
      </w:r>
    </w:p>
    <w:tbl>
      <w:tblPr>
        <w:tblW w:w="0" w:type="auto"/>
        <w:jc w:val="center"/>
        <w:tblLook w:val="00A0" w:firstRow="1" w:lastRow="0" w:firstColumn="1" w:lastColumn="0" w:noHBand="0" w:noVBand="0"/>
      </w:tblPr>
      <w:tblGrid>
        <w:gridCol w:w="5485"/>
        <w:gridCol w:w="2211"/>
        <w:gridCol w:w="1874"/>
      </w:tblGrid>
      <w:tr w:rsidR="00AE18B6" w:rsidRPr="00191B14" w14:paraId="19D02793" w14:textId="77777777" w:rsidTr="001F55FE">
        <w:trPr>
          <w:trHeight w:val="1239"/>
          <w:jc w:val="center"/>
        </w:trPr>
        <w:tc>
          <w:tcPr>
            <w:tcW w:w="5728" w:type="dxa"/>
            <w:vAlign w:val="center"/>
          </w:tcPr>
          <w:p w14:paraId="1F731E12" w14:textId="77777777" w:rsidR="00AE18B6" w:rsidRDefault="00AE18B6" w:rsidP="001F55FE">
            <w:pPr>
              <w:tabs>
                <w:tab w:val="left" w:pos="851"/>
              </w:tabs>
              <w:jc w:val="center"/>
            </w:pPr>
          </w:p>
          <w:p w14:paraId="1E555D67" w14:textId="77777777" w:rsidR="00AE18B6" w:rsidRDefault="00AE18B6" w:rsidP="001F55FE">
            <w:pPr>
              <w:tabs>
                <w:tab w:val="left" w:pos="851"/>
              </w:tabs>
            </w:pPr>
            <w:r w:rsidRPr="00081FF6">
              <w:t xml:space="preserve">Разработчик </w:t>
            </w:r>
            <w:r>
              <w:t>оценочных материалов</w:t>
            </w:r>
            <w:r w:rsidRPr="00081FF6">
              <w:t>,</w:t>
            </w:r>
          </w:p>
          <w:p w14:paraId="4BECE91F" w14:textId="77777777" w:rsidR="00AE18B6" w:rsidRPr="00AF74E0" w:rsidRDefault="00AE18B6" w:rsidP="001F55FE">
            <w:pPr>
              <w:tabs>
                <w:tab w:val="left" w:pos="851"/>
              </w:tabs>
              <w:rPr>
                <w:i/>
              </w:rPr>
            </w:pPr>
            <w:r>
              <w:t>старший преподаватель</w:t>
            </w:r>
          </w:p>
        </w:tc>
        <w:tc>
          <w:tcPr>
            <w:tcW w:w="1921" w:type="dxa"/>
            <w:vAlign w:val="center"/>
            <w:hideMark/>
          </w:tcPr>
          <w:p w14:paraId="5AB826A6" w14:textId="77777777" w:rsidR="00AE18B6" w:rsidRPr="00191B14" w:rsidRDefault="00AE18B6" w:rsidP="001F55FE">
            <w:pPr>
              <w:tabs>
                <w:tab w:val="left" w:pos="851"/>
              </w:tabs>
              <w:jc w:val="center"/>
              <w:rPr>
                <w:i/>
              </w:rPr>
            </w:pPr>
            <w:r>
              <w:rPr>
                <w:rFonts w:eastAsia="Calibri"/>
                <w:bCs/>
                <w:noProof/>
                <w:sz w:val="28"/>
              </w:rPr>
              <w:drawing>
                <wp:inline distT="0" distB="0" distL="0" distR="0" wp14:anchorId="4D4420EC" wp14:editId="49AFEE0D">
                  <wp:extent cx="1266825" cy="682137"/>
                  <wp:effectExtent l="0" t="0" r="0" b="3810"/>
                  <wp:docPr id="2" name="Рисунок 2" descr="тарбаева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тарбаева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2615" cy="685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21" w:type="dxa"/>
            <w:vAlign w:val="center"/>
          </w:tcPr>
          <w:p w14:paraId="65AF86B8" w14:textId="77777777" w:rsidR="00AE18B6" w:rsidRPr="00191B14" w:rsidRDefault="00AE18B6" w:rsidP="001F55FE">
            <w:pPr>
              <w:tabs>
                <w:tab w:val="left" w:pos="851"/>
              </w:tabs>
              <w:jc w:val="center"/>
              <w:rPr>
                <w:i/>
              </w:rPr>
            </w:pPr>
            <w:r>
              <w:t xml:space="preserve">Е.А. </w:t>
            </w:r>
            <w:proofErr w:type="spellStart"/>
            <w:r>
              <w:t>Тарбаева</w:t>
            </w:r>
            <w:proofErr w:type="spellEnd"/>
          </w:p>
        </w:tc>
      </w:tr>
      <w:tr w:rsidR="00AE18B6" w:rsidRPr="00081FF6" w14:paraId="77673408" w14:textId="77777777" w:rsidTr="001F55FE">
        <w:trPr>
          <w:trHeight w:val="618"/>
          <w:jc w:val="center"/>
        </w:trPr>
        <w:tc>
          <w:tcPr>
            <w:tcW w:w="5728" w:type="dxa"/>
          </w:tcPr>
          <w:p w14:paraId="618AE700" w14:textId="77777777" w:rsidR="00AE18B6" w:rsidRPr="00081FF6" w:rsidRDefault="00AE18B6" w:rsidP="001F55FE">
            <w:pPr>
              <w:tabs>
                <w:tab w:val="left" w:pos="851"/>
              </w:tabs>
            </w:pPr>
            <w:r>
              <w:t>06 апреля</w:t>
            </w:r>
            <w:r w:rsidRPr="00081FF6">
              <w:t xml:space="preserve"> 20</w:t>
            </w:r>
            <w:r>
              <w:t>23</w:t>
            </w:r>
            <w:r w:rsidRPr="00081FF6">
              <w:t xml:space="preserve"> г.</w:t>
            </w:r>
            <w:r>
              <w:t xml:space="preserve">                            </w:t>
            </w:r>
          </w:p>
        </w:tc>
        <w:tc>
          <w:tcPr>
            <w:tcW w:w="1921" w:type="dxa"/>
          </w:tcPr>
          <w:p w14:paraId="28CCD879" w14:textId="77777777" w:rsidR="00AE18B6" w:rsidRPr="00081FF6" w:rsidRDefault="00AE18B6" w:rsidP="001F55FE">
            <w:pPr>
              <w:tabs>
                <w:tab w:val="left" w:pos="851"/>
              </w:tabs>
            </w:pPr>
          </w:p>
        </w:tc>
        <w:tc>
          <w:tcPr>
            <w:tcW w:w="1921" w:type="dxa"/>
          </w:tcPr>
          <w:p w14:paraId="55995BE5" w14:textId="77777777" w:rsidR="00AE18B6" w:rsidRPr="00081FF6" w:rsidRDefault="00AE18B6" w:rsidP="001F55FE">
            <w:pPr>
              <w:tabs>
                <w:tab w:val="left" w:pos="851"/>
              </w:tabs>
            </w:pPr>
          </w:p>
        </w:tc>
      </w:tr>
    </w:tbl>
    <w:p w14:paraId="360E1BAA" w14:textId="77777777" w:rsidR="009257DA" w:rsidRDefault="009257DA" w:rsidP="00AE18B6">
      <w:pPr>
        <w:keepNext/>
        <w:widowControl w:val="0"/>
        <w:jc w:val="center"/>
        <w:outlineLvl w:val="1"/>
        <w:rPr>
          <w:b/>
          <w:snapToGrid w:val="0"/>
          <w:sz w:val="28"/>
          <w:szCs w:val="28"/>
          <w:lang w:eastAsia="x-none"/>
        </w:rPr>
      </w:pPr>
      <w:bookmarkStart w:id="4" w:name="_GoBack"/>
      <w:bookmarkEnd w:id="4"/>
    </w:p>
    <w:sectPr w:rsidR="009257DA" w:rsidSect="0071535D">
      <w:pgSz w:w="11906" w:h="16838"/>
      <w:pgMar w:top="1134" w:right="851" w:bottom="1134" w:left="1701" w:header="709" w:footer="709" w:gutter="0"/>
      <w:pgNumType w:start="1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0FAFC63" w14:textId="77777777" w:rsidR="007F0E69" w:rsidRDefault="007F0E69" w:rsidP="008655F0">
      <w:r>
        <w:separator/>
      </w:r>
    </w:p>
  </w:endnote>
  <w:endnote w:type="continuationSeparator" w:id="0">
    <w:p w14:paraId="787D9AE8" w14:textId="77777777" w:rsidR="007F0E69" w:rsidRDefault="007F0E69" w:rsidP="008655F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Arial CYR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DAF05F7" w14:textId="77777777" w:rsidR="007F0E69" w:rsidRDefault="007F0E69" w:rsidP="008655F0">
      <w:r>
        <w:separator/>
      </w:r>
    </w:p>
  </w:footnote>
  <w:footnote w:type="continuationSeparator" w:id="0">
    <w:p w14:paraId="06998137" w14:textId="77777777" w:rsidR="007F0E69" w:rsidRDefault="007F0E69" w:rsidP="008655F0">
      <w:r>
        <w:continuationSeparator/>
      </w:r>
    </w:p>
  </w:footnote>
  <w:footnote w:id="1">
    <w:p w14:paraId="2D989F89" w14:textId="6AFFA0AB" w:rsidR="00471001" w:rsidRDefault="00471001">
      <w:pPr>
        <w:pStyle w:val="af8"/>
      </w:pPr>
    </w:p>
  </w:footnote>
  <w:footnote w:id="2">
    <w:p w14:paraId="3144D46A" w14:textId="043DD7B7" w:rsidR="00471001" w:rsidRDefault="00471001">
      <w:pPr>
        <w:pStyle w:val="af8"/>
      </w:pP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A4887862"/>
    <w:lvl w:ilvl="0">
      <w:start w:val="1"/>
      <w:numFmt w:val="bullet"/>
      <w:pStyle w:val="a"/>
      <w:lvlText w:val=""/>
      <w:lvlJc w:val="left"/>
      <w:pPr>
        <w:tabs>
          <w:tab w:val="num" w:pos="-67"/>
        </w:tabs>
        <w:ind w:left="-67" w:hanging="360"/>
      </w:pPr>
      <w:rPr>
        <w:rFonts w:ascii="Symbol" w:hAnsi="Symbol" w:hint="default"/>
      </w:rPr>
    </w:lvl>
  </w:abstractNum>
  <w:abstractNum w:abstractNumId="1">
    <w:nsid w:val="095B1233"/>
    <w:multiLevelType w:val="hybridMultilevel"/>
    <w:tmpl w:val="FB7AFDEC"/>
    <w:lvl w:ilvl="0" w:tplc="C41ACEA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025110E"/>
    <w:multiLevelType w:val="hybridMultilevel"/>
    <w:tmpl w:val="8536EEC2"/>
    <w:lvl w:ilvl="0" w:tplc="7F82452A">
      <w:start w:val="1"/>
      <w:numFmt w:val="decimal"/>
      <w:lvlText w:val="%1."/>
      <w:lvlJc w:val="left"/>
      <w:pPr>
        <w:ind w:left="1080" w:hanging="360"/>
      </w:pPr>
      <w:rPr>
        <w:rFonts w:ascii="Times New Roman" w:eastAsia="Calibr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24B5774"/>
    <w:multiLevelType w:val="hybridMultilevel"/>
    <w:tmpl w:val="7D129FD2"/>
    <w:lvl w:ilvl="0" w:tplc="C1C05692">
      <w:start w:val="1"/>
      <w:numFmt w:val="decimal"/>
      <w:lvlText w:val="%1."/>
      <w:lvlJc w:val="left"/>
      <w:pPr>
        <w:ind w:left="1080" w:hanging="360"/>
      </w:pPr>
      <w:rPr>
        <w:rFonts w:ascii="Calibri" w:eastAsia="Calibri" w:hAnsi="Calibri" w:cs="Times New Roman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30A497D"/>
    <w:multiLevelType w:val="hybridMultilevel"/>
    <w:tmpl w:val="DD580396"/>
    <w:lvl w:ilvl="0" w:tplc="B30C83BC">
      <w:start w:val="1"/>
      <w:numFmt w:val="decimal"/>
      <w:pStyle w:val="a0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46B3D09"/>
    <w:multiLevelType w:val="hybridMultilevel"/>
    <w:tmpl w:val="A210CE24"/>
    <w:lvl w:ilvl="0" w:tplc="187A5C1A">
      <w:start w:val="1"/>
      <w:numFmt w:val="bullet"/>
      <w:pStyle w:val="a1"/>
      <w:lvlText w:val=""/>
      <w:lvlJc w:val="left"/>
      <w:pPr>
        <w:tabs>
          <w:tab w:val="num" w:pos="822"/>
        </w:tabs>
        <w:ind w:left="822" w:hanging="255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38305228"/>
    <w:multiLevelType w:val="hybridMultilevel"/>
    <w:tmpl w:val="424CCD2A"/>
    <w:lvl w:ilvl="0" w:tplc="1EFAB6BC">
      <w:start w:val="1"/>
      <w:numFmt w:val="decimal"/>
      <w:lvlText w:val="%1."/>
      <w:lvlJc w:val="left"/>
      <w:pPr>
        <w:ind w:left="1080" w:hanging="360"/>
      </w:pPr>
      <w:rPr>
        <w:rFonts w:ascii="Calibri" w:eastAsia="Calibri" w:hAnsi="Calibri" w:cs="Times New Roman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3C1A6C8B"/>
    <w:multiLevelType w:val="hybridMultilevel"/>
    <w:tmpl w:val="BB12114A"/>
    <w:lvl w:ilvl="0" w:tplc="9DE03EA4">
      <w:start w:val="1"/>
      <w:numFmt w:val="decimal"/>
      <w:lvlText w:val="%1."/>
      <w:lvlJc w:val="left"/>
      <w:pPr>
        <w:ind w:left="1080" w:hanging="360"/>
      </w:pPr>
      <w:rPr>
        <w:rFonts w:ascii="Calibri" w:eastAsia="Calibri" w:hAnsi="Calibri" w:cs="Times New Roman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3F04344D"/>
    <w:multiLevelType w:val="hybridMultilevel"/>
    <w:tmpl w:val="5A922E52"/>
    <w:lvl w:ilvl="0" w:tplc="EB42DE90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F6C407C"/>
    <w:multiLevelType w:val="hybridMultilevel"/>
    <w:tmpl w:val="347E318A"/>
    <w:lvl w:ilvl="0" w:tplc="227A1D64">
      <w:start w:val="1"/>
      <w:numFmt w:val="bullet"/>
      <w:lvlText w:val="−"/>
      <w:lvlJc w:val="left"/>
      <w:pPr>
        <w:ind w:left="1287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0">
    <w:nsid w:val="4004270A"/>
    <w:multiLevelType w:val="hybridMultilevel"/>
    <w:tmpl w:val="DD78BEAA"/>
    <w:lvl w:ilvl="0" w:tplc="7AD47C7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41116837"/>
    <w:multiLevelType w:val="singleLevel"/>
    <w:tmpl w:val="505643C2"/>
    <w:lvl w:ilvl="0">
      <w:start w:val="1"/>
      <w:numFmt w:val="bullet"/>
      <w:pStyle w:val="11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2">
    <w:nsid w:val="49AB5660"/>
    <w:multiLevelType w:val="hybridMultilevel"/>
    <w:tmpl w:val="135E39F4"/>
    <w:lvl w:ilvl="0" w:tplc="39B07BD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BBC2592"/>
    <w:multiLevelType w:val="hybridMultilevel"/>
    <w:tmpl w:val="FCB8E4DE"/>
    <w:lvl w:ilvl="0" w:tplc="0419000F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4">
    <w:nsid w:val="521829A6"/>
    <w:multiLevelType w:val="hybridMultilevel"/>
    <w:tmpl w:val="B9E885E4"/>
    <w:lvl w:ilvl="0" w:tplc="C41ACEA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53D973F4"/>
    <w:multiLevelType w:val="hybridMultilevel"/>
    <w:tmpl w:val="115EA2AE"/>
    <w:lvl w:ilvl="0" w:tplc="2D0CB02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55EF017B"/>
    <w:multiLevelType w:val="hybridMultilevel"/>
    <w:tmpl w:val="73F63A1E"/>
    <w:lvl w:ilvl="0" w:tplc="2D0CB02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596D7217"/>
    <w:multiLevelType w:val="hybridMultilevel"/>
    <w:tmpl w:val="80688C00"/>
    <w:lvl w:ilvl="0" w:tplc="52EC86F6">
      <w:start w:val="1"/>
      <w:numFmt w:val="decimal"/>
      <w:lvlText w:val="%1."/>
      <w:lvlJc w:val="left"/>
      <w:pPr>
        <w:ind w:left="1211" w:hanging="360"/>
      </w:pPr>
    </w:lvl>
    <w:lvl w:ilvl="1" w:tplc="04190019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8">
    <w:nsid w:val="60852619"/>
    <w:multiLevelType w:val="hybridMultilevel"/>
    <w:tmpl w:val="4EEE8314"/>
    <w:lvl w:ilvl="0" w:tplc="2D0CB02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683D3A86"/>
    <w:multiLevelType w:val="hybridMultilevel"/>
    <w:tmpl w:val="7D82797E"/>
    <w:lvl w:ilvl="0" w:tplc="2D0CB02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6A2C5675"/>
    <w:multiLevelType w:val="hybridMultilevel"/>
    <w:tmpl w:val="C1D80900"/>
    <w:lvl w:ilvl="0" w:tplc="2D0CB02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6ED2424D"/>
    <w:multiLevelType w:val="hybridMultilevel"/>
    <w:tmpl w:val="9C06FD48"/>
    <w:lvl w:ilvl="0" w:tplc="2D0CB02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79C67AE4"/>
    <w:multiLevelType w:val="hybridMultilevel"/>
    <w:tmpl w:val="E4541F90"/>
    <w:lvl w:ilvl="0" w:tplc="C41ACEA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1"/>
  </w:num>
  <w:num w:numId="2">
    <w:abstractNumId w:val="5"/>
  </w:num>
  <w:num w:numId="3">
    <w:abstractNumId w:val="0"/>
  </w:num>
  <w:num w:numId="4">
    <w:abstractNumId w:val="8"/>
  </w:num>
  <w:num w:numId="5">
    <w:abstractNumId w:val="13"/>
  </w:num>
  <w:num w:numId="6">
    <w:abstractNumId w:val="9"/>
  </w:num>
  <w:num w:numId="7">
    <w:abstractNumId w:val="12"/>
  </w:num>
  <w:num w:numId="8">
    <w:abstractNumId w:val="17"/>
  </w:num>
  <w:num w:numId="9">
    <w:abstractNumId w:val="7"/>
  </w:num>
  <w:num w:numId="10">
    <w:abstractNumId w:val="10"/>
  </w:num>
  <w:num w:numId="11">
    <w:abstractNumId w:val="6"/>
  </w:num>
  <w:num w:numId="12">
    <w:abstractNumId w:val="18"/>
  </w:num>
  <w:num w:numId="13">
    <w:abstractNumId w:val="15"/>
  </w:num>
  <w:num w:numId="14">
    <w:abstractNumId w:val="19"/>
  </w:num>
  <w:num w:numId="15">
    <w:abstractNumId w:val="21"/>
  </w:num>
  <w:num w:numId="16">
    <w:abstractNumId w:val="16"/>
  </w:num>
  <w:num w:numId="17">
    <w:abstractNumId w:val="20"/>
  </w:num>
  <w:num w:numId="18">
    <w:abstractNumId w:val="2"/>
  </w:num>
  <w:num w:numId="19">
    <w:abstractNumId w:val="3"/>
  </w:num>
  <w:num w:numId="20">
    <w:abstractNumId w:val="14"/>
  </w:num>
  <w:num w:numId="21">
    <w:abstractNumId w:val="22"/>
  </w:num>
  <w:num w:numId="22">
    <w:abstractNumId w:val="1"/>
  </w:num>
  <w:num w:numId="23">
    <w:abstractNumId w:val="4"/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5028"/>
    <w:rsid w:val="000017D2"/>
    <w:rsid w:val="00002273"/>
    <w:rsid w:val="000031E7"/>
    <w:rsid w:val="00005FBF"/>
    <w:rsid w:val="000104C3"/>
    <w:rsid w:val="00011616"/>
    <w:rsid w:val="000200E6"/>
    <w:rsid w:val="00021A87"/>
    <w:rsid w:val="00022362"/>
    <w:rsid w:val="00022589"/>
    <w:rsid w:val="0002386B"/>
    <w:rsid w:val="00023A6D"/>
    <w:rsid w:val="00025705"/>
    <w:rsid w:val="00025973"/>
    <w:rsid w:val="00027275"/>
    <w:rsid w:val="00031FF2"/>
    <w:rsid w:val="00032EEE"/>
    <w:rsid w:val="0003528B"/>
    <w:rsid w:val="0003587F"/>
    <w:rsid w:val="000363D8"/>
    <w:rsid w:val="000366D5"/>
    <w:rsid w:val="0004013C"/>
    <w:rsid w:val="00040B36"/>
    <w:rsid w:val="00041092"/>
    <w:rsid w:val="00041E28"/>
    <w:rsid w:val="00041EB7"/>
    <w:rsid w:val="00044E38"/>
    <w:rsid w:val="00045949"/>
    <w:rsid w:val="0005193F"/>
    <w:rsid w:val="00056FEA"/>
    <w:rsid w:val="00060B59"/>
    <w:rsid w:val="0006285D"/>
    <w:rsid w:val="00062E43"/>
    <w:rsid w:val="00063103"/>
    <w:rsid w:val="00063F23"/>
    <w:rsid w:val="00065C27"/>
    <w:rsid w:val="000665B8"/>
    <w:rsid w:val="00070676"/>
    <w:rsid w:val="00071352"/>
    <w:rsid w:val="00071392"/>
    <w:rsid w:val="00071967"/>
    <w:rsid w:val="000722EF"/>
    <w:rsid w:val="000746D9"/>
    <w:rsid w:val="0007519A"/>
    <w:rsid w:val="00077375"/>
    <w:rsid w:val="00077454"/>
    <w:rsid w:val="00077A38"/>
    <w:rsid w:val="0008025A"/>
    <w:rsid w:val="00081F98"/>
    <w:rsid w:val="00081FF6"/>
    <w:rsid w:val="00082B83"/>
    <w:rsid w:val="000852AF"/>
    <w:rsid w:val="000853D9"/>
    <w:rsid w:val="000877E6"/>
    <w:rsid w:val="000901AE"/>
    <w:rsid w:val="0009021F"/>
    <w:rsid w:val="000902A9"/>
    <w:rsid w:val="00091E84"/>
    <w:rsid w:val="00091F35"/>
    <w:rsid w:val="00091FDD"/>
    <w:rsid w:val="00094137"/>
    <w:rsid w:val="000A053A"/>
    <w:rsid w:val="000A1556"/>
    <w:rsid w:val="000A4D02"/>
    <w:rsid w:val="000A6D50"/>
    <w:rsid w:val="000A7623"/>
    <w:rsid w:val="000A7F95"/>
    <w:rsid w:val="000B2A71"/>
    <w:rsid w:val="000B5B57"/>
    <w:rsid w:val="000B676D"/>
    <w:rsid w:val="000B74D3"/>
    <w:rsid w:val="000C0212"/>
    <w:rsid w:val="000C45D8"/>
    <w:rsid w:val="000C555C"/>
    <w:rsid w:val="000C5CB6"/>
    <w:rsid w:val="000C5CCF"/>
    <w:rsid w:val="000C6480"/>
    <w:rsid w:val="000C6A13"/>
    <w:rsid w:val="000D03AB"/>
    <w:rsid w:val="000D0810"/>
    <w:rsid w:val="000D10F2"/>
    <w:rsid w:val="000D1CDC"/>
    <w:rsid w:val="000D2015"/>
    <w:rsid w:val="000D6A53"/>
    <w:rsid w:val="000E0A5D"/>
    <w:rsid w:val="000E0D6D"/>
    <w:rsid w:val="000E11CD"/>
    <w:rsid w:val="000E223F"/>
    <w:rsid w:val="000E3B6A"/>
    <w:rsid w:val="000E43E2"/>
    <w:rsid w:val="000E5A9F"/>
    <w:rsid w:val="000E66B5"/>
    <w:rsid w:val="000E7965"/>
    <w:rsid w:val="000F11E9"/>
    <w:rsid w:val="000F2472"/>
    <w:rsid w:val="000F2FD3"/>
    <w:rsid w:val="000F516F"/>
    <w:rsid w:val="000F5976"/>
    <w:rsid w:val="000F66E0"/>
    <w:rsid w:val="000F7697"/>
    <w:rsid w:val="000F7DC7"/>
    <w:rsid w:val="00101B59"/>
    <w:rsid w:val="0010260D"/>
    <w:rsid w:val="00105507"/>
    <w:rsid w:val="00105730"/>
    <w:rsid w:val="001101CC"/>
    <w:rsid w:val="00110DB6"/>
    <w:rsid w:val="0011128D"/>
    <w:rsid w:val="001136FE"/>
    <w:rsid w:val="0012066B"/>
    <w:rsid w:val="001274D6"/>
    <w:rsid w:val="0013213D"/>
    <w:rsid w:val="0013260A"/>
    <w:rsid w:val="00133DD9"/>
    <w:rsid w:val="00135108"/>
    <w:rsid w:val="001355E4"/>
    <w:rsid w:val="00135F92"/>
    <w:rsid w:val="00136302"/>
    <w:rsid w:val="00136C01"/>
    <w:rsid w:val="0014061E"/>
    <w:rsid w:val="00144C66"/>
    <w:rsid w:val="001464F3"/>
    <w:rsid w:val="00146823"/>
    <w:rsid w:val="001472A4"/>
    <w:rsid w:val="00147390"/>
    <w:rsid w:val="00150758"/>
    <w:rsid w:val="00151094"/>
    <w:rsid w:val="001513C0"/>
    <w:rsid w:val="00152F64"/>
    <w:rsid w:val="00160714"/>
    <w:rsid w:val="00166937"/>
    <w:rsid w:val="00166FE2"/>
    <w:rsid w:val="0016728F"/>
    <w:rsid w:val="00167396"/>
    <w:rsid w:val="00170482"/>
    <w:rsid w:val="00176F25"/>
    <w:rsid w:val="00176FC1"/>
    <w:rsid w:val="0018034F"/>
    <w:rsid w:val="001808E6"/>
    <w:rsid w:val="00180BB9"/>
    <w:rsid w:val="00180D7F"/>
    <w:rsid w:val="0018260A"/>
    <w:rsid w:val="0018291E"/>
    <w:rsid w:val="00183AC5"/>
    <w:rsid w:val="00183C51"/>
    <w:rsid w:val="00183F5B"/>
    <w:rsid w:val="001853BF"/>
    <w:rsid w:val="0018547E"/>
    <w:rsid w:val="00185D43"/>
    <w:rsid w:val="00185D6C"/>
    <w:rsid w:val="00187235"/>
    <w:rsid w:val="0018796B"/>
    <w:rsid w:val="00190BE6"/>
    <w:rsid w:val="001912B2"/>
    <w:rsid w:val="00191B14"/>
    <w:rsid w:val="00194154"/>
    <w:rsid w:val="00194BBB"/>
    <w:rsid w:val="00196B28"/>
    <w:rsid w:val="001A216E"/>
    <w:rsid w:val="001A21A5"/>
    <w:rsid w:val="001A2C4B"/>
    <w:rsid w:val="001A6E87"/>
    <w:rsid w:val="001B0105"/>
    <w:rsid w:val="001B333F"/>
    <w:rsid w:val="001B33B6"/>
    <w:rsid w:val="001B4505"/>
    <w:rsid w:val="001B4830"/>
    <w:rsid w:val="001B502E"/>
    <w:rsid w:val="001B5FBA"/>
    <w:rsid w:val="001B7AF8"/>
    <w:rsid w:val="001C1328"/>
    <w:rsid w:val="001C2D5E"/>
    <w:rsid w:val="001C44E8"/>
    <w:rsid w:val="001D0519"/>
    <w:rsid w:val="001D0EC1"/>
    <w:rsid w:val="001D1A68"/>
    <w:rsid w:val="001D1D4F"/>
    <w:rsid w:val="001D2BA6"/>
    <w:rsid w:val="001D2D31"/>
    <w:rsid w:val="001D2FD6"/>
    <w:rsid w:val="001D4CDA"/>
    <w:rsid w:val="001D69FA"/>
    <w:rsid w:val="001D6DE6"/>
    <w:rsid w:val="001E16E1"/>
    <w:rsid w:val="001E19C5"/>
    <w:rsid w:val="001F09D3"/>
    <w:rsid w:val="001F3C43"/>
    <w:rsid w:val="001F6B1A"/>
    <w:rsid w:val="001F77FE"/>
    <w:rsid w:val="002014A6"/>
    <w:rsid w:val="00201D14"/>
    <w:rsid w:val="00202DA5"/>
    <w:rsid w:val="00207095"/>
    <w:rsid w:val="002074B7"/>
    <w:rsid w:val="002103C2"/>
    <w:rsid w:val="00210A8C"/>
    <w:rsid w:val="00213309"/>
    <w:rsid w:val="0021472D"/>
    <w:rsid w:val="0021502F"/>
    <w:rsid w:val="00216437"/>
    <w:rsid w:val="002175D6"/>
    <w:rsid w:val="0021788A"/>
    <w:rsid w:val="002201AB"/>
    <w:rsid w:val="002218FF"/>
    <w:rsid w:val="002219DA"/>
    <w:rsid w:val="002229E4"/>
    <w:rsid w:val="002253C0"/>
    <w:rsid w:val="0022601C"/>
    <w:rsid w:val="00226120"/>
    <w:rsid w:val="00226CBC"/>
    <w:rsid w:val="00226E18"/>
    <w:rsid w:val="00226E76"/>
    <w:rsid w:val="0022731F"/>
    <w:rsid w:val="00227516"/>
    <w:rsid w:val="00231149"/>
    <w:rsid w:val="002341B5"/>
    <w:rsid w:val="00234FEF"/>
    <w:rsid w:val="00236824"/>
    <w:rsid w:val="00236ED7"/>
    <w:rsid w:val="00241090"/>
    <w:rsid w:val="00243083"/>
    <w:rsid w:val="00243682"/>
    <w:rsid w:val="0024411A"/>
    <w:rsid w:val="002469B5"/>
    <w:rsid w:val="002473C9"/>
    <w:rsid w:val="002477E4"/>
    <w:rsid w:val="00247A48"/>
    <w:rsid w:val="0025362E"/>
    <w:rsid w:val="00257164"/>
    <w:rsid w:val="00257CAE"/>
    <w:rsid w:val="00260CE4"/>
    <w:rsid w:val="0026118A"/>
    <w:rsid w:val="00263B5C"/>
    <w:rsid w:val="00263E33"/>
    <w:rsid w:val="00265568"/>
    <w:rsid w:val="002673EB"/>
    <w:rsid w:val="00271206"/>
    <w:rsid w:val="00271C33"/>
    <w:rsid w:val="00272A27"/>
    <w:rsid w:val="002735BE"/>
    <w:rsid w:val="00274BE9"/>
    <w:rsid w:val="00275C89"/>
    <w:rsid w:val="00276AEC"/>
    <w:rsid w:val="00282488"/>
    <w:rsid w:val="00283405"/>
    <w:rsid w:val="00284A5E"/>
    <w:rsid w:val="00285C3D"/>
    <w:rsid w:val="00290B4E"/>
    <w:rsid w:val="00294F1F"/>
    <w:rsid w:val="002976F5"/>
    <w:rsid w:val="002A03C5"/>
    <w:rsid w:val="002A23E0"/>
    <w:rsid w:val="002A63F1"/>
    <w:rsid w:val="002A6EFE"/>
    <w:rsid w:val="002A70C8"/>
    <w:rsid w:val="002B09BB"/>
    <w:rsid w:val="002B1CF4"/>
    <w:rsid w:val="002B559D"/>
    <w:rsid w:val="002C0A91"/>
    <w:rsid w:val="002C1C13"/>
    <w:rsid w:val="002C308C"/>
    <w:rsid w:val="002C5890"/>
    <w:rsid w:val="002C6861"/>
    <w:rsid w:val="002C6C24"/>
    <w:rsid w:val="002C7B94"/>
    <w:rsid w:val="002D088A"/>
    <w:rsid w:val="002D1BDF"/>
    <w:rsid w:val="002D2EA8"/>
    <w:rsid w:val="002D4F1E"/>
    <w:rsid w:val="002D508F"/>
    <w:rsid w:val="002E1687"/>
    <w:rsid w:val="002E359D"/>
    <w:rsid w:val="002E5336"/>
    <w:rsid w:val="002E5B81"/>
    <w:rsid w:val="002F157B"/>
    <w:rsid w:val="002F2A9C"/>
    <w:rsid w:val="002F6B2C"/>
    <w:rsid w:val="002F7B82"/>
    <w:rsid w:val="00300458"/>
    <w:rsid w:val="003006E3"/>
    <w:rsid w:val="00300A18"/>
    <w:rsid w:val="003017DF"/>
    <w:rsid w:val="00307EF3"/>
    <w:rsid w:val="00307F73"/>
    <w:rsid w:val="00310065"/>
    <w:rsid w:val="003109C9"/>
    <w:rsid w:val="00310B33"/>
    <w:rsid w:val="00313794"/>
    <w:rsid w:val="003141C4"/>
    <w:rsid w:val="003164C4"/>
    <w:rsid w:val="003166E4"/>
    <w:rsid w:val="00317C59"/>
    <w:rsid w:val="00321453"/>
    <w:rsid w:val="0032153A"/>
    <w:rsid w:val="00321ECD"/>
    <w:rsid w:val="0032458E"/>
    <w:rsid w:val="00324DD0"/>
    <w:rsid w:val="003256B3"/>
    <w:rsid w:val="00325FD7"/>
    <w:rsid w:val="0032661A"/>
    <w:rsid w:val="00333966"/>
    <w:rsid w:val="0033519A"/>
    <w:rsid w:val="00337337"/>
    <w:rsid w:val="0034057E"/>
    <w:rsid w:val="003410DE"/>
    <w:rsid w:val="00341FE1"/>
    <w:rsid w:val="00342B1B"/>
    <w:rsid w:val="00343922"/>
    <w:rsid w:val="00343EA9"/>
    <w:rsid w:val="003440EF"/>
    <w:rsid w:val="00345712"/>
    <w:rsid w:val="00347A81"/>
    <w:rsid w:val="0035033D"/>
    <w:rsid w:val="00351029"/>
    <w:rsid w:val="00352CBE"/>
    <w:rsid w:val="00353CA7"/>
    <w:rsid w:val="003541F5"/>
    <w:rsid w:val="00360C59"/>
    <w:rsid w:val="00361C7D"/>
    <w:rsid w:val="003625FF"/>
    <w:rsid w:val="00362C10"/>
    <w:rsid w:val="003631E5"/>
    <w:rsid w:val="00363590"/>
    <w:rsid w:val="003679CC"/>
    <w:rsid w:val="0037064E"/>
    <w:rsid w:val="00372524"/>
    <w:rsid w:val="0037423A"/>
    <w:rsid w:val="003749D2"/>
    <w:rsid w:val="003758B1"/>
    <w:rsid w:val="00375BA8"/>
    <w:rsid w:val="003762A0"/>
    <w:rsid w:val="00376672"/>
    <w:rsid w:val="0038069C"/>
    <w:rsid w:val="003809C9"/>
    <w:rsid w:val="003827FB"/>
    <w:rsid w:val="003846BA"/>
    <w:rsid w:val="00386D7F"/>
    <w:rsid w:val="00392B4B"/>
    <w:rsid w:val="00392B76"/>
    <w:rsid w:val="00394EA1"/>
    <w:rsid w:val="00395F15"/>
    <w:rsid w:val="003A017B"/>
    <w:rsid w:val="003A01F4"/>
    <w:rsid w:val="003A1DA1"/>
    <w:rsid w:val="003A2AD9"/>
    <w:rsid w:val="003A4262"/>
    <w:rsid w:val="003A5411"/>
    <w:rsid w:val="003A5BDE"/>
    <w:rsid w:val="003A674E"/>
    <w:rsid w:val="003A7021"/>
    <w:rsid w:val="003B2FC6"/>
    <w:rsid w:val="003B3FB0"/>
    <w:rsid w:val="003B55E0"/>
    <w:rsid w:val="003B784D"/>
    <w:rsid w:val="003C3B54"/>
    <w:rsid w:val="003C4908"/>
    <w:rsid w:val="003C580E"/>
    <w:rsid w:val="003C6821"/>
    <w:rsid w:val="003C71E7"/>
    <w:rsid w:val="003D11CB"/>
    <w:rsid w:val="003D2E5D"/>
    <w:rsid w:val="003D5743"/>
    <w:rsid w:val="003D6EA6"/>
    <w:rsid w:val="003D6F66"/>
    <w:rsid w:val="003E00BE"/>
    <w:rsid w:val="003E21F0"/>
    <w:rsid w:val="003E481F"/>
    <w:rsid w:val="003E5170"/>
    <w:rsid w:val="003E737C"/>
    <w:rsid w:val="003E75C1"/>
    <w:rsid w:val="003E774C"/>
    <w:rsid w:val="003E7DE6"/>
    <w:rsid w:val="003F0121"/>
    <w:rsid w:val="003F1E23"/>
    <w:rsid w:val="003F53D0"/>
    <w:rsid w:val="003F5BC1"/>
    <w:rsid w:val="003F6A1E"/>
    <w:rsid w:val="003F7D78"/>
    <w:rsid w:val="00406566"/>
    <w:rsid w:val="004066EA"/>
    <w:rsid w:val="004107E5"/>
    <w:rsid w:val="004116E0"/>
    <w:rsid w:val="004150F3"/>
    <w:rsid w:val="004158DC"/>
    <w:rsid w:val="00415D2F"/>
    <w:rsid w:val="0041771E"/>
    <w:rsid w:val="00421DED"/>
    <w:rsid w:val="00423CA1"/>
    <w:rsid w:val="00423F09"/>
    <w:rsid w:val="00424D64"/>
    <w:rsid w:val="00425522"/>
    <w:rsid w:val="0042628A"/>
    <w:rsid w:val="004275F9"/>
    <w:rsid w:val="0043064E"/>
    <w:rsid w:val="00430CEC"/>
    <w:rsid w:val="0043142B"/>
    <w:rsid w:val="00432A94"/>
    <w:rsid w:val="00433B8A"/>
    <w:rsid w:val="00435A15"/>
    <w:rsid w:val="00450003"/>
    <w:rsid w:val="004506CB"/>
    <w:rsid w:val="00451B28"/>
    <w:rsid w:val="00456095"/>
    <w:rsid w:val="00456C32"/>
    <w:rsid w:val="00461412"/>
    <w:rsid w:val="00461E7F"/>
    <w:rsid w:val="00462871"/>
    <w:rsid w:val="00467A6B"/>
    <w:rsid w:val="00471001"/>
    <w:rsid w:val="0047167D"/>
    <w:rsid w:val="00474006"/>
    <w:rsid w:val="0047432F"/>
    <w:rsid w:val="00474ED4"/>
    <w:rsid w:val="0047722D"/>
    <w:rsid w:val="00480370"/>
    <w:rsid w:val="004804F0"/>
    <w:rsid w:val="0048089E"/>
    <w:rsid w:val="00481CAD"/>
    <w:rsid w:val="00482893"/>
    <w:rsid w:val="00483D6C"/>
    <w:rsid w:val="00483FDE"/>
    <w:rsid w:val="0048711F"/>
    <w:rsid w:val="004877AB"/>
    <w:rsid w:val="00487A18"/>
    <w:rsid w:val="00492048"/>
    <w:rsid w:val="00493E2A"/>
    <w:rsid w:val="004945C6"/>
    <w:rsid w:val="0049704B"/>
    <w:rsid w:val="004A7639"/>
    <w:rsid w:val="004B0C4C"/>
    <w:rsid w:val="004B3073"/>
    <w:rsid w:val="004B493D"/>
    <w:rsid w:val="004B5052"/>
    <w:rsid w:val="004B5304"/>
    <w:rsid w:val="004B60ED"/>
    <w:rsid w:val="004B66F8"/>
    <w:rsid w:val="004B7447"/>
    <w:rsid w:val="004B757A"/>
    <w:rsid w:val="004C034E"/>
    <w:rsid w:val="004C0DCA"/>
    <w:rsid w:val="004C0E37"/>
    <w:rsid w:val="004C20CE"/>
    <w:rsid w:val="004C2D61"/>
    <w:rsid w:val="004C4A38"/>
    <w:rsid w:val="004D00ED"/>
    <w:rsid w:val="004D1050"/>
    <w:rsid w:val="004D13F9"/>
    <w:rsid w:val="004D22AB"/>
    <w:rsid w:val="004D5A8C"/>
    <w:rsid w:val="004E058C"/>
    <w:rsid w:val="004E06BB"/>
    <w:rsid w:val="004E0B53"/>
    <w:rsid w:val="004E1034"/>
    <w:rsid w:val="004E59B4"/>
    <w:rsid w:val="004E6E65"/>
    <w:rsid w:val="004E6E8A"/>
    <w:rsid w:val="004E7599"/>
    <w:rsid w:val="004F2312"/>
    <w:rsid w:val="004F396B"/>
    <w:rsid w:val="004F3B34"/>
    <w:rsid w:val="004F418D"/>
    <w:rsid w:val="004F6BB2"/>
    <w:rsid w:val="004F73D7"/>
    <w:rsid w:val="004F746A"/>
    <w:rsid w:val="00500F31"/>
    <w:rsid w:val="0050222F"/>
    <w:rsid w:val="00504C75"/>
    <w:rsid w:val="00505D01"/>
    <w:rsid w:val="00506355"/>
    <w:rsid w:val="005064BC"/>
    <w:rsid w:val="00507EA0"/>
    <w:rsid w:val="005103FA"/>
    <w:rsid w:val="00510FA3"/>
    <w:rsid w:val="0051110A"/>
    <w:rsid w:val="00511DCE"/>
    <w:rsid w:val="0051313C"/>
    <w:rsid w:val="00514FE0"/>
    <w:rsid w:val="0051551C"/>
    <w:rsid w:val="00515E93"/>
    <w:rsid w:val="00515EC3"/>
    <w:rsid w:val="0051721B"/>
    <w:rsid w:val="00523FD3"/>
    <w:rsid w:val="00527890"/>
    <w:rsid w:val="00527CA2"/>
    <w:rsid w:val="005301BD"/>
    <w:rsid w:val="005336F3"/>
    <w:rsid w:val="005349CE"/>
    <w:rsid w:val="00540DEC"/>
    <w:rsid w:val="00542BE5"/>
    <w:rsid w:val="00544518"/>
    <w:rsid w:val="0054477D"/>
    <w:rsid w:val="00545201"/>
    <w:rsid w:val="00547BBC"/>
    <w:rsid w:val="005519C5"/>
    <w:rsid w:val="005519C9"/>
    <w:rsid w:val="0055213D"/>
    <w:rsid w:val="00552378"/>
    <w:rsid w:val="005525F5"/>
    <w:rsid w:val="00552F7F"/>
    <w:rsid w:val="0055304C"/>
    <w:rsid w:val="0055358E"/>
    <w:rsid w:val="00553A70"/>
    <w:rsid w:val="00554C84"/>
    <w:rsid w:val="005553DC"/>
    <w:rsid w:val="00556515"/>
    <w:rsid w:val="0055789B"/>
    <w:rsid w:val="00561A78"/>
    <w:rsid w:val="00563AB7"/>
    <w:rsid w:val="00565F5C"/>
    <w:rsid w:val="00572022"/>
    <w:rsid w:val="00573CB2"/>
    <w:rsid w:val="00574173"/>
    <w:rsid w:val="00580582"/>
    <w:rsid w:val="005819CB"/>
    <w:rsid w:val="0058250C"/>
    <w:rsid w:val="00584FB8"/>
    <w:rsid w:val="00585855"/>
    <w:rsid w:val="00585EF1"/>
    <w:rsid w:val="00587870"/>
    <w:rsid w:val="0059029D"/>
    <w:rsid w:val="005A5296"/>
    <w:rsid w:val="005A541E"/>
    <w:rsid w:val="005A57A5"/>
    <w:rsid w:val="005A782D"/>
    <w:rsid w:val="005B13ED"/>
    <w:rsid w:val="005B2556"/>
    <w:rsid w:val="005B2D76"/>
    <w:rsid w:val="005B34A6"/>
    <w:rsid w:val="005B432C"/>
    <w:rsid w:val="005B6785"/>
    <w:rsid w:val="005B729E"/>
    <w:rsid w:val="005C1C5A"/>
    <w:rsid w:val="005C2EEF"/>
    <w:rsid w:val="005C570B"/>
    <w:rsid w:val="005C5954"/>
    <w:rsid w:val="005C5FFA"/>
    <w:rsid w:val="005C607A"/>
    <w:rsid w:val="005C6BC1"/>
    <w:rsid w:val="005C7E7D"/>
    <w:rsid w:val="005D02F0"/>
    <w:rsid w:val="005D1B34"/>
    <w:rsid w:val="005D2899"/>
    <w:rsid w:val="005D30D3"/>
    <w:rsid w:val="005D597C"/>
    <w:rsid w:val="005E0239"/>
    <w:rsid w:val="005E3699"/>
    <w:rsid w:val="005E49DD"/>
    <w:rsid w:val="005E71B7"/>
    <w:rsid w:val="005E7617"/>
    <w:rsid w:val="005E7B6E"/>
    <w:rsid w:val="005F16A4"/>
    <w:rsid w:val="005F2C73"/>
    <w:rsid w:val="005F3AAD"/>
    <w:rsid w:val="005F5519"/>
    <w:rsid w:val="005F5A9E"/>
    <w:rsid w:val="005F6AD0"/>
    <w:rsid w:val="00601312"/>
    <w:rsid w:val="006025A6"/>
    <w:rsid w:val="00603FDE"/>
    <w:rsid w:val="006048BC"/>
    <w:rsid w:val="00604A1F"/>
    <w:rsid w:val="00606745"/>
    <w:rsid w:val="0061288C"/>
    <w:rsid w:val="006131A6"/>
    <w:rsid w:val="00613578"/>
    <w:rsid w:val="00615C6D"/>
    <w:rsid w:val="006167E7"/>
    <w:rsid w:val="006205F0"/>
    <w:rsid w:val="00620BF8"/>
    <w:rsid w:val="00624026"/>
    <w:rsid w:val="00626427"/>
    <w:rsid w:val="00630FF2"/>
    <w:rsid w:val="00633EBC"/>
    <w:rsid w:val="00634B0C"/>
    <w:rsid w:val="0063554F"/>
    <w:rsid w:val="00636DFA"/>
    <w:rsid w:val="00640F3F"/>
    <w:rsid w:val="006413FC"/>
    <w:rsid w:val="006417CA"/>
    <w:rsid w:val="00641C5F"/>
    <w:rsid w:val="0064297D"/>
    <w:rsid w:val="00644C25"/>
    <w:rsid w:val="00644F16"/>
    <w:rsid w:val="00645692"/>
    <w:rsid w:val="00650009"/>
    <w:rsid w:val="006518C8"/>
    <w:rsid w:val="00651DB9"/>
    <w:rsid w:val="00652E1A"/>
    <w:rsid w:val="006542FF"/>
    <w:rsid w:val="00655AF3"/>
    <w:rsid w:val="0065682F"/>
    <w:rsid w:val="0065743E"/>
    <w:rsid w:val="00657F77"/>
    <w:rsid w:val="00660046"/>
    <w:rsid w:val="00660229"/>
    <w:rsid w:val="006607AA"/>
    <w:rsid w:val="006618A3"/>
    <w:rsid w:val="00662034"/>
    <w:rsid w:val="00662E0D"/>
    <w:rsid w:val="006641F9"/>
    <w:rsid w:val="0066545F"/>
    <w:rsid w:val="00665F5D"/>
    <w:rsid w:val="00673B75"/>
    <w:rsid w:val="0067540B"/>
    <w:rsid w:val="006759BC"/>
    <w:rsid w:val="00680651"/>
    <w:rsid w:val="0068370D"/>
    <w:rsid w:val="0068487F"/>
    <w:rsid w:val="006900BA"/>
    <w:rsid w:val="00691D12"/>
    <w:rsid w:val="006927E9"/>
    <w:rsid w:val="00692ACC"/>
    <w:rsid w:val="00693947"/>
    <w:rsid w:val="00694F92"/>
    <w:rsid w:val="00696446"/>
    <w:rsid w:val="006A03EE"/>
    <w:rsid w:val="006A09CD"/>
    <w:rsid w:val="006A15FB"/>
    <w:rsid w:val="006A286F"/>
    <w:rsid w:val="006A3FBF"/>
    <w:rsid w:val="006A4D60"/>
    <w:rsid w:val="006B2216"/>
    <w:rsid w:val="006B2345"/>
    <w:rsid w:val="006B2797"/>
    <w:rsid w:val="006B434A"/>
    <w:rsid w:val="006B519A"/>
    <w:rsid w:val="006B7543"/>
    <w:rsid w:val="006B7AA4"/>
    <w:rsid w:val="006C25E8"/>
    <w:rsid w:val="006C6474"/>
    <w:rsid w:val="006D1682"/>
    <w:rsid w:val="006D4957"/>
    <w:rsid w:val="006E10AA"/>
    <w:rsid w:val="006E1A1A"/>
    <w:rsid w:val="006E2371"/>
    <w:rsid w:val="006E46FF"/>
    <w:rsid w:val="006E5B9D"/>
    <w:rsid w:val="006F1EEE"/>
    <w:rsid w:val="006F24FF"/>
    <w:rsid w:val="006F3334"/>
    <w:rsid w:val="006F3C74"/>
    <w:rsid w:val="006F5210"/>
    <w:rsid w:val="006F6716"/>
    <w:rsid w:val="006F7123"/>
    <w:rsid w:val="006F7205"/>
    <w:rsid w:val="006F77F7"/>
    <w:rsid w:val="00700312"/>
    <w:rsid w:val="00706036"/>
    <w:rsid w:val="0071179E"/>
    <w:rsid w:val="00711E6E"/>
    <w:rsid w:val="00712F3B"/>
    <w:rsid w:val="007131FC"/>
    <w:rsid w:val="00714EB7"/>
    <w:rsid w:val="0071535D"/>
    <w:rsid w:val="007169DA"/>
    <w:rsid w:val="00716E58"/>
    <w:rsid w:val="007171F1"/>
    <w:rsid w:val="00722405"/>
    <w:rsid w:val="00723348"/>
    <w:rsid w:val="00723B3F"/>
    <w:rsid w:val="00724E83"/>
    <w:rsid w:val="00726FBF"/>
    <w:rsid w:val="00727842"/>
    <w:rsid w:val="00727EF6"/>
    <w:rsid w:val="007309A7"/>
    <w:rsid w:val="00730A60"/>
    <w:rsid w:val="007331C7"/>
    <w:rsid w:val="00733E0C"/>
    <w:rsid w:val="00735289"/>
    <w:rsid w:val="00736F01"/>
    <w:rsid w:val="00740A1D"/>
    <w:rsid w:val="0074133A"/>
    <w:rsid w:val="00742F4A"/>
    <w:rsid w:val="00743013"/>
    <w:rsid w:val="00743321"/>
    <w:rsid w:val="00743DF8"/>
    <w:rsid w:val="007465BE"/>
    <w:rsid w:val="00753631"/>
    <w:rsid w:val="0075480C"/>
    <w:rsid w:val="00756A1A"/>
    <w:rsid w:val="00757475"/>
    <w:rsid w:val="007638B8"/>
    <w:rsid w:val="00763D6E"/>
    <w:rsid w:val="00764A82"/>
    <w:rsid w:val="00764CD8"/>
    <w:rsid w:val="00765C19"/>
    <w:rsid w:val="00767467"/>
    <w:rsid w:val="00775E16"/>
    <w:rsid w:val="00780CE9"/>
    <w:rsid w:val="007813D2"/>
    <w:rsid w:val="00781727"/>
    <w:rsid w:val="0078241C"/>
    <w:rsid w:val="00784A07"/>
    <w:rsid w:val="00785A27"/>
    <w:rsid w:val="007874FC"/>
    <w:rsid w:val="00792702"/>
    <w:rsid w:val="00792B90"/>
    <w:rsid w:val="00793AE6"/>
    <w:rsid w:val="00795ACA"/>
    <w:rsid w:val="00796B6B"/>
    <w:rsid w:val="007A0803"/>
    <w:rsid w:val="007A1E09"/>
    <w:rsid w:val="007A21FC"/>
    <w:rsid w:val="007A3FFD"/>
    <w:rsid w:val="007A4435"/>
    <w:rsid w:val="007A454F"/>
    <w:rsid w:val="007A45CE"/>
    <w:rsid w:val="007A5137"/>
    <w:rsid w:val="007A51F7"/>
    <w:rsid w:val="007A61A8"/>
    <w:rsid w:val="007A7176"/>
    <w:rsid w:val="007B0449"/>
    <w:rsid w:val="007B264E"/>
    <w:rsid w:val="007B2813"/>
    <w:rsid w:val="007B3B85"/>
    <w:rsid w:val="007B4F6F"/>
    <w:rsid w:val="007B4FC4"/>
    <w:rsid w:val="007B528D"/>
    <w:rsid w:val="007B5766"/>
    <w:rsid w:val="007B684B"/>
    <w:rsid w:val="007B68E6"/>
    <w:rsid w:val="007B6A76"/>
    <w:rsid w:val="007B77B5"/>
    <w:rsid w:val="007B79AD"/>
    <w:rsid w:val="007B7DDE"/>
    <w:rsid w:val="007C06EA"/>
    <w:rsid w:val="007C30A2"/>
    <w:rsid w:val="007C358D"/>
    <w:rsid w:val="007C5B0C"/>
    <w:rsid w:val="007C7F6B"/>
    <w:rsid w:val="007D1460"/>
    <w:rsid w:val="007D3504"/>
    <w:rsid w:val="007D382E"/>
    <w:rsid w:val="007E0AE3"/>
    <w:rsid w:val="007E2902"/>
    <w:rsid w:val="007E746B"/>
    <w:rsid w:val="007F085C"/>
    <w:rsid w:val="007F0E69"/>
    <w:rsid w:val="007F0EC4"/>
    <w:rsid w:val="007F1145"/>
    <w:rsid w:val="007F196D"/>
    <w:rsid w:val="007F1A36"/>
    <w:rsid w:val="007F279A"/>
    <w:rsid w:val="007F3D03"/>
    <w:rsid w:val="007F4A9C"/>
    <w:rsid w:val="007F4E25"/>
    <w:rsid w:val="007F5A74"/>
    <w:rsid w:val="00800479"/>
    <w:rsid w:val="00804105"/>
    <w:rsid w:val="00805809"/>
    <w:rsid w:val="00805B43"/>
    <w:rsid w:val="00810649"/>
    <w:rsid w:val="00811C87"/>
    <w:rsid w:val="00813AB5"/>
    <w:rsid w:val="00813EC8"/>
    <w:rsid w:val="00821CE9"/>
    <w:rsid w:val="00823F35"/>
    <w:rsid w:val="008241C4"/>
    <w:rsid w:val="008248F4"/>
    <w:rsid w:val="0082531D"/>
    <w:rsid w:val="0082752F"/>
    <w:rsid w:val="0083175E"/>
    <w:rsid w:val="00837B44"/>
    <w:rsid w:val="00841326"/>
    <w:rsid w:val="0084148F"/>
    <w:rsid w:val="008418D4"/>
    <w:rsid w:val="00843325"/>
    <w:rsid w:val="00843EAA"/>
    <w:rsid w:val="00846CED"/>
    <w:rsid w:val="00847FA9"/>
    <w:rsid w:val="00850AE2"/>
    <w:rsid w:val="00852CD0"/>
    <w:rsid w:val="00853A85"/>
    <w:rsid w:val="00854A5E"/>
    <w:rsid w:val="00855455"/>
    <w:rsid w:val="00855C0E"/>
    <w:rsid w:val="00856010"/>
    <w:rsid w:val="00857644"/>
    <w:rsid w:val="008578C1"/>
    <w:rsid w:val="00860871"/>
    <w:rsid w:val="00860896"/>
    <w:rsid w:val="00863AA9"/>
    <w:rsid w:val="00864022"/>
    <w:rsid w:val="00865457"/>
    <w:rsid w:val="008655F0"/>
    <w:rsid w:val="008666C1"/>
    <w:rsid w:val="008675EA"/>
    <w:rsid w:val="00867F32"/>
    <w:rsid w:val="0087068D"/>
    <w:rsid w:val="00870748"/>
    <w:rsid w:val="008710A9"/>
    <w:rsid w:val="00871A52"/>
    <w:rsid w:val="0087475C"/>
    <w:rsid w:val="00874989"/>
    <w:rsid w:val="00875E27"/>
    <w:rsid w:val="00877522"/>
    <w:rsid w:val="00877AE3"/>
    <w:rsid w:val="00880D13"/>
    <w:rsid w:val="008833AB"/>
    <w:rsid w:val="00885845"/>
    <w:rsid w:val="00892810"/>
    <w:rsid w:val="00892F84"/>
    <w:rsid w:val="00894A0B"/>
    <w:rsid w:val="008A33A0"/>
    <w:rsid w:val="008A34EB"/>
    <w:rsid w:val="008A622A"/>
    <w:rsid w:val="008A6559"/>
    <w:rsid w:val="008A69F9"/>
    <w:rsid w:val="008A71B3"/>
    <w:rsid w:val="008B5952"/>
    <w:rsid w:val="008B5B7E"/>
    <w:rsid w:val="008B681E"/>
    <w:rsid w:val="008B7A39"/>
    <w:rsid w:val="008C0DA5"/>
    <w:rsid w:val="008C13B3"/>
    <w:rsid w:val="008C1F05"/>
    <w:rsid w:val="008C22C8"/>
    <w:rsid w:val="008C280E"/>
    <w:rsid w:val="008C299E"/>
    <w:rsid w:val="008C58E9"/>
    <w:rsid w:val="008C7201"/>
    <w:rsid w:val="008D12E2"/>
    <w:rsid w:val="008D35D8"/>
    <w:rsid w:val="008D4559"/>
    <w:rsid w:val="008E06EF"/>
    <w:rsid w:val="008E57AE"/>
    <w:rsid w:val="008F18D2"/>
    <w:rsid w:val="008F22CA"/>
    <w:rsid w:val="008F6463"/>
    <w:rsid w:val="008F678B"/>
    <w:rsid w:val="008F7AF3"/>
    <w:rsid w:val="009031FC"/>
    <w:rsid w:val="009060DE"/>
    <w:rsid w:val="00906D1F"/>
    <w:rsid w:val="00907623"/>
    <w:rsid w:val="009123C4"/>
    <w:rsid w:val="00913F3D"/>
    <w:rsid w:val="009143FB"/>
    <w:rsid w:val="00914623"/>
    <w:rsid w:val="00915F6D"/>
    <w:rsid w:val="00916290"/>
    <w:rsid w:val="00917B6B"/>
    <w:rsid w:val="00920A3E"/>
    <w:rsid w:val="009242F1"/>
    <w:rsid w:val="009257DA"/>
    <w:rsid w:val="0092749E"/>
    <w:rsid w:val="0093049A"/>
    <w:rsid w:val="00931481"/>
    <w:rsid w:val="00932533"/>
    <w:rsid w:val="009335CA"/>
    <w:rsid w:val="009358EA"/>
    <w:rsid w:val="00935EC5"/>
    <w:rsid w:val="00936721"/>
    <w:rsid w:val="00941121"/>
    <w:rsid w:val="0094137A"/>
    <w:rsid w:val="009454A2"/>
    <w:rsid w:val="009454A6"/>
    <w:rsid w:val="00952B24"/>
    <w:rsid w:val="00953166"/>
    <w:rsid w:val="00955925"/>
    <w:rsid w:val="00957FB3"/>
    <w:rsid w:val="0096474D"/>
    <w:rsid w:val="00965089"/>
    <w:rsid w:val="009656E1"/>
    <w:rsid w:val="0096660E"/>
    <w:rsid w:val="009667E4"/>
    <w:rsid w:val="00966F45"/>
    <w:rsid w:val="00967FB0"/>
    <w:rsid w:val="009729D2"/>
    <w:rsid w:val="009736F5"/>
    <w:rsid w:val="009737D1"/>
    <w:rsid w:val="00974FE3"/>
    <w:rsid w:val="00976EE1"/>
    <w:rsid w:val="0098105B"/>
    <w:rsid w:val="00981289"/>
    <w:rsid w:val="009813AB"/>
    <w:rsid w:val="00981400"/>
    <w:rsid w:val="009818B4"/>
    <w:rsid w:val="00983143"/>
    <w:rsid w:val="00983409"/>
    <w:rsid w:val="00985076"/>
    <w:rsid w:val="00985D40"/>
    <w:rsid w:val="0098706F"/>
    <w:rsid w:val="009918FD"/>
    <w:rsid w:val="00991D6E"/>
    <w:rsid w:val="009930F3"/>
    <w:rsid w:val="00996093"/>
    <w:rsid w:val="00996C4F"/>
    <w:rsid w:val="00997284"/>
    <w:rsid w:val="009A0034"/>
    <w:rsid w:val="009A34D2"/>
    <w:rsid w:val="009A4B82"/>
    <w:rsid w:val="009A5478"/>
    <w:rsid w:val="009A54B1"/>
    <w:rsid w:val="009A5E34"/>
    <w:rsid w:val="009B1E68"/>
    <w:rsid w:val="009B2C19"/>
    <w:rsid w:val="009B3AC2"/>
    <w:rsid w:val="009B4E60"/>
    <w:rsid w:val="009B58EC"/>
    <w:rsid w:val="009B6401"/>
    <w:rsid w:val="009C0D83"/>
    <w:rsid w:val="009C27C4"/>
    <w:rsid w:val="009C444C"/>
    <w:rsid w:val="009C500D"/>
    <w:rsid w:val="009C6769"/>
    <w:rsid w:val="009C79B4"/>
    <w:rsid w:val="009D142B"/>
    <w:rsid w:val="009D261D"/>
    <w:rsid w:val="009D2EBE"/>
    <w:rsid w:val="009D377E"/>
    <w:rsid w:val="009D4F91"/>
    <w:rsid w:val="009D5015"/>
    <w:rsid w:val="009E111B"/>
    <w:rsid w:val="009E432A"/>
    <w:rsid w:val="009E508D"/>
    <w:rsid w:val="009E5D43"/>
    <w:rsid w:val="009E6728"/>
    <w:rsid w:val="009E6904"/>
    <w:rsid w:val="009F0206"/>
    <w:rsid w:val="009F0E82"/>
    <w:rsid w:val="009F172D"/>
    <w:rsid w:val="009F2C57"/>
    <w:rsid w:val="009F3376"/>
    <w:rsid w:val="009F44D6"/>
    <w:rsid w:val="009F4615"/>
    <w:rsid w:val="009F5AD2"/>
    <w:rsid w:val="009F66BB"/>
    <w:rsid w:val="009F6DE9"/>
    <w:rsid w:val="009F7D32"/>
    <w:rsid w:val="00A00D32"/>
    <w:rsid w:val="00A01C9B"/>
    <w:rsid w:val="00A02D64"/>
    <w:rsid w:val="00A03519"/>
    <w:rsid w:val="00A05C18"/>
    <w:rsid w:val="00A061FC"/>
    <w:rsid w:val="00A07D5F"/>
    <w:rsid w:val="00A10847"/>
    <w:rsid w:val="00A11D44"/>
    <w:rsid w:val="00A126C4"/>
    <w:rsid w:val="00A12AA7"/>
    <w:rsid w:val="00A15D38"/>
    <w:rsid w:val="00A162E4"/>
    <w:rsid w:val="00A16F1E"/>
    <w:rsid w:val="00A210FF"/>
    <w:rsid w:val="00A24129"/>
    <w:rsid w:val="00A252CD"/>
    <w:rsid w:val="00A31B0E"/>
    <w:rsid w:val="00A31F80"/>
    <w:rsid w:val="00A32D2D"/>
    <w:rsid w:val="00A33D96"/>
    <w:rsid w:val="00A348E5"/>
    <w:rsid w:val="00A34977"/>
    <w:rsid w:val="00A3762E"/>
    <w:rsid w:val="00A3778F"/>
    <w:rsid w:val="00A37A56"/>
    <w:rsid w:val="00A40DE2"/>
    <w:rsid w:val="00A412A4"/>
    <w:rsid w:val="00A41B95"/>
    <w:rsid w:val="00A42D23"/>
    <w:rsid w:val="00A4375E"/>
    <w:rsid w:val="00A44591"/>
    <w:rsid w:val="00A44630"/>
    <w:rsid w:val="00A475EB"/>
    <w:rsid w:val="00A50C53"/>
    <w:rsid w:val="00A513B0"/>
    <w:rsid w:val="00A5265A"/>
    <w:rsid w:val="00A5403B"/>
    <w:rsid w:val="00A5772D"/>
    <w:rsid w:val="00A57AE6"/>
    <w:rsid w:val="00A602C3"/>
    <w:rsid w:val="00A6378D"/>
    <w:rsid w:val="00A6580B"/>
    <w:rsid w:val="00A7186B"/>
    <w:rsid w:val="00A720C9"/>
    <w:rsid w:val="00A74975"/>
    <w:rsid w:val="00A8103F"/>
    <w:rsid w:val="00A81539"/>
    <w:rsid w:val="00A81C00"/>
    <w:rsid w:val="00A8200D"/>
    <w:rsid w:val="00A823B5"/>
    <w:rsid w:val="00A82614"/>
    <w:rsid w:val="00A96FAD"/>
    <w:rsid w:val="00AA0398"/>
    <w:rsid w:val="00AA0876"/>
    <w:rsid w:val="00AA0D6F"/>
    <w:rsid w:val="00AA12E9"/>
    <w:rsid w:val="00AA1F48"/>
    <w:rsid w:val="00AA46F9"/>
    <w:rsid w:val="00AB0360"/>
    <w:rsid w:val="00AB0CCB"/>
    <w:rsid w:val="00AB1303"/>
    <w:rsid w:val="00AB2EA7"/>
    <w:rsid w:val="00AB3EBD"/>
    <w:rsid w:val="00AB48E9"/>
    <w:rsid w:val="00AB5532"/>
    <w:rsid w:val="00AB703A"/>
    <w:rsid w:val="00AC1842"/>
    <w:rsid w:val="00AC3483"/>
    <w:rsid w:val="00AC4CE6"/>
    <w:rsid w:val="00AC5303"/>
    <w:rsid w:val="00AC7483"/>
    <w:rsid w:val="00AC7487"/>
    <w:rsid w:val="00AD027E"/>
    <w:rsid w:val="00AD09E0"/>
    <w:rsid w:val="00AD2C44"/>
    <w:rsid w:val="00AD35C2"/>
    <w:rsid w:val="00AD39D7"/>
    <w:rsid w:val="00AD5004"/>
    <w:rsid w:val="00AD66F1"/>
    <w:rsid w:val="00AD6BA2"/>
    <w:rsid w:val="00AD77D2"/>
    <w:rsid w:val="00AE18B6"/>
    <w:rsid w:val="00AE272A"/>
    <w:rsid w:val="00AE4DB2"/>
    <w:rsid w:val="00AE505F"/>
    <w:rsid w:val="00AE59EE"/>
    <w:rsid w:val="00AE6D0B"/>
    <w:rsid w:val="00AE7631"/>
    <w:rsid w:val="00AF0A14"/>
    <w:rsid w:val="00AF0A1B"/>
    <w:rsid w:val="00AF0DAD"/>
    <w:rsid w:val="00AF10D9"/>
    <w:rsid w:val="00AF3CDD"/>
    <w:rsid w:val="00AF74E0"/>
    <w:rsid w:val="00B00342"/>
    <w:rsid w:val="00B00428"/>
    <w:rsid w:val="00B03745"/>
    <w:rsid w:val="00B037BC"/>
    <w:rsid w:val="00B042AC"/>
    <w:rsid w:val="00B0473A"/>
    <w:rsid w:val="00B05287"/>
    <w:rsid w:val="00B05983"/>
    <w:rsid w:val="00B07707"/>
    <w:rsid w:val="00B0789B"/>
    <w:rsid w:val="00B108A5"/>
    <w:rsid w:val="00B10DCC"/>
    <w:rsid w:val="00B12706"/>
    <w:rsid w:val="00B20878"/>
    <w:rsid w:val="00B20F8C"/>
    <w:rsid w:val="00B22DE1"/>
    <w:rsid w:val="00B27050"/>
    <w:rsid w:val="00B273C1"/>
    <w:rsid w:val="00B274EA"/>
    <w:rsid w:val="00B30AA5"/>
    <w:rsid w:val="00B31AA3"/>
    <w:rsid w:val="00B320EC"/>
    <w:rsid w:val="00B322F1"/>
    <w:rsid w:val="00B328F5"/>
    <w:rsid w:val="00B32A60"/>
    <w:rsid w:val="00B3456E"/>
    <w:rsid w:val="00B35E7C"/>
    <w:rsid w:val="00B37645"/>
    <w:rsid w:val="00B376AC"/>
    <w:rsid w:val="00B411BC"/>
    <w:rsid w:val="00B41B13"/>
    <w:rsid w:val="00B421BA"/>
    <w:rsid w:val="00B46FD5"/>
    <w:rsid w:val="00B53339"/>
    <w:rsid w:val="00B53E13"/>
    <w:rsid w:val="00B54457"/>
    <w:rsid w:val="00B5519D"/>
    <w:rsid w:val="00B5608B"/>
    <w:rsid w:val="00B61E95"/>
    <w:rsid w:val="00B64156"/>
    <w:rsid w:val="00B650CE"/>
    <w:rsid w:val="00B6634A"/>
    <w:rsid w:val="00B67213"/>
    <w:rsid w:val="00B76D86"/>
    <w:rsid w:val="00B7700B"/>
    <w:rsid w:val="00B813FE"/>
    <w:rsid w:val="00B866ED"/>
    <w:rsid w:val="00B8777F"/>
    <w:rsid w:val="00B916C0"/>
    <w:rsid w:val="00B916FD"/>
    <w:rsid w:val="00B94F40"/>
    <w:rsid w:val="00B964DE"/>
    <w:rsid w:val="00B96A44"/>
    <w:rsid w:val="00BA279E"/>
    <w:rsid w:val="00BA4672"/>
    <w:rsid w:val="00BA4F4D"/>
    <w:rsid w:val="00BA6909"/>
    <w:rsid w:val="00BB2BC4"/>
    <w:rsid w:val="00BB34D5"/>
    <w:rsid w:val="00BB5FC6"/>
    <w:rsid w:val="00BB6E54"/>
    <w:rsid w:val="00BB7085"/>
    <w:rsid w:val="00BC0366"/>
    <w:rsid w:val="00BC0789"/>
    <w:rsid w:val="00BC28FA"/>
    <w:rsid w:val="00BC2B4C"/>
    <w:rsid w:val="00BC3F97"/>
    <w:rsid w:val="00BC496D"/>
    <w:rsid w:val="00BC7E6A"/>
    <w:rsid w:val="00BD04E9"/>
    <w:rsid w:val="00BD75AB"/>
    <w:rsid w:val="00BE21E7"/>
    <w:rsid w:val="00BE38D6"/>
    <w:rsid w:val="00BE696C"/>
    <w:rsid w:val="00BF0EBB"/>
    <w:rsid w:val="00BF1A3D"/>
    <w:rsid w:val="00BF2833"/>
    <w:rsid w:val="00BF3C67"/>
    <w:rsid w:val="00BF5D98"/>
    <w:rsid w:val="00BF6758"/>
    <w:rsid w:val="00BF6D30"/>
    <w:rsid w:val="00BF71A3"/>
    <w:rsid w:val="00C00356"/>
    <w:rsid w:val="00C016FC"/>
    <w:rsid w:val="00C02A61"/>
    <w:rsid w:val="00C02BF1"/>
    <w:rsid w:val="00C04269"/>
    <w:rsid w:val="00C04DB7"/>
    <w:rsid w:val="00C06247"/>
    <w:rsid w:val="00C07905"/>
    <w:rsid w:val="00C07BB4"/>
    <w:rsid w:val="00C17F30"/>
    <w:rsid w:val="00C23DD9"/>
    <w:rsid w:val="00C23E64"/>
    <w:rsid w:val="00C25DA7"/>
    <w:rsid w:val="00C27837"/>
    <w:rsid w:val="00C27F30"/>
    <w:rsid w:val="00C30D86"/>
    <w:rsid w:val="00C334D7"/>
    <w:rsid w:val="00C33CE4"/>
    <w:rsid w:val="00C34285"/>
    <w:rsid w:val="00C345E5"/>
    <w:rsid w:val="00C358F3"/>
    <w:rsid w:val="00C361E4"/>
    <w:rsid w:val="00C373D6"/>
    <w:rsid w:val="00C374D8"/>
    <w:rsid w:val="00C401C8"/>
    <w:rsid w:val="00C40255"/>
    <w:rsid w:val="00C40409"/>
    <w:rsid w:val="00C42B9C"/>
    <w:rsid w:val="00C43165"/>
    <w:rsid w:val="00C43622"/>
    <w:rsid w:val="00C441FE"/>
    <w:rsid w:val="00C46761"/>
    <w:rsid w:val="00C46F0D"/>
    <w:rsid w:val="00C51892"/>
    <w:rsid w:val="00C51A4D"/>
    <w:rsid w:val="00C51B17"/>
    <w:rsid w:val="00C54207"/>
    <w:rsid w:val="00C54259"/>
    <w:rsid w:val="00C619DD"/>
    <w:rsid w:val="00C63651"/>
    <w:rsid w:val="00C66ADA"/>
    <w:rsid w:val="00C72A3F"/>
    <w:rsid w:val="00C72B47"/>
    <w:rsid w:val="00C73B31"/>
    <w:rsid w:val="00C73DB1"/>
    <w:rsid w:val="00C75262"/>
    <w:rsid w:val="00C769CF"/>
    <w:rsid w:val="00C80427"/>
    <w:rsid w:val="00C806E5"/>
    <w:rsid w:val="00C80896"/>
    <w:rsid w:val="00C812D6"/>
    <w:rsid w:val="00C814AA"/>
    <w:rsid w:val="00C8251C"/>
    <w:rsid w:val="00C83350"/>
    <w:rsid w:val="00C85A29"/>
    <w:rsid w:val="00C86973"/>
    <w:rsid w:val="00C86B36"/>
    <w:rsid w:val="00C875BD"/>
    <w:rsid w:val="00C87E0D"/>
    <w:rsid w:val="00C917EC"/>
    <w:rsid w:val="00C91A75"/>
    <w:rsid w:val="00C9233D"/>
    <w:rsid w:val="00C92A9A"/>
    <w:rsid w:val="00C92F88"/>
    <w:rsid w:val="00C948F9"/>
    <w:rsid w:val="00C953E3"/>
    <w:rsid w:val="00C962AF"/>
    <w:rsid w:val="00CA044B"/>
    <w:rsid w:val="00CA0D78"/>
    <w:rsid w:val="00CA4F76"/>
    <w:rsid w:val="00CA58F4"/>
    <w:rsid w:val="00CA5A58"/>
    <w:rsid w:val="00CA6508"/>
    <w:rsid w:val="00CA7895"/>
    <w:rsid w:val="00CB0E2A"/>
    <w:rsid w:val="00CB3906"/>
    <w:rsid w:val="00CC3342"/>
    <w:rsid w:val="00CC37D3"/>
    <w:rsid w:val="00CC43BD"/>
    <w:rsid w:val="00CC548D"/>
    <w:rsid w:val="00CC5627"/>
    <w:rsid w:val="00CD0820"/>
    <w:rsid w:val="00CD0A10"/>
    <w:rsid w:val="00CD0EE1"/>
    <w:rsid w:val="00CD3167"/>
    <w:rsid w:val="00CD4456"/>
    <w:rsid w:val="00CD4E71"/>
    <w:rsid w:val="00CD57C8"/>
    <w:rsid w:val="00CD6393"/>
    <w:rsid w:val="00CD6426"/>
    <w:rsid w:val="00CE0689"/>
    <w:rsid w:val="00CE0801"/>
    <w:rsid w:val="00CE1D8F"/>
    <w:rsid w:val="00CE36D5"/>
    <w:rsid w:val="00CE41DA"/>
    <w:rsid w:val="00CE49D5"/>
    <w:rsid w:val="00CE4A34"/>
    <w:rsid w:val="00CF591B"/>
    <w:rsid w:val="00CF61D1"/>
    <w:rsid w:val="00D028AD"/>
    <w:rsid w:val="00D02B47"/>
    <w:rsid w:val="00D03580"/>
    <w:rsid w:val="00D06FDE"/>
    <w:rsid w:val="00D0764B"/>
    <w:rsid w:val="00D104FA"/>
    <w:rsid w:val="00D117FA"/>
    <w:rsid w:val="00D132E4"/>
    <w:rsid w:val="00D1399C"/>
    <w:rsid w:val="00D13FF7"/>
    <w:rsid w:val="00D154C9"/>
    <w:rsid w:val="00D16711"/>
    <w:rsid w:val="00D1730A"/>
    <w:rsid w:val="00D173B1"/>
    <w:rsid w:val="00D178E2"/>
    <w:rsid w:val="00D207A3"/>
    <w:rsid w:val="00D21305"/>
    <w:rsid w:val="00D220BA"/>
    <w:rsid w:val="00D22ADC"/>
    <w:rsid w:val="00D22B40"/>
    <w:rsid w:val="00D23037"/>
    <w:rsid w:val="00D235D6"/>
    <w:rsid w:val="00D2484F"/>
    <w:rsid w:val="00D25250"/>
    <w:rsid w:val="00D26CA0"/>
    <w:rsid w:val="00D270A6"/>
    <w:rsid w:val="00D277BE"/>
    <w:rsid w:val="00D3023A"/>
    <w:rsid w:val="00D32F4C"/>
    <w:rsid w:val="00D33488"/>
    <w:rsid w:val="00D343C4"/>
    <w:rsid w:val="00D34C6F"/>
    <w:rsid w:val="00D36545"/>
    <w:rsid w:val="00D36FCE"/>
    <w:rsid w:val="00D42796"/>
    <w:rsid w:val="00D44BC3"/>
    <w:rsid w:val="00D454EB"/>
    <w:rsid w:val="00D458A3"/>
    <w:rsid w:val="00D46317"/>
    <w:rsid w:val="00D47231"/>
    <w:rsid w:val="00D47B49"/>
    <w:rsid w:val="00D53F5D"/>
    <w:rsid w:val="00D53FA9"/>
    <w:rsid w:val="00D540BC"/>
    <w:rsid w:val="00D5424D"/>
    <w:rsid w:val="00D546D3"/>
    <w:rsid w:val="00D57515"/>
    <w:rsid w:val="00D60AEA"/>
    <w:rsid w:val="00D61BCF"/>
    <w:rsid w:val="00D635B7"/>
    <w:rsid w:val="00D66661"/>
    <w:rsid w:val="00D66F77"/>
    <w:rsid w:val="00D674D8"/>
    <w:rsid w:val="00D6755B"/>
    <w:rsid w:val="00D67AA0"/>
    <w:rsid w:val="00D73E72"/>
    <w:rsid w:val="00D7544C"/>
    <w:rsid w:val="00D7604B"/>
    <w:rsid w:val="00D804A3"/>
    <w:rsid w:val="00D83A09"/>
    <w:rsid w:val="00D863E2"/>
    <w:rsid w:val="00D87872"/>
    <w:rsid w:val="00D909BD"/>
    <w:rsid w:val="00D9202B"/>
    <w:rsid w:val="00DA029D"/>
    <w:rsid w:val="00DA1384"/>
    <w:rsid w:val="00DA2DD1"/>
    <w:rsid w:val="00DA510F"/>
    <w:rsid w:val="00DA68B4"/>
    <w:rsid w:val="00DB0B74"/>
    <w:rsid w:val="00DB6C16"/>
    <w:rsid w:val="00DB77B4"/>
    <w:rsid w:val="00DC0A2C"/>
    <w:rsid w:val="00DC3470"/>
    <w:rsid w:val="00DC38C3"/>
    <w:rsid w:val="00DD1D66"/>
    <w:rsid w:val="00DD1E46"/>
    <w:rsid w:val="00DD2FAF"/>
    <w:rsid w:val="00DD662B"/>
    <w:rsid w:val="00DE017D"/>
    <w:rsid w:val="00DE0E00"/>
    <w:rsid w:val="00DE4D82"/>
    <w:rsid w:val="00DE5084"/>
    <w:rsid w:val="00DE511C"/>
    <w:rsid w:val="00DE5536"/>
    <w:rsid w:val="00DE564A"/>
    <w:rsid w:val="00DE674A"/>
    <w:rsid w:val="00DE6AEA"/>
    <w:rsid w:val="00DE6EE3"/>
    <w:rsid w:val="00DE7BAD"/>
    <w:rsid w:val="00DE7BD6"/>
    <w:rsid w:val="00DF4621"/>
    <w:rsid w:val="00DF548C"/>
    <w:rsid w:val="00DF6543"/>
    <w:rsid w:val="00DF7C2F"/>
    <w:rsid w:val="00E00747"/>
    <w:rsid w:val="00E011BF"/>
    <w:rsid w:val="00E027C7"/>
    <w:rsid w:val="00E038E7"/>
    <w:rsid w:val="00E03C1E"/>
    <w:rsid w:val="00E03C70"/>
    <w:rsid w:val="00E03F65"/>
    <w:rsid w:val="00E04CB0"/>
    <w:rsid w:val="00E06F95"/>
    <w:rsid w:val="00E1242C"/>
    <w:rsid w:val="00E15C56"/>
    <w:rsid w:val="00E15E81"/>
    <w:rsid w:val="00E17102"/>
    <w:rsid w:val="00E17623"/>
    <w:rsid w:val="00E204DC"/>
    <w:rsid w:val="00E20F93"/>
    <w:rsid w:val="00E21CAE"/>
    <w:rsid w:val="00E222D0"/>
    <w:rsid w:val="00E255C8"/>
    <w:rsid w:val="00E26610"/>
    <w:rsid w:val="00E27C3D"/>
    <w:rsid w:val="00E307D3"/>
    <w:rsid w:val="00E3098A"/>
    <w:rsid w:val="00E3144C"/>
    <w:rsid w:val="00E32042"/>
    <w:rsid w:val="00E32A38"/>
    <w:rsid w:val="00E3378D"/>
    <w:rsid w:val="00E33C2E"/>
    <w:rsid w:val="00E342B8"/>
    <w:rsid w:val="00E35F3E"/>
    <w:rsid w:val="00E4071E"/>
    <w:rsid w:val="00E44735"/>
    <w:rsid w:val="00E45581"/>
    <w:rsid w:val="00E458E3"/>
    <w:rsid w:val="00E47EE7"/>
    <w:rsid w:val="00E53661"/>
    <w:rsid w:val="00E53943"/>
    <w:rsid w:val="00E53F31"/>
    <w:rsid w:val="00E54954"/>
    <w:rsid w:val="00E5718C"/>
    <w:rsid w:val="00E610AA"/>
    <w:rsid w:val="00E61103"/>
    <w:rsid w:val="00E62D5E"/>
    <w:rsid w:val="00E62E68"/>
    <w:rsid w:val="00E650B5"/>
    <w:rsid w:val="00E67660"/>
    <w:rsid w:val="00E67D46"/>
    <w:rsid w:val="00E70864"/>
    <w:rsid w:val="00E70F6E"/>
    <w:rsid w:val="00E7261F"/>
    <w:rsid w:val="00E7288D"/>
    <w:rsid w:val="00E738A7"/>
    <w:rsid w:val="00E74B8B"/>
    <w:rsid w:val="00E76473"/>
    <w:rsid w:val="00E76DC5"/>
    <w:rsid w:val="00E774C2"/>
    <w:rsid w:val="00E8064F"/>
    <w:rsid w:val="00E8181B"/>
    <w:rsid w:val="00E830D1"/>
    <w:rsid w:val="00E83438"/>
    <w:rsid w:val="00E84F13"/>
    <w:rsid w:val="00E861F6"/>
    <w:rsid w:val="00E86200"/>
    <w:rsid w:val="00E874E1"/>
    <w:rsid w:val="00E91674"/>
    <w:rsid w:val="00E918B5"/>
    <w:rsid w:val="00E930C3"/>
    <w:rsid w:val="00E95899"/>
    <w:rsid w:val="00E97A35"/>
    <w:rsid w:val="00EA0F8F"/>
    <w:rsid w:val="00EA1033"/>
    <w:rsid w:val="00EA3DB3"/>
    <w:rsid w:val="00EA4075"/>
    <w:rsid w:val="00EB023A"/>
    <w:rsid w:val="00EB151A"/>
    <w:rsid w:val="00EB504E"/>
    <w:rsid w:val="00EB5839"/>
    <w:rsid w:val="00EC0B58"/>
    <w:rsid w:val="00EC238E"/>
    <w:rsid w:val="00EC442B"/>
    <w:rsid w:val="00EC6695"/>
    <w:rsid w:val="00ED3EE7"/>
    <w:rsid w:val="00ED3F07"/>
    <w:rsid w:val="00ED6918"/>
    <w:rsid w:val="00ED7CD6"/>
    <w:rsid w:val="00EE034F"/>
    <w:rsid w:val="00EE06C6"/>
    <w:rsid w:val="00EE0FC2"/>
    <w:rsid w:val="00EE1603"/>
    <w:rsid w:val="00EE17ED"/>
    <w:rsid w:val="00EE1CE0"/>
    <w:rsid w:val="00EE1E6D"/>
    <w:rsid w:val="00EE2B5B"/>
    <w:rsid w:val="00EE30B9"/>
    <w:rsid w:val="00EE3A23"/>
    <w:rsid w:val="00EE4CB8"/>
    <w:rsid w:val="00EE70A0"/>
    <w:rsid w:val="00EF0815"/>
    <w:rsid w:val="00EF1362"/>
    <w:rsid w:val="00EF1990"/>
    <w:rsid w:val="00EF418C"/>
    <w:rsid w:val="00EF58DD"/>
    <w:rsid w:val="00EF5D56"/>
    <w:rsid w:val="00EF7675"/>
    <w:rsid w:val="00F00ADF"/>
    <w:rsid w:val="00F02494"/>
    <w:rsid w:val="00F031EC"/>
    <w:rsid w:val="00F034A3"/>
    <w:rsid w:val="00F034F6"/>
    <w:rsid w:val="00F034FA"/>
    <w:rsid w:val="00F04C23"/>
    <w:rsid w:val="00F07D43"/>
    <w:rsid w:val="00F16791"/>
    <w:rsid w:val="00F16B8F"/>
    <w:rsid w:val="00F16FD7"/>
    <w:rsid w:val="00F17AE4"/>
    <w:rsid w:val="00F2081D"/>
    <w:rsid w:val="00F2115E"/>
    <w:rsid w:val="00F21476"/>
    <w:rsid w:val="00F22501"/>
    <w:rsid w:val="00F22B22"/>
    <w:rsid w:val="00F2658F"/>
    <w:rsid w:val="00F27BF8"/>
    <w:rsid w:val="00F31BB6"/>
    <w:rsid w:val="00F31C8E"/>
    <w:rsid w:val="00F32A4C"/>
    <w:rsid w:val="00F33896"/>
    <w:rsid w:val="00F33BE0"/>
    <w:rsid w:val="00F33ECA"/>
    <w:rsid w:val="00F34AD9"/>
    <w:rsid w:val="00F35616"/>
    <w:rsid w:val="00F35E6B"/>
    <w:rsid w:val="00F35F54"/>
    <w:rsid w:val="00F36210"/>
    <w:rsid w:val="00F363D0"/>
    <w:rsid w:val="00F36FA4"/>
    <w:rsid w:val="00F45028"/>
    <w:rsid w:val="00F47AC6"/>
    <w:rsid w:val="00F52E11"/>
    <w:rsid w:val="00F54C07"/>
    <w:rsid w:val="00F54C26"/>
    <w:rsid w:val="00F550D6"/>
    <w:rsid w:val="00F558C7"/>
    <w:rsid w:val="00F56068"/>
    <w:rsid w:val="00F63675"/>
    <w:rsid w:val="00F63E89"/>
    <w:rsid w:val="00F66616"/>
    <w:rsid w:val="00F73EAE"/>
    <w:rsid w:val="00F74306"/>
    <w:rsid w:val="00F747AD"/>
    <w:rsid w:val="00F75F7A"/>
    <w:rsid w:val="00F76998"/>
    <w:rsid w:val="00F77190"/>
    <w:rsid w:val="00F77D46"/>
    <w:rsid w:val="00F82FE8"/>
    <w:rsid w:val="00F83A79"/>
    <w:rsid w:val="00F83E4F"/>
    <w:rsid w:val="00F8600D"/>
    <w:rsid w:val="00F9005A"/>
    <w:rsid w:val="00F914BD"/>
    <w:rsid w:val="00F922FD"/>
    <w:rsid w:val="00F93CCA"/>
    <w:rsid w:val="00F94ACF"/>
    <w:rsid w:val="00F95DCB"/>
    <w:rsid w:val="00FA0EF8"/>
    <w:rsid w:val="00FA50FE"/>
    <w:rsid w:val="00FA53F4"/>
    <w:rsid w:val="00FA5E0C"/>
    <w:rsid w:val="00FB2FE9"/>
    <w:rsid w:val="00FB313E"/>
    <w:rsid w:val="00FB644F"/>
    <w:rsid w:val="00FB7866"/>
    <w:rsid w:val="00FC0063"/>
    <w:rsid w:val="00FC31F3"/>
    <w:rsid w:val="00FC67C6"/>
    <w:rsid w:val="00FC7F4C"/>
    <w:rsid w:val="00FD084A"/>
    <w:rsid w:val="00FD1DFE"/>
    <w:rsid w:val="00FD2DF5"/>
    <w:rsid w:val="00FD4944"/>
    <w:rsid w:val="00FE0298"/>
    <w:rsid w:val="00FE1C12"/>
    <w:rsid w:val="00FE2DF1"/>
    <w:rsid w:val="00FE4CE5"/>
    <w:rsid w:val="00FE539A"/>
    <w:rsid w:val="00FE6643"/>
    <w:rsid w:val="00FF08F0"/>
    <w:rsid w:val="00FF12D8"/>
    <w:rsid w:val="00FF144C"/>
    <w:rsid w:val="00FF23E2"/>
    <w:rsid w:val="00FF46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340B330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caption" w:uiPriority="0" w:qFormat="1"/>
    <w:lsdException w:name="page number" w:uiPriority="0"/>
    <w:lsdException w:name="List Bullet 3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F33BE0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2"/>
    <w:next w:val="a2"/>
    <w:link w:val="10"/>
    <w:uiPriority w:val="99"/>
    <w:qFormat/>
    <w:rsid w:val="00A57AE6"/>
    <w:pPr>
      <w:keepNext/>
      <w:widowControl w:val="0"/>
      <w:jc w:val="center"/>
      <w:outlineLvl w:val="0"/>
    </w:pPr>
    <w:rPr>
      <w:rFonts w:ascii="Arial" w:hAnsi="Arial"/>
      <w:snapToGrid w:val="0"/>
      <w:szCs w:val="20"/>
      <w:lang w:val="x-none" w:eastAsia="x-none"/>
    </w:rPr>
  </w:style>
  <w:style w:type="paragraph" w:styleId="2">
    <w:name w:val="heading 2"/>
    <w:basedOn w:val="a2"/>
    <w:next w:val="a2"/>
    <w:link w:val="20"/>
    <w:qFormat/>
    <w:rsid w:val="00A07D5F"/>
    <w:pPr>
      <w:keepNext/>
      <w:jc w:val="both"/>
      <w:outlineLvl w:val="1"/>
    </w:pPr>
    <w:rPr>
      <w:i/>
      <w:iCs/>
      <w:sz w:val="28"/>
      <w:szCs w:val="20"/>
    </w:rPr>
  </w:style>
  <w:style w:type="paragraph" w:styleId="3">
    <w:name w:val="heading 3"/>
    <w:basedOn w:val="a2"/>
    <w:next w:val="a2"/>
    <w:link w:val="30"/>
    <w:qFormat/>
    <w:rsid w:val="00F45028"/>
    <w:pPr>
      <w:keepNext/>
      <w:overflowPunct w:val="0"/>
      <w:autoSpaceDE w:val="0"/>
      <w:autoSpaceDN w:val="0"/>
      <w:adjustRightInd w:val="0"/>
      <w:jc w:val="center"/>
      <w:outlineLvl w:val="2"/>
    </w:pPr>
    <w:rPr>
      <w:b/>
      <w:sz w:val="28"/>
      <w:szCs w:val="20"/>
    </w:rPr>
  </w:style>
  <w:style w:type="paragraph" w:styleId="4">
    <w:name w:val="heading 4"/>
    <w:basedOn w:val="a2"/>
    <w:next w:val="a2"/>
    <w:link w:val="40"/>
    <w:qFormat/>
    <w:rsid w:val="00A57AE6"/>
    <w:pPr>
      <w:keepNext/>
      <w:widowControl w:val="0"/>
      <w:ind w:left="6379"/>
      <w:jc w:val="right"/>
      <w:outlineLvl w:val="3"/>
    </w:pPr>
    <w:rPr>
      <w:snapToGrid w:val="0"/>
      <w:sz w:val="28"/>
      <w:szCs w:val="20"/>
    </w:rPr>
  </w:style>
  <w:style w:type="paragraph" w:styleId="5">
    <w:name w:val="heading 5"/>
    <w:basedOn w:val="a2"/>
    <w:next w:val="a2"/>
    <w:link w:val="50"/>
    <w:qFormat/>
    <w:rsid w:val="00A57AE6"/>
    <w:pPr>
      <w:keepNext/>
      <w:widowControl w:val="0"/>
      <w:spacing w:before="600"/>
      <w:ind w:left="40"/>
      <w:jc w:val="center"/>
      <w:outlineLvl w:val="4"/>
    </w:pPr>
    <w:rPr>
      <w:b/>
      <w:snapToGrid w:val="0"/>
      <w:szCs w:val="20"/>
    </w:rPr>
  </w:style>
  <w:style w:type="paragraph" w:styleId="6">
    <w:name w:val="heading 6"/>
    <w:basedOn w:val="a2"/>
    <w:next w:val="a2"/>
    <w:link w:val="60"/>
    <w:qFormat/>
    <w:rsid w:val="00A57AE6"/>
    <w:pPr>
      <w:keepNext/>
      <w:widowControl w:val="0"/>
      <w:spacing w:before="140"/>
      <w:ind w:left="4000"/>
      <w:outlineLvl w:val="5"/>
    </w:pPr>
    <w:rPr>
      <w:b/>
      <w:snapToGrid w:val="0"/>
      <w:sz w:val="18"/>
      <w:szCs w:val="20"/>
    </w:rPr>
  </w:style>
  <w:style w:type="paragraph" w:styleId="7">
    <w:name w:val="heading 7"/>
    <w:basedOn w:val="a2"/>
    <w:next w:val="a2"/>
    <w:link w:val="70"/>
    <w:qFormat/>
    <w:rsid w:val="00A57AE6"/>
    <w:pPr>
      <w:keepNext/>
      <w:widowControl w:val="0"/>
      <w:spacing w:before="120" w:after="120"/>
      <w:jc w:val="center"/>
      <w:outlineLvl w:val="6"/>
    </w:pPr>
    <w:rPr>
      <w:rFonts w:ascii="Arial" w:hAnsi="Arial"/>
      <w:snapToGrid w:val="0"/>
      <w:sz w:val="22"/>
      <w:szCs w:val="20"/>
    </w:rPr>
  </w:style>
  <w:style w:type="paragraph" w:styleId="8">
    <w:name w:val="heading 8"/>
    <w:basedOn w:val="a2"/>
    <w:next w:val="a2"/>
    <w:link w:val="80"/>
    <w:qFormat/>
    <w:rsid w:val="00A57AE6"/>
    <w:pPr>
      <w:keepNext/>
      <w:widowControl w:val="0"/>
      <w:jc w:val="both"/>
      <w:outlineLvl w:val="7"/>
    </w:pPr>
    <w:rPr>
      <w:caps/>
      <w:snapToGrid w:val="0"/>
      <w:szCs w:val="20"/>
    </w:rPr>
  </w:style>
  <w:style w:type="paragraph" w:styleId="9">
    <w:name w:val="heading 9"/>
    <w:basedOn w:val="a2"/>
    <w:next w:val="a2"/>
    <w:link w:val="90"/>
    <w:qFormat/>
    <w:rsid w:val="00A57AE6"/>
    <w:pPr>
      <w:keepNext/>
      <w:pageBreakBefore/>
      <w:widowControl w:val="0"/>
      <w:spacing w:before="120" w:after="120"/>
      <w:jc w:val="center"/>
      <w:outlineLvl w:val="8"/>
    </w:pPr>
    <w:rPr>
      <w:b/>
      <w:caps/>
      <w:snapToGrid w:val="0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30">
    <w:name w:val="Заголовок 3 Знак"/>
    <w:link w:val="3"/>
    <w:rsid w:val="00F45028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a6">
    <w:name w:val="Body Text"/>
    <w:basedOn w:val="a2"/>
    <w:link w:val="a7"/>
    <w:rsid w:val="00F45028"/>
    <w:pPr>
      <w:jc w:val="center"/>
    </w:pPr>
    <w:rPr>
      <w:sz w:val="20"/>
    </w:rPr>
  </w:style>
  <w:style w:type="character" w:customStyle="1" w:styleId="a7">
    <w:name w:val="Основной текст Знак"/>
    <w:link w:val="a6"/>
    <w:rsid w:val="00F45028"/>
    <w:rPr>
      <w:rFonts w:ascii="Times New Roman" w:eastAsia="Times New Roman" w:hAnsi="Times New Roman" w:cs="Times New Roman"/>
      <w:sz w:val="20"/>
      <w:szCs w:val="24"/>
      <w:lang w:eastAsia="ru-RU"/>
    </w:rPr>
  </w:style>
  <w:style w:type="paragraph" w:styleId="a8">
    <w:name w:val="Balloon Text"/>
    <w:basedOn w:val="a2"/>
    <w:link w:val="a9"/>
    <w:uiPriority w:val="99"/>
    <w:unhideWhenUsed/>
    <w:rsid w:val="00F45028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link w:val="a8"/>
    <w:uiPriority w:val="99"/>
    <w:rsid w:val="00F45028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0">
    <w:name w:val="Заголовок 2 Знак"/>
    <w:link w:val="2"/>
    <w:rsid w:val="00A07D5F"/>
    <w:rPr>
      <w:rFonts w:ascii="Times New Roman" w:eastAsia="Times New Roman" w:hAnsi="Times New Roman"/>
      <w:i/>
      <w:iCs/>
      <w:sz w:val="28"/>
    </w:rPr>
  </w:style>
  <w:style w:type="paragraph" w:styleId="aa">
    <w:name w:val="header"/>
    <w:basedOn w:val="a2"/>
    <w:link w:val="ab"/>
    <w:uiPriority w:val="99"/>
    <w:unhideWhenUsed/>
    <w:rsid w:val="008655F0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link w:val="aa"/>
    <w:uiPriority w:val="99"/>
    <w:rsid w:val="008655F0"/>
    <w:rPr>
      <w:rFonts w:ascii="Times New Roman" w:eastAsia="Times New Roman" w:hAnsi="Times New Roman"/>
      <w:sz w:val="24"/>
      <w:szCs w:val="24"/>
    </w:rPr>
  </w:style>
  <w:style w:type="paragraph" w:styleId="ac">
    <w:name w:val="footer"/>
    <w:basedOn w:val="a2"/>
    <w:link w:val="ad"/>
    <w:uiPriority w:val="99"/>
    <w:unhideWhenUsed/>
    <w:rsid w:val="008655F0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link w:val="ac"/>
    <w:uiPriority w:val="99"/>
    <w:rsid w:val="008655F0"/>
    <w:rPr>
      <w:rFonts w:ascii="Times New Roman" w:eastAsia="Times New Roman" w:hAnsi="Times New Roman"/>
      <w:sz w:val="24"/>
      <w:szCs w:val="24"/>
    </w:rPr>
  </w:style>
  <w:style w:type="table" w:styleId="ae">
    <w:name w:val="Table Grid"/>
    <w:basedOn w:val="a4"/>
    <w:uiPriority w:val="39"/>
    <w:rsid w:val="00742F4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link w:val="1"/>
    <w:rsid w:val="00A57AE6"/>
    <w:rPr>
      <w:rFonts w:ascii="Arial" w:eastAsia="Times New Roman" w:hAnsi="Arial"/>
      <w:snapToGrid w:val="0"/>
      <w:sz w:val="24"/>
      <w:lang w:val="x-none" w:eastAsia="x-none"/>
    </w:rPr>
  </w:style>
  <w:style w:type="character" w:customStyle="1" w:styleId="40">
    <w:name w:val="Заголовок 4 Знак"/>
    <w:link w:val="4"/>
    <w:rsid w:val="00A57AE6"/>
    <w:rPr>
      <w:rFonts w:ascii="Times New Roman" w:eastAsia="Times New Roman" w:hAnsi="Times New Roman"/>
      <w:snapToGrid w:val="0"/>
      <w:sz w:val="28"/>
    </w:rPr>
  </w:style>
  <w:style w:type="character" w:customStyle="1" w:styleId="50">
    <w:name w:val="Заголовок 5 Знак"/>
    <w:link w:val="5"/>
    <w:rsid w:val="00A57AE6"/>
    <w:rPr>
      <w:rFonts w:ascii="Times New Roman" w:eastAsia="Times New Roman" w:hAnsi="Times New Roman"/>
      <w:b/>
      <w:snapToGrid w:val="0"/>
      <w:sz w:val="24"/>
    </w:rPr>
  </w:style>
  <w:style w:type="character" w:customStyle="1" w:styleId="60">
    <w:name w:val="Заголовок 6 Знак"/>
    <w:link w:val="6"/>
    <w:rsid w:val="00A57AE6"/>
    <w:rPr>
      <w:rFonts w:ascii="Times New Roman" w:eastAsia="Times New Roman" w:hAnsi="Times New Roman"/>
      <w:b/>
      <w:snapToGrid w:val="0"/>
      <w:sz w:val="18"/>
    </w:rPr>
  </w:style>
  <w:style w:type="character" w:customStyle="1" w:styleId="70">
    <w:name w:val="Заголовок 7 Знак"/>
    <w:link w:val="7"/>
    <w:rsid w:val="00A57AE6"/>
    <w:rPr>
      <w:rFonts w:ascii="Arial" w:eastAsia="Times New Roman" w:hAnsi="Arial"/>
      <w:snapToGrid w:val="0"/>
      <w:sz w:val="22"/>
    </w:rPr>
  </w:style>
  <w:style w:type="character" w:customStyle="1" w:styleId="80">
    <w:name w:val="Заголовок 8 Знак"/>
    <w:link w:val="8"/>
    <w:rsid w:val="00A57AE6"/>
    <w:rPr>
      <w:rFonts w:ascii="Times New Roman" w:eastAsia="Times New Roman" w:hAnsi="Times New Roman"/>
      <w:caps/>
      <w:snapToGrid w:val="0"/>
      <w:sz w:val="24"/>
    </w:rPr>
  </w:style>
  <w:style w:type="character" w:customStyle="1" w:styleId="90">
    <w:name w:val="Заголовок 9 Знак"/>
    <w:link w:val="9"/>
    <w:rsid w:val="00A57AE6"/>
    <w:rPr>
      <w:rFonts w:ascii="Times New Roman" w:eastAsia="Times New Roman" w:hAnsi="Times New Roman"/>
      <w:b/>
      <w:caps/>
      <w:snapToGrid w:val="0"/>
      <w:sz w:val="28"/>
    </w:rPr>
  </w:style>
  <w:style w:type="numbering" w:customStyle="1" w:styleId="12">
    <w:name w:val="Нет списка1"/>
    <w:next w:val="a5"/>
    <w:semiHidden/>
    <w:rsid w:val="00A57AE6"/>
  </w:style>
  <w:style w:type="paragraph" w:customStyle="1" w:styleId="FR1">
    <w:name w:val="FR1"/>
    <w:rsid w:val="00A57AE6"/>
    <w:pPr>
      <w:widowControl w:val="0"/>
      <w:jc w:val="right"/>
    </w:pPr>
    <w:rPr>
      <w:rFonts w:ascii="Times New Roman" w:eastAsia="Times New Roman" w:hAnsi="Times New Roman"/>
      <w:snapToGrid w:val="0"/>
      <w:sz w:val="28"/>
    </w:rPr>
  </w:style>
  <w:style w:type="paragraph" w:customStyle="1" w:styleId="FR2">
    <w:name w:val="FR2"/>
    <w:rsid w:val="00A57AE6"/>
    <w:pPr>
      <w:widowControl w:val="0"/>
    </w:pPr>
    <w:rPr>
      <w:rFonts w:ascii="Arial" w:eastAsia="Times New Roman" w:hAnsi="Arial"/>
      <w:i/>
      <w:snapToGrid w:val="0"/>
      <w:sz w:val="16"/>
    </w:rPr>
  </w:style>
  <w:style w:type="paragraph" w:styleId="af">
    <w:name w:val="caption"/>
    <w:basedOn w:val="a2"/>
    <w:next w:val="a2"/>
    <w:qFormat/>
    <w:rsid w:val="00A57AE6"/>
    <w:pPr>
      <w:widowControl w:val="0"/>
      <w:spacing w:line="360" w:lineRule="auto"/>
      <w:jc w:val="center"/>
    </w:pPr>
    <w:rPr>
      <w:b/>
      <w:snapToGrid w:val="0"/>
      <w:sz w:val="28"/>
      <w:szCs w:val="20"/>
    </w:rPr>
  </w:style>
  <w:style w:type="paragraph" w:customStyle="1" w:styleId="af0">
    <w:name w:val="Мой"/>
    <w:basedOn w:val="a2"/>
    <w:rsid w:val="00A57AE6"/>
    <w:pPr>
      <w:widowControl w:val="0"/>
      <w:spacing w:line="360" w:lineRule="auto"/>
      <w:ind w:firstLine="720"/>
      <w:jc w:val="both"/>
    </w:pPr>
    <w:rPr>
      <w:sz w:val="28"/>
      <w:szCs w:val="20"/>
    </w:rPr>
  </w:style>
  <w:style w:type="paragraph" w:styleId="af1">
    <w:name w:val="Body Text Indent"/>
    <w:aliases w:val="текст,Основной текст 1"/>
    <w:basedOn w:val="a2"/>
    <w:link w:val="af2"/>
    <w:rsid w:val="00A57AE6"/>
    <w:pPr>
      <w:widowControl w:val="0"/>
      <w:spacing w:line="260" w:lineRule="auto"/>
      <w:ind w:left="40" w:firstLine="500"/>
      <w:jc w:val="both"/>
    </w:pPr>
    <w:rPr>
      <w:snapToGrid w:val="0"/>
      <w:szCs w:val="20"/>
    </w:rPr>
  </w:style>
  <w:style w:type="character" w:customStyle="1" w:styleId="af2">
    <w:name w:val="Основной текст с отступом Знак"/>
    <w:aliases w:val="текст Знак,Основной текст 1 Знак"/>
    <w:link w:val="af1"/>
    <w:rsid w:val="00A57AE6"/>
    <w:rPr>
      <w:rFonts w:ascii="Times New Roman" w:eastAsia="Times New Roman" w:hAnsi="Times New Roman"/>
      <w:snapToGrid w:val="0"/>
      <w:sz w:val="24"/>
    </w:rPr>
  </w:style>
  <w:style w:type="paragraph" w:styleId="21">
    <w:name w:val="Body Text Indent 2"/>
    <w:basedOn w:val="a2"/>
    <w:link w:val="22"/>
    <w:rsid w:val="00A57AE6"/>
    <w:pPr>
      <w:widowControl w:val="0"/>
      <w:spacing w:before="140" w:line="260" w:lineRule="auto"/>
      <w:ind w:firstLine="520"/>
    </w:pPr>
    <w:rPr>
      <w:snapToGrid w:val="0"/>
      <w:szCs w:val="20"/>
    </w:rPr>
  </w:style>
  <w:style w:type="character" w:customStyle="1" w:styleId="22">
    <w:name w:val="Основной текст с отступом 2 Знак"/>
    <w:link w:val="21"/>
    <w:rsid w:val="00A57AE6"/>
    <w:rPr>
      <w:rFonts w:ascii="Times New Roman" w:eastAsia="Times New Roman" w:hAnsi="Times New Roman"/>
      <w:snapToGrid w:val="0"/>
      <w:sz w:val="24"/>
    </w:rPr>
  </w:style>
  <w:style w:type="paragraph" w:styleId="31">
    <w:name w:val="Body Text Indent 3"/>
    <w:basedOn w:val="a2"/>
    <w:link w:val="32"/>
    <w:rsid w:val="00A57AE6"/>
    <w:pPr>
      <w:widowControl w:val="0"/>
      <w:ind w:firstLine="720"/>
      <w:jc w:val="both"/>
    </w:pPr>
    <w:rPr>
      <w:snapToGrid w:val="0"/>
      <w:szCs w:val="20"/>
      <w:lang w:val="x-none" w:eastAsia="x-none"/>
    </w:rPr>
  </w:style>
  <w:style w:type="character" w:customStyle="1" w:styleId="32">
    <w:name w:val="Основной текст с отступом 3 Знак"/>
    <w:link w:val="31"/>
    <w:rsid w:val="00A57AE6"/>
    <w:rPr>
      <w:rFonts w:ascii="Times New Roman" w:eastAsia="Times New Roman" w:hAnsi="Times New Roman"/>
      <w:snapToGrid w:val="0"/>
      <w:sz w:val="24"/>
      <w:lang w:val="x-none" w:eastAsia="x-none"/>
    </w:rPr>
  </w:style>
  <w:style w:type="paragraph" w:styleId="23">
    <w:name w:val="Body Text 2"/>
    <w:basedOn w:val="a2"/>
    <w:link w:val="24"/>
    <w:rsid w:val="00A57AE6"/>
    <w:pPr>
      <w:widowControl w:val="0"/>
      <w:spacing w:before="600"/>
      <w:jc w:val="center"/>
    </w:pPr>
    <w:rPr>
      <w:b/>
      <w:snapToGrid w:val="0"/>
      <w:szCs w:val="20"/>
    </w:rPr>
  </w:style>
  <w:style w:type="character" w:customStyle="1" w:styleId="24">
    <w:name w:val="Основной текст 2 Знак"/>
    <w:link w:val="23"/>
    <w:rsid w:val="00A57AE6"/>
    <w:rPr>
      <w:rFonts w:ascii="Times New Roman" w:eastAsia="Times New Roman" w:hAnsi="Times New Roman"/>
      <w:b/>
      <w:snapToGrid w:val="0"/>
      <w:sz w:val="24"/>
    </w:rPr>
  </w:style>
  <w:style w:type="character" w:styleId="af3">
    <w:name w:val="page number"/>
    <w:rsid w:val="00A57AE6"/>
  </w:style>
  <w:style w:type="paragraph" w:styleId="33">
    <w:name w:val="Body Text 3"/>
    <w:basedOn w:val="a2"/>
    <w:link w:val="34"/>
    <w:rsid w:val="00A57AE6"/>
    <w:pPr>
      <w:widowControl w:val="0"/>
      <w:jc w:val="both"/>
    </w:pPr>
    <w:rPr>
      <w:snapToGrid w:val="0"/>
      <w:szCs w:val="20"/>
    </w:rPr>
  </w:style>
  <w:style w:type="character" w:customStyle="1" w:styleId="34">
    <w:name w:val="Основной текст 3 Знак"/>
    <w:link w:val="33"/>
    <w:rsid w:val="00A57AE6"/>
    <w:rPr>
      <w:rFonts w:ascii="Times New Roman" w:eastAsia="Times New Roman" w:hAnsi="Times New Roman"/>
      <w:snapToGrid w:val="0"/>
      <w:sz w:val="24"/>
    </w:rPr>
  </w:style>
  <w:style w:type="paragraph" w:styleId="af4">
    <w:name w:val="Title"/>
    <w:basedOn w:val="a2"/>
    <w:link w:val="af5"/>
    <w:qFormat/>
    <w:rsid w:val="00A57AE6"/>
    <w:pPr>
      <w:widowControl w:val="0"/>
      <w:spacing w:line="360" w:lineRule="auto"/>
      <w:jc w:val="center"/>
    </w:pPr>
    <w:rPr>
      <w:b/>
      <w:snapToGrid w:val="0"/>
      <w:sz w:val="28"/>
      <w:szCs w:val="20"/>
    </w:rPr>
  </w:style>
  <w:style w:type="character" w:customStyle="1" w:styleId="af5">
    <w:name w:val="Название Знак"/>
    <w:link w:val="af4"/>
    <w:rsid w:val="00A57AE6"/>
    <w:rPr>
      <w:rFonts w:ascii="Times New Roman" w:eastAsia="Times New Roman" w:hAnsi="Times New Roman"/>
      <w:b/>
      <w:snapToGrid w:val="0"/>
      <w:sz w:val="28"/>
    </w:rPr>
  </w:style>
  <w:style w:type="paragraph" w:styleId="af6">
    <w:name w:val="Subtitle"/>
    <w:basedOn w:val="a2"/>
    <w:link w:val="af7"/>
    <w:qFormat/>
    <w:rsid w:val="00A57AE6"/>
    <w:pPr>
      <w:widowControl w:val="0"/>
      <w:spacing w:line="360" w:lineRule="auto"/>
      <w:jc w:val="center"/>
    </w:pPr>
    <w:rPr>
      <w:b/>
      <w:caps/>
      <w:snapToGrid w:val="0"/>
      <w:szCs w:val="20"/>
    </w:rPr>
  </w:style>
  <w:style w:type="character" w:customStyle="1" w:styleId="af7">
    <w:name w:val="Подзаголовок Знак"/>
    <w:link w:val="af6"/>
    <w:rsid w:val="00A57AE6"/>
    <w:rPr>
      <w:rFonts w:ascii="Times New Roman" w:eastAsia="Times New Roman" w:hAnsi="Times New Roman"/>
      <w:b/>
      <w:caps/>
      <w:snapToGrid w:val="0"/>
      <w:sz w:val="24"/>
    </w:rPr>
  </w:style>
  <w:style w:type="paragraph" w:customStyle="1" w:styleId="13">
    <w:name w:val="Обычный1"/>
    <w:rsid w:val="00A57AE6"/>
    <w:pPr>
      <w:widowControl w:val="0"/>
      <w:spacing w:line="300" w:lineRule="auto"/>
      <w:ind w:firstLine="680"/>
      <w:jc w:val="both"/>
    </w:pPr>
    <w:rPr>
      <w:rFonts w:ascii="Times New Roman" w:eastAsia="Times New Roman" w:hAnsi="Times New Roman"/>
      <w:snapToGrid w:val="0"/>
      <w:sz w:val="24"/>
    </w:rPr>
  </w:style>
  <w:style w:type="paragraph" w:styleId="af8">
    <w:name w:val="footnote text"/>
    <w:basedOn w:val="a2"/>
    <w:link w:val="af9"/>
    <w:uiPriority w:val="99"/>
    <w:rsid w:val="00A57AE6"/>
    <w:rPr>
      <w:sz w:val="20"/>
      <w:szCs w:val="20"/>
    </w:rPr>
  </w:style>
  <w:style w:type="character" w:customStyle="1" w:styleId="af9">
    <w:name w:val="Текст сноски Знак"/>
    <w:link w:val="af8"/>
    <w:uiPriority w:val="99"/>
    <w:rsid w:val="00A57AE6"/>
    <w:rPr>
      <w:rFonts w:ascii="Times New Roman" w:eastAsia="Times New Roman" w:hAnsi="Times New Roman"/>
    </w:rPr>
  </w:style>
  <w:style w:type="character" w:styleId="afa">
    <w:name w:val="footnote reference"/>
    <w:aliases w:val="AЗнак сноски зел"/>
    <w:uiPriority w:val="99"/>
    <w:rsid w:val="00A57AE6"/>
    <w:rPr>
      <w:vertAlign w:val="superscript"/>
    </w:rPr>
  </w:style>
  <w:style w:type="paragraph" w:customStyle="1" w:styleId="11">
    <w:name w:val="1_Список1"/>
    <w:basedOn w:val="a2"/>
    <w:rsid w:val="00A57AE6"/>
    <w:pPr>
      <w:numPr>
        <w:numId w:val="1"/>
      </w:numPr>
      <w:tabs>
        <w:tab w:val="clear" w:pos="360"/>
      </w:tabs>
      <w:ind w:left="284" w:hanging="284"/>
      <w:jc w:val="both"/>
    </w:pPr>
    <w:rPr>
      <w:sz w:val="20"/>
      <w:szCs w:val="20"/>
    </w:rPr>
  </w:style>
  <w:style w:type="table" w:customStyle="1" w:styleId="14">
    <w:name w:val="Сетка таблицы1"/>
    <w:basedOn w:val="a4"/>
    <w:next w:val="ae"/>
    <w:rsid w:val="00A57AE6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15">
    <w:name w:val="toc 1"/>
    <w:basedOn w:val="a2"/>
    <w:next w:val="a2"/>
    <w:autoRedefine/>
    <w:uiPriority w:val="39"/>
    <w:qFormat/>
    <w:rsid w:val="00A57AE6"/>
    <w:rPr>
      <w:sz w:val="20"/>
      <w:szCs w:val="20"/>
    </w:rPr>
  </w:style>
  <w:style w:type="character" w:styleId="afb">
    <w:name w:val="Hyperlink"/>
    <w:uiPriority w:val="99"/>
    <w:rsid w:val="00A57AE6"/>
    <w:rPr>
      <w:color w:val="0000FF"/>
      <w:u w:val="single"/>
    </w:rPr>
  </w:style>
  <w:style w:type="paragraph" w:styleId="afc">
    <w:name w:val="TOC Heading"/>
    <w:basedOn w:val="1"/>
    <w:next w:val="a2"/>
    <w:uiPriority w:val="39"/>
    <w:semiHidden/>
    <w:unhideWhenUsed/>
    <w:qFormat/>
    <w:rsid w:val="00A57AE6"/>
    <w:pPr>
      <w:keepLines/>
      <w:widowControl/>
      <w:spacing w:before="480" w:line="276" w:lineRule="auto"/>
      <w:jc w:val="left"/>
      <w:outlineLvl w:val="9"/>
    </w:pPr>
    <w:rPr>
      <w:rFonts w:ascii="Cambria" w:hAnsi="Cambria"/>
      <w:b/>
      <w:bCs/>
      <w:snapToGrid/>
      <w:color w:val="365F91"/>
      <w:sz w:val="28"/>
      <w:szCs w:val="28"/>
    </w:rPr>
  </w:style>
  <w:style w:type="paragraph" w:styleId="35">
    <w:name w:val="toc 3"/>
    <w:basedOn w:val="a2"/>
    <w:next w:val="a2"/>
    <w:autoRedefine/>
    <w:uiPriority w:val="39"/>
    <w:qFormat/>
    <w:rsid w:val="00A57AE6"/>
    <w:pPr>
      <w:widowControl w:val="0"/>
      <w:tabs>
        <w:tab w:val="right" w:leader="dot" w:pos="9781"/>
      </w:tabs>
      <w:jc w:val="both"/>
    </w:pPr>
    <w:rPr>
      <w:snapToGrid w:val="0"/>
      <w:sz w:val="16"/>
      <w:szCs w:val="20"/>
    </w:rPr>
  </w:style>
  <w:style w:type="paragraph" w:styleId="25">
    <w:name w:val="toc 2"/>
    <w:basedOn w:val="a2"/>
    <w:next w:val="a2"/>
    <w:autoRedefine/>
    <w:uiPriority w:val="39"/>
    <w:qFormat/>
    <w:rsid w:val="00A57AE6"/>
    <w:pPr>
      <w:widowControl w:val="0"/>
      <w:tabs>
        <w:tab w:val="right" w:leader="dot" w:pos="9781"/>
      </w:tabs>
    </w:pPr>
    <w:rPr>
      <w:bCs/>
      <w:noProof/>
      <w:snapToGrid w:val="0"/>
      <w:sz w:val="28"/>
      <w:szCs w:val="28"/>
    </w:rPr>
  </w:style>
  <w:style w:type="character" w:styleId="afd">
    <w:name w:val="Emphasis"/>
    <w:uiPriority w:val="20"/>
    <w:qFormat/>
    <w:rsid w:val="00A57AE6"/>
    <w:rPr>
      <w:i/>
      <w:iCs/>
    </w:rPr>
  </w:style>
  <w:style w:type="paragraph" w:styleId="afe">
    <w:name w:val="No Spacing"/>
    <w:uiPriority w:val="99"/>
    <w:qFormat/>
    <w:rsid w:val="00A57AE6"/>
    <w:rPr>
      <w:rFonts w:ascii="Times New Roman" w:hAnsi="Times New Roman"/>
      <w:sz w:val="24"/>
      <w:szCs w:val="22"/>
      <w:lang w:eastAsia="en-US"/>
    </w:rPr>
  </w:style>
  <w:style w:type="paragraph" w:customStyle="1" w:styleId="16">
    <w:name w:val="Знак1"/>
    <w:basedOn w:val="a2"/>
    <w:rsid w:val="00A57AE6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1">
    <w:name w:val="список с точками"/>
    <w:basedOn w:val="a2"/>
    <w:rsid w:val="00A57AE6"/>
    <w:pPr>
      <w:numPr>
        <w:numId w:val="2"/>
      </w:numPr>
      <w:spacing w:line="312" w:lineRule="auto"/>
      <w:jc w:val="both"/>
    </w:pPr>
  </w:style>
  <w:style w:type="paragraph" w:customStyle="1" w:styleId="aff">
    <w:name w:val="Для таблиц"/>
    <w:basedOn w:val="a2"/>
    <w:rsid w:val="00A57AE6"/>
  </w:style>
  <w:style w:type="paragraph" w:customStyle="1" w:styleId="aff0">
    <w:name w:val="Знак"/>
    <w:basedOn w:val="a2"/>
    <w:rsid w:val="00A57AE6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styleId="a">
    <w:name w:val="Normal (Web)"/>
    <w:basedOn w:val="a2"/>
    <w:uiPriority w:val="99"/>
    <w:rsid w:val="00A57AE6"/>
    <w:pPr>
      <w:numPr>
        <w:numId w:val="3"/>
      </w:numPr>
      <w:spacing w:before="100" w:beforeAutospacing="1" w:after="100" w:afterAutospacing="1"/>
    </w:pPr>
  </w:style>
  <w:style w:type="paragraph" w:styleId="36">
    <w:name w:val="List Bullet 3"/>
    <w:basedOn w:val="a2"/>
    <w:autoRedefine/>
    <w:rsid w:val="00A57AE6"/>
    <w:pPr>
      <w:tabs>
        <w:tab w:val="left" w:pos="708"/>
      </w:tabs>
      <w:ind w:firstLine="567"/>
    </w:pPr>
    <w:rPr>
      <w:bCs/>
      <w:i/>
      <w:iCs/>
      <w:sz w:val="28"/>
      <w:szCs w:val="28"/>
    </w:rPr>
  </w:style>
  <w:style w:type="paragraph" w:customStyle="1" w:styleId="caaieiaie2">
    <w:name w:val="caaieiaie 2"/>
    <w:basedOn w:val="a2"/>
    <w:next w:val="a2"/>
    <w:rsid w:val="00A57AE6"/>
    <w:pPr>
      <w:keepNext/>
      <w:widowControl w:val="0"/>
      <w:tabs>
        <w:tab w:val="left" w:pos="432"/>
        <w:tab w:val="left" w:pos="720"/>
        <w:tab w:val="left" w:pos="864"/>
        <w:tab w:val="left" w:pos="1296"/>
        <w:tab w:val="left" w:pos="1440"/>
        <w:tab w:val="left" w:pos="1728"/>
        <w:tab w:val="left" w:pos="1872"/>
        <w:tab w:val="left" w:pos="2160"/>
        <w:tab w:val="left" w:pos="2448"/>
        <w:tab w:val="left" w:pos="2592"/>
        <w:tab w:val="left" w:pos="2736"/>
        <w:tab w:val="left" w:pos="3024"/>
        <w:tab w:val="left" w:pos="3744"/>
        <w:tab w:val="left" w:pos="3888"/>
        <w:tab w:val="left" w:pos="4752"/>
        <w:tab w:val="left" w:pos="5904"/>
        <w:tab w:val="left" w:pos="6048"/>
        <w:tab w:val="left" w:pos="6624"/>
        <w:tab w:val="left" w:pos="8496"/>
      </w:tabs>
      <w:spacing w:after="240" w:line="480" w:lineRule="auto"/>
    </w:pPr>
    <w:rPr>
      <w:sz w:val="28"/>
      <w:szCs w:val="20"/>
    </w:rPr>
  </w:style>
  <w:style w:type="paragraph" w:customStyle="1" w:styleId="BodyText21">
    <w:name w:val="Body Text 21"/>
    <w:basedOn w:val="a2"/>
    <w:rsid w:val="00A57AE6"/>
    <w:pPr>
      <w:widowControl w:val="0"/>
      <w:tabs>
        <w:tab w:val="left" w:pos="432"/>
        <w:tab w:val="left" w:pos="576"/>
        <w:tab w:val="left" w:pos="720"/>
        <w:tab w:val="left" w:pos="864"/>
        <w:tab w:val="left" w:pos="1296"/>
        <w:tab w:val="left" w:pos="1440"/>
        <w:tab w:val="left" w:pos="2304"/>
        <w:tab w:val="left" w:pos="4176"/>
      </w:tabs>
      <w:spacing w:after="240"/>
      <w:ind w:left="864" w:hanging="288"/>
      <w:jc w:val="both"/>
    </w:pPr>
    <w:rPr>
      <w:sz w:val="28"/>
      <w:szCs w:val="20"/>
    </w:rPr>
  </w:style>
  <w:style w:type="paragraph" w:customStyle="1" w:styleId="fortables12">
    <w:name w:val="for_tables_12"/>
    <w:basedOn w:val="a2"/>
    <w:rsid w:val="00A57AE6"/>
    <w:pPr>
      <w:tabs>
        <w:tab w:val="num" w:pos="643"/>
      </w:tabs>
      <w:spacing w:line="320" w:lineRule="exact"/>
    </w:pPr>
  </w:style>
  <w:style w:type="paragraph" w:customStyle="1" w:styleId="aff1">
    <w:name w:val="Знак Знак Знак Знак Знак Знак Знак Знак Знак Знак"/>
    <w:basedOn w:val="a2"/>
    <w:rsid w:val="00A57AE6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ff2">
    <w:name w:val="Знак Знак Знак Знак Знак Знак"/>
    <w:basedOn w:val="a2"/>
    <w:rsid w:val="00A57AE6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ff3">
    <w:name w:val="Знак Знак Знак Знак"/>
    <w:basedOn w:val="a2"/>
    <w:rsid w:val="00A57AE6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f4">
    <w:name w:val="List Paragraph"/>
    <w:basedOn w:val="a2"/>
    <w:uiPriority w:val="34"/>
    <w:qFormat/>
    <w:rsid w:val="00A57AE6"/>
    <w:pPr>
      <w:ind w:left="720" w:firstLine="567"/>
      <w:contextualSpacing/>
      <w:jc w:val="both"/>
    </w:pPr>
    <w:rPr>
      <w:rFonts w:ascii="Calibri" w:eastAsia="Calibri" w:hAnsi="Calibri"/>
      <w:sz w:val="22"/>
      <w:szCs w:val="22"/>
      <w:lang w:eastAsia="en-US"/>
    </w:rPr>
  </w:style>
  <w:style w:type="paragraph" w:customStyle="1" w:styleId="ConsPlusNormal">
    <w:name w:val="ConsPlusNormal"/>
    <w:rsid w:val="00A57AE6"/>
    <w:pPr>
      <w:widowControl w:val="0"/>
      <w:autoSpaceDE w:val="0"/>
      <w:autoSpaceDN w:val="0"/>
      <w:adjustRightInd w:val="0"/>
      <w:ind w:firstLine="720"/>
    </w:pPr>
    <w:rPr>
      <w:rFonts w:ascii="Arial" w:eastAsia="Times New Roman" w:hAnsi="Arial" w:cs="Arial"/>
    </w:rPr>
  </w:style>
  <w:style w:type="paragraph" w:customStyle="1" w:styleId="Default">
    <w:name w:val="Default"/>
    <w:rsid w:val="00A57AE6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paragraph" w:customStyle="1" w:styleId="aff5">
    <w:name w:val="Текст абзаца"/>
    <w:basedOn w:val="aff6"/>
    <w:rsid w:val="00A57AE6"/>
    <w:pPr>
      <w:widowControl/>
      <w:spacing w:line="360" w:lineRule="auto"/>
      <w:ind w:left="0" w:firstLine="720"/>
    </w:pPr>
    <w:rPr>
      <w:sz w:val="28"/>
      <w:szCs w:val="20"/>
    </w:rPr>
  </w:style>
  <w:style w:type="paragraph" w:styleId="aff6">
    <w:name w:val="Normal Indent"/>
    <w:basedOn w:val="a2"/>
    <w:rsid w:val="00A57AE6"/>
    <w:pPr>
      <w:widowControl w:val="0"/>
      <w:ind w:left="708" w:firstLine="400"/>
      <w:jc w:val="both"/>
    </w:pPr>
  </w:style>
  <w:style w:type="paragraph" w:customStyle="1" w:styleId="17">
    <w:name w:val="Абзац списка1"/>
    <w:basedOn w:val="a2"/>
    <w:uiPriority w:val="99"/>
    <w:rsid w:val="00A57AE6"/>
    <w:pPr>
      <w:spacing w:line="360" w:lineRule="auto"/>
      <w:ind w:left="720"/>
      <w:jc w:val="both"/>
    </w:pPr>
    <w:rPr>
      <w:rFonts w:ascii="Calibri" w:hAnsi="Calibri"/>
      <w:sz w:val="22"/>
      <w:szCs w:val="22"/>
      <w:lang w:eastAsia="en-US"/>
    </w:rPr>
  </w:style>
  <w:style w:type="paragraph" w:customStyle="1" w:styleId="Style12">
    <w:name w:val="Style12"/>
    <w:basedOn w:val="a2"/>
    <w:uiPriority w:val="99"/>
    <w:rsid w:val="00A57AE6"/>
    <w:pPr>
      <w:widowControl w:val="0"/>
      <w:autoSpaceDE w:val="0"/>
      <w:autoSpaceDN w:val="0"/>
      <w:adjustRightInd w:val="0"/>
    </w:pPr>
  </w:style>
  <w:style w:type="paragraph" w:customStyle="1" w:styleId="Style13">
    <w:name w:val="Style13"/>
    <w:basedOn w:val="a2"/>
    <w:uiPriority w:val="99"/>
    <w:rsid w:val="00A57AE6"/>
    <w:pPr>
      <w:widowControl w:val="0"/>
      <w:autoSpaceDE w:val="0"/>
      <w:autoSpaceDN w:val="0"/>
      <w:adjustRightInd w:val="0"/>
      <w:jc w:val="both"/>
    </w:pPr>
    <w:rPr>
      <w:rFonts w:eastAsia="Calibri"/>
    </w:rPr>
  </w:style>
  <w:style w:type="paragraph" w:customStyle="1" w:styleId="Style7">
    <w:name w:val="Style7"/>
    <w:basedOn w:val="a2"/>
    <w:uiPriority w:val="99"/>
    <w:rsid w:val="00A57AE6"/>
    <w:pPr>
      <w:widowControl w:val="0"/>
      <w:autoSpaceDE w:val="0"/>
      <w:autoSpaceDN w:val="0"/>
      <w:adjustRightInd w:val="0"/>
      <w:jc w:val="center"/>
    </w:pPr>
  </w:style>
  <w:style w:type="character" w:customStyle="1" w:styleId="37">
    <w:name w:val="Основной текст (3)"/>
    <w:link w:val="310"/>
    <w:uiPriority w:val="99"/>
    <w:rsid w:val="00A57AE6"/>
    <w:rPr>
      <w:sz w:val="28"/>
      <w:szCs w:val="28"/>
      <w:shd w:val="clear" w:color="auto" w:fill="FFFFFF"/>
    </w:rPr>
  </w:style>
  <w:style w:type="paragraph" w:customStyle="1" w:styleId="310">
    <w:name w:val="Основной текст (3)1"/>
    <w:basedOn w:val="a2"/>
    <w:link w:val="37"/>
    <w:uiPriority w:val="99"/>
    <w:rsid w:val="00A57AE6"/>
    <w:pPr>
      <w:shd w:val="clear" w:color="auto" w:fill="FFFFFF"/>
      <w:spacing w:line="322" w:lineRule="exact"/>
    </w:pPr>
    <w:rPr>
      <w:rFonts w:ascii="Calibri" w:eastAsia="Calibri" w:hAnsi="Calibri"/>
      <w:sz w:val="28"/>
      <w:szCs w:val="28"/>
    </w:rPr>
  </w:style>
  <w:style w:type="paragraph" w:customStyle="1" w:styleId="texttitle">
    <w:name w:val="texttitle"/>
    <w:basedOn w:val="a2"/>
    <w:rsid w:val="00A57AE6"/>
    <w:pPr>
      <w:spacing w:before="100" w:beforeAutospacing="1" w:after="100" w:afterAutospacing="1" w:line="450" w:lineRule="atLeast"/>
      <w:ind w:left="150"/>
    </w:pPr>
    <w:rPr>
      <w:color w:val="5C743D"/>
    </w:rPr>
  </w:style>
  <w:style w:type="numbering" w:customStyle="1" w:styleId="110">
    <w:name w:val="Нет списка11"/>
    <w:next w:val="a5"/>
    <w:semiHidden/>
    <w:rsid w:val="00A57AE6"/>
  </w:style>
  <w:style w:type="numbering" w:customStyle="1" w:styleId="26">
    <w:name w:val="Нет списка2"/>
    <w:next w:val="a5"/>
    <w:uiPriority w:val="99"/>
    <w:semiHidden/>
    <w:unhideWhenUsed/>
    <w:rsid w:val="00A57AE6"/>
  </w:style>
  <w:style w:type="character" w:styleId="aff7">
    <w:name w:val="FollowedHyperlink"/>
    <w:uiPriority w:val="99"/>
    <w:unhideWhenUsed/>
    <w:rsid w:val="00A57AE6"/>
    <w:rPr>
      <w:color w:val="800080"/>
      <w:u w:val="single"/>
    </w:rPr>
  </w:style>
  <w:style w:type="paragraph" w:customStyle="1" w:styleId="font5">
    <w:name w:val="font5"/>
    <w:basedOn w:val="a2"/>
    <w:rsid w:val="00A57AE6"/>
    <w:pPr>
      <w:spacing w:before="100" w:beforeAutospacing="1" w:after="100" w:afterAutospacing="1"/>
    </w:pPr>
    <w:rPr>
      <w:rFonts w:ascii="Arial CYR" w:hAnsi="Arial CYR" w:cs="Arial CYR"/>
      <w:sz w:val="12"/>
      <w:szCs w:val="12"/>
    </w:rPr>
  </w:style>
  <w:style w:type="paragraph" w:customStyle="1" w:styleId="xl65">
    <w:name w:val="xl65"/>
    <w:basedOn w:val="a2"/>
    <w:rsid w:val="00A57AE6"/>
    <w:pPr>
      <w:spacing w:before="100" w:beforeAutospacing="1" w:after="100" w:afterAutospacing="1"/>
    </w:pPr>
  </w:style>
  <w:style w:type="paragraph" w:customStyle="1" w:styleId="xl66">
    <w:name w:val="xl66"/>
    <w:basedOn w:val="a2"/>
    <w:rsid w:val="00A57AE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67">
    <w:name w:val="xl67"/>
    <w:basedOn w:val="a2"/>
    <w:rsid w:val="00A57AE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68">
    <w:name w:val="xl68"/>
    <w:basedOn w:val="a2"/>
    <w:rsid w:val="00A57AE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69">
    <w:name w:val="xl69"/>
    <w:basedOn w:val="a2"/>
    <w:rsid w:val="00A57AE6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70">
    <w:name w:val="xl70"/>
    <w:basedOn w:val="a2"/>
    <w:rsid w:val="00A57AE6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71">
    <w:name w:val="xl71"/>
    <w:basedOn w:val="a2"/>
    <w:rsid w:val="00A57AE6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72">
    <w:name w:val="xl72"/>
    <w:basedOn w:val="a2"/>
    <w:rsid w:val="00A57AE6"/>
    <w:pPr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73">
    <w:name w:val="xl73"/>
    <w:basedOn w:val="a2"/>
    <w:rsid w:val="00A57AE6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74">
    <w:name w:val="xl74"/>
    <w:basedOn w:val="a2"/>
    <w:rsid w:val="00A57AE6"/>
    <w:pPr>
      <w:pBdr>
        <w:top w:val="single" w:sz="4" w:space="0" w:color="auto"/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75">
    <w:name w:val="xl75"/>
    <w:basedOn w:val="a2"/>
    <w:rsid w:val="00A57AE6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76">
    <w:name w:val="xl76"/>
    <w:basedOn w:val="a2"/>
    <w:rsid w:val="00A57AE6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77">
    <w:name w:val="xl77"/>
    <w:basedOn w:val="a2"/>
    <w:rsid w:val="00A57AE6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78">
    <w:name w:val="xl78"/>
    <w:basedOn w:val="a2"/>
    <w:rsid w:val="00A57AE6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79">
    <w:name w:val="xl79"/>
    <w:basedOn w:val="a2"/>
    <w:rsid w:val="00A57AE6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80">
    <w:name w:val="xl80"/>
    <w:basedOn w:val="a2"/>
    <w:rsid w:val="00A57AE6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81">
    <w:name w:val="xl81"/>
    <w:basedOn w:val="a2"/>
    <w:rsid w:val="00A57AE6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82">
    <w:name w:val="xl82"/>
    <w:basedOn w:val="a2"/>
    <w:rsid w:val="00A57AE6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83">
    <w:name w:val="xl83"/>
    <w:basedOn w:val="a2"/>
    <w:rsid w:val="00A57AE6"/>
    <w:pPr>
      <w:pBdr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84">
    <w:name w:val="xl84"/>
    <w:basedOn w:val="a2"/>
    <w:rsid w:val="00A57AE6"/>
    <w:pPr>
      <w:pBdr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85">
    <w:name w:val="xl85"/>
    <w:basedOn w:val="a2"/>
    <w:rsid w:val="00A57AE6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86">
    <w:name w:val="xl86"/>
    <w:basedOn w:val="a2"/>
    <w:rsid w:val="00A57AE6"/>
    <w:pPr>
      <w:pBdr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87">
    <w:name w:val="xl87"/>
    <w:basedOn w:val="a2"/>
    <w:rsid w:val="00A57AE6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88">
    <w:name w:val="xl88"/>
    <w:basedOn w:val="a2"/>
    <w:rsid w:val="00A57AE6"/>
    <w:pPr>
      <w:pBdr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89">
    <w:name w:val="xl89"/>
    <w:basedOn w:val="a2"/>
    <w:rsid w:val="00A57AE6"/>
    <w:pPr>
      <w:pBdr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90">
    <w:name w:val="xl90"/>
    <w:basedOn w:val="a2"/>
    <w:rsid w:val="00A57AE6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91">
    <w:name w:val="xl91"/>
    <w:basedOn w:val="a2"/>
    <w:rsid w:val="00A57AE6"/>
    <w:pPr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92">
    <w:name w:val="xl92"/>
    <w:basedOn w:val="a2"/>
    <w:rsid w:val="00A57AE6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93">
    <w:name w:val="xl93"/>
    <w:basedOn w:val="a2"/>
    <w:rsid w:val="00A57AE6"/>
    <w:pPr>
      <w:pBdr>
        <w:top w:val="single" w:sz="4" w:space="0" w:color="auto"/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94">
    <w:name w:val="xl94"/>
    <w:basedOn w:val="a2"/>
    <w:rsid w:val="00A57AE6"/>
    <w:pPr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95">
    <w:name w:val="xl95"/>
    <w:basedOn w:val="a2"/>
    <w:rsid w:val="00A57AE6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96">
    <w:name w:val="xl96"/>
    <w:basedOn w:val="a2"/>
    <w:rsid w:val="00A57AE6"/>
    <w:pPr>
      <w:pBdr>
        <w:top w:val="single" w:sz="4" w:space="0" w:color="auto"/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97">
    <w:name w:val="xl97"/>
    <w:basedOn w:val="a2"/>
    <w:rsid w:val="00A57AE6"/>
    <w:pPr>
      <w:pBdr>
        <w:bottom w:val="single" w:sz="4" w:space="0" w:color="auto"/>
      </w:pBdr>
      <w:spacing w:before="100" w:beforeAutospacing="1" w:after="100" w:afterAutospacing="1"/>
    </w:pPr>
  </w:style>
  <w:style w:type="paragraph" w:customStyle="1" w:styleId="xl98">
    <w:name w:val="xl98"/>
    <w:basedOn w:val="a2"/>
    <w:rsid w:val="00A57AE6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</w:pPr>
  </w:style>
  <w:style w:type="paragraph" w:customStyle="1" w:styleId="xl99">
    <w:name w:val="xl99"/>
    <w:basedOn w:val="a2"/>
    <w:rsid w:val="00A57AE6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</w:pPr>
  </w:style>
  <w:style w:type="paragraph" w:customStyle="1" w:styleId="xl100">
    <w:name w:val="xl100"/>
    <w:basedOn w:val="a2"/>
    <w:rsid w:val="00A57AE6"/>
    <w:pPr>
      <w:pBdr>
        <w:left w:val="single" w:sz="8" w:space="0" w:color="auto"/>
        <w:bottom w:val="single" w:sz="4" w:space="0" w:color="auto"/>
      </w:pBdr>
      <w:spacing w:before="100" w:beforeAutospacing="1" w:after="100" w:afterAutospacing="1"/>
    </w:pPr>
  </w:style>
  <w:style w:type="paragraph" w:customStyle="1" w:styleId="xl101">
    <w:name w:val="xl101"/>
    <w:basedOn w:val="a2"/>
    <w:rsid w:val="00A57AE6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</w:pPr>
  </w:style>
  <w:style w:type="paragraph" w:customStyle="1" w:styleId="xl102">
    <w:name w:val="xl102"/>
    <w:basedOn w:val="a2"/>
    <w:rsid w:val="00A57AE6"/>
    <w:pPr>
      <w:pBdr>
        <w:bottom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103">
    <w:name w:val="xl103"/>
    <w:basedOn w:val="a2"/>
    <w:rsid w:val="00A57AE6"/>
    <w:pPr>
      <w:pBdr>
        <w:top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104">
    <w:name w:val="xl104"/>
    <w:basedOn w:val="a2"/>
    <w:rsid w:val="00A57AE6"/>
    <w:pPr>
      <w:pBdr>
        <w:top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105">
    <w:name w:val="xl105"/>
    <w:basedOn w:val="a2"/>
    <w:rsid w:val="00A57AE6"/>
    <w:pPr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textAlignment w:val="center"/>
    </w:pPr>
    <w:rPr>
      <w:sz w:val="28"/>
      <w:szCs w:val="28"/>
    </w:rPr>
  </w:style>
  <w:style w:type="paragraph" w:customStyle="1" w:styleId="xl106">
    <w:name w:val="xl106"/>
    <w:basedOn w:val="a2"/>
    <w:rsid w:val="00A57AE6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textAlignment w:val="center"/>
    </w:pPr>
    <w:rPr>
      <w:sz w:val="28"/>
      <w:szCs w:val="28"/>
    </w:rPr>
  </w:style>
  <w:style w:type="paragraph" w:customStyle="1" w:styleId="xl107">
    <w:name w:val="xl107"/>
    <w:basedOn w:val="a2"/>
    <w:rsid w:val="00A57AE6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  <w:textAlignment w:val="center"/>
    </w:pPr>
    <w:rPr>
      <w:sz w:val="28"/>
      <w:szCs w:val="28"/>
    </w:rPr>
  </w:style>
  <w:style w:type="paragraph" w:customStyle="1" w:styleId="xl108">
    <w:name w:val="xl108"/>
    <w:basedOn w:val="a2"/>
    <w:rsid w:val="00A57AE6"/>
    <w:pPr>
      <w:pBdr>
        <w:top w:val="single" w:sz="4" w:space="0" w:color="auto"/>
        <w:left w:val="single" w:sz="8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109">
    <w:name w:val="xl109"/>
    <w:basedOn w:val="a2"/>
    <w:rsid w:val="00A57AE6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110">
    <w:name w:val="xl110"/>
    <w:basedOn w:val="a2"/>
    <w:rsid w:val="00A57AE6"/>
    <w:pPr>
      <w:pBdr>
        <w:top w:val="single" w:sz="4" w:space="0" w:color="auto"/>
        <w:left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111">
    <w:name w:val="xl111"/>
    <w:basedOn w:val="a2"/>
    <w:rsid w:val="00A57AE6"/>
    <w:pPr>
      <w:pBdr>
        <w:top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112">
    <w:name w:val="xl112"/>
    <w:basedOn w:val="a2"/>
    <w:rsid w:val="00A57AE6"/>
    <w:pPr>
      <w:pBdr>
        <w:top w:val="single" w:sz="4" w:space="0" w:color="auto"/>
        <w:left w:val="single" w:sz="8" w:space="0" w:color="auto"/>
      </w:pBdr>
      <w:spacing w:before="100" w:beforeAutospacing="1" w:after="100" w:afterAutospacing="1"/>
    </w:pPr>
  </w:style>
  <w:style w:type="paragraph" w:customStyle="1" w:styleId="xl113">
    <w:name w:val="xl113"/>
    <w:basedOn w:val="a2"/>
    <w:rsid w:val="00A57AE6"/>
    <w:pPr>
      <w:pBdr>
        <w:top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114">
    <w:name w:val="xl114"/>
    <w:basedOn w:val="a2"/>
    <w:rsid w:val="00A57AE6"/>
    <w:pPr>
      <w:pBdr>
        <w:top w:val="single" w:sz="4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115">
    <w:name w:val="xl115"/>
    <w:basedOn w:val="a2"/>
    <w:rsid w:val="00A57AE6"/>
    <w:pPr>
      <w:pBdr>
        <w:top w:val="single" w:sz="4" w:space="0" w:color="auto"/>
      </w:pBdr>
      <w:spacing w:before="100" w:beforeAutospacing="1" w:after="100" w:afterAutospacing="1"/>
    </w:pPr>
  </w:style>
  <w:style w:type="paragraph" w:customStyle="1" w:styleId="xl116">
    <w:name w:val="xl116"/>
    <w:basedOn w:val="a2"/>
    <w:rsid w:val="00A57AE6"/>
    <w:pPr>
      <w:pBdr>
        <w:top w:val="single" w:sz="4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</w:pPr>
    <w:rPr>
      <w:sz w:val="28"/>
      <w:szCs w:val="28"/>
    </w:rPr>
  </w:style>
  <w:style w:type="paragraph" w:customStyle="1" w:styleId="xl117">
    <w:name w:val="xl117"/>
    <w:basedOn w:val="a2"/>
    <w:rsid w:val="00A57AE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18">
    <w:name w:val="xl118"/>
    <w:basedOn w:val="a2"/>
    <w:rsid w:val="00A57AE6"/>
    <w:pPr>
      <w:pBdr>
        <w:bottom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19">
    <w:name w:val="xl119"/>
    <w:basedOn w:val="a2"/>
    <w:rsid w:val="00A57AE6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20">
    <w:name w:val="xl120"/>
    <w:basedOn w:val="a2"/>
    <w:rsid w:val="00A57AE6"/>
    <w:pPr>
      <w:spacing w:before="100" w:beforeAutospacing="1" w:after="100" w:afterAutospacing="1"/>
    </w:pPr>
  </w:style>
  <w:style w:type="paragraph" w:customStyle="1" w:styleId="xl121">
    <w:name w:val="xl121"/>
    <w:basedOn w:val="a2"/>
    <w:rsid w:val="00A57AE6"/>
    <w:pPr>
      <w:pBdr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122">
    <w:name w:val="xl122"/>
    <w:basedOn w:val="a2"/>
    <w:rsid w:val="00A57AE6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8"/>
      <w:szCs w:val="18"/>
    </w:rPr>
  </w:style>
  <w:style w:type="paragraph" w:customStyle="1" w:styleId="xl123">
    <w:name w:val="xl123"/>
    <w:basedOn w:val="a2"/>
    <w:rsid w:val="00A57AE6"/>
    <w:pPr>
      <w:pBdr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8"/>
      <w:szCs w:val="18"/>
    </w:rPr>
  </w:style>
  <w:style w:type="paragraph" w:customStyle="1" w:styleId="xl124">
    <w:name w:val="xl124"/>
    <w:basedOn w:val="a2"/>
    <w:rsid w:val="00A57AE6"/>
    <w:pPr>
      <w:pBdr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25">
    <w:name w:val="xl125"/>
    <w:basedOn w:val="a2"/>
    <w:rsid w:val="00A57AE6"/>
    <w:pPr>
      <w:pBdr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26">
    <w:name w:val="xl126"/>
    <w:basedOn w:val="a2"/>
    <w:rsid w:val="00A57AE6"/>
    <w:pPr>
      <w:pBdr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27">
    <w:name w:val="xl127"/>
    <w:basedOn w:val="a2"/>
    <w:rsid w:val="00A57AE6"/>
    <w:pPr>
      <w:pBdr>
        <w:top w:val="single" w:sz="8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28">
    <w:name w:val="xl128"/>
    <w:basedOn w:val="a2"/>
    <w:rsid w:val="00A57AE6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29">
    <w:name w:val="xl129"/>
    <w:basedOn w:val="a2"/>
    <w:rsid w:val="00A57AE6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30">
    <w:name w:val="xl130"/>
    <w:basedOn w:val="a2"/>
    <w:rsid w:val="00A57AE6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31">
    <w:name w:val="xl131"/>
    <w:basedOn w:val="a2"/>
    <w:rsid w:val="00A57AE6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32">
    <w:name w:val="xl132"/>
    <w:basedOn w:val="a2"/>
    <w:rsid w:val="00A57AE6"/>
    <w:pPr>
      <w:pBdr>
        <w:top w:val="single" w:sz="8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33">
    <w:name w:val="xl133"/>
    <w:basedOn w:val="a2"/>
    <w:rsid w:val="00A57AE6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134">
    <w:name w:val="xl134"/>
    <w:basedOn w:val="a2"/>
    <w:rsid w:val="00A57AE6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135">
    <w:name w:val="xl135"/>
    <w:basedOn w:val="a2"/>
    <w:rsid w:val="00A57AE6"/>
    <w:pPr>
      <w:pBdr>
        <w:top w:val="single" w:sz="8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136">
    <w:name w:val="xl136"/>
    <w:basedOn w:val="a2"/>
    <w:rsid w:val="00A57AE6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137">
    <w:name w:val="xl137"/>
    <w:basedOn w:val="a2"/>
    <w:rsid w:val="00A57AE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138">
    <w:name w:val="xl138"/>
    <w:basedOn w:val="a2"/>
    <w:rsid w:val="00A57AE6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139">
    <w:name w:val="xl139"/>
    <w:basedOn w:val="a2"/>
    <w:rsid w:val="00A57AE6"/>
    <w:pPr>
      <w:pBdr>
        <w:left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8"/>
      <w:szCs w:val="18"/>
    </w:rPr>
  </w:style>
  <w:style w:type="paragraph" w:customStyle="1" w:styleId="xl140">
    <w:name w:val="xl140"/>
    <w:basedOn w:val="a2"/>
    <w:rsid w:val="00A57AE6"/>
    <w:pPr>
      <w:pBdr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8"/>
      <w:szCs w:val="18"/>
    </w:rPr>
  </w:style>
  <w:style w:type="paragraph" w:customStyle="1" w:styleId="xl141">
    <w:name w:val="xl141"/>
    <w:basedOn w:val="a2"/>
    <w:rsid w:val="00A57AE6"/>
    <w:pPr>
      <w:pBdr>
        <w:top w:val="single" w:sz="8" w:space="0" w:color="auto"/>
        <w:left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42">
    <w:name w:val="xl142"/>
    <w:basedOn w:val="a2"/>
    <w:rsid w:val="00A57AE6"/>
    <w:pPr>
      <w:pBdr>
        <w:left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43">
    <w:name w:val="xl143"/>
    <w:basedOn w:val="a2"/>
    <w:rsid w:val="00A57AE6"/>
    <w:pPr>
      <w:pBdr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44">
    <w:name w:val="xl144"/>
    <w:basedOn w:val="a2"/>
    <w:rsid w:val="00A57AE6"/>
    <w:pPr>
      <w:pBdr>
        <w:top w:val="single" w:sz="8" w:space="0" w:color="auto"/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40"/>
      <w:szCs w:val="40"/>
    </w:rPr>
  </w:style>
  <w:style w:type="paragraph" w:customStyle="1" w:styleId="xl145">
    <w:name w:val="xl145"/>
    <w:basedOn w:val="a2"/>
    <w:rsid w:val="00A57AE6"/>
    <w:pPr>
      <w:pBdr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40"/>
      <w:szCs w:val="40"/>
    </w:rPr>
  </w:style>
  <w:style w:type="paragraph" w:customStyle="1" w:styleId="xl146">
    <w:name w:val="xl146"/>
    <w:basedOn w:val="a2"/>
    <w:rsid w:val="00A57AE6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47">
    <w:name w:val="xl147"/>
    <w:basedOn w:val="a2"/>
    <w:rsid w:val="00A57AE6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48">
    <w:name w:val="xl148"/>
    <w:basedOn w:val="a2"/>
    <w:rsid w:val="00A57AE6"/>
    <w:pPr>
      <w:pBdr>
        <w:top w:val="single" w:sz="8" w:space="0" w:color="auto"/>
        <w:left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49">
    <w:name w:val="xl149"/>
    <w:basedOn w:val="a2"/>
    <w:rsid w:val="00A57AE6"/>
    <w:pPr>
      <w:pBdr>
        <w:top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50">
    <w:name w:val="xl150"/>
    <w:basedOn w:val="a2"/>
    <w:rsid w:val="00A57AE6"/>
    <w:pPr>
      <w:pBdr>
        <w:top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51">
    <w:name w:val="xl151"/>
    <w:basedOn w:val="a2"/>
    <w:rsid w:val="00A57AE6"/>
    <w:pPr>
      <w:pBdr>
        <w:left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52">
    <w:name w:val="xl152"/>
    <w:basedOn w:val="a2"/>
    <w:rsid w:val="00A57AE6"/>
    <w:pPr>
      <w:spacing w:before="100" w:beforeAutospacing="1" w:after="100" w:afterAutospacing="1"/>
      <w:jc w:val="center"/>
      <w:textAlignment w:val="center"/>
    </w:pPr>
  </w:style>
  <w:style w:type="paragraph" w:customStyle="1" w:styleId="xl153">
    <w:name w:val="xl153"/>
    <w:basedOn w:val="a2"/>
    <w:rsid w:val="00A57AE6"/>
    <w:pPr>
      <w:pBdr>
        <w:right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54">
    <w:name w:val="xl154"/>
    <w:basedOn w:val="a2"/>
    <w:rsid w:val="00A57AE6"/>
    <w:pPr>
      <w:pBdr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55">
    <w:name w:val="xl155"/>
    <w:basedOn w:val="a2"/>
    <w:rsid w:val="00A57AE6"/>
    <w:pPr>
      <w:pBdr>
        <w:bottom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56">
    <w:name w:val="xl156"/>
    <w:basedOn w:val="a2"/>
    <w:rsid w:val="00A57AE6"/>
    <w:pPr>
      <w:pBdr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57">
    <w:name w:val="xl157"/>
    <w:basedOn w:val="a2"/>
    <w:rsid w:val="00A57AE6"/>
    <w:pPr>
      <w:pBdr>
        <w:top w:val="single" w:sz="8" w:space="0" w:color="auto"/>
        <w:lef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158">
    <w:name w:val="xl158"/>
    <w:basedOn w:val="a2"/>
    <w:rsid w:val="00A57AE6"/>
    <w:pPr>
      <w:pBdr>
        <w:top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159">
    <w:name w:val="xl159"/>
    <w:basedOn w:val="a2"/>
    <w:rsid w:val="00A57AE6"/>
    <w:pPr>
      <w:pBdr>
        <w:lef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160">
    <w:name w:val="xl160"/>
    <w:basedOn w:val="a2"/>
    <w:rsid w:val="00A57AE6"/>
    <w:pPr>
      <w:pBdr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161">
    <w:name w:val="xl161"/>
    <w:basedOn w:val="a2"/>
    <w:rsid w:val="00A57AE6"/>
    <w:pPr>
      <w:pBdr>
        <w:top w:val="single" w:sz="4" w:space="0" w:color="auto"/>
        <w:left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162">
    <w:name w:val="xl162"/>
    <w:basedOn w:val="a2"/>
    <w:rsid w:val="00A57AE6"/>
    <w:pPr>
      <w:pBdr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163">
    <w:name w:val="xl163"/>
    <w:basedOn w:val="a2"/>
    <w:rsid w:val="00A57AE6"/>
    <w:pPr>
      <w:pBdr>
        <w:top w:val="single" w:sz="4" w:space="0" w:color="auto"/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164">
    <w:name w:val="xl164"/>
    <w:basedOn w:val="a2"/>
    <w:rsid w:val="00A57AE6"/>
    <w:pPr>
      <w:pBdr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165">
    <w:name w:val="xl165"/>
    <w:basedOn w:val="a2"/>
    <w:rsid w:val="00A57AE6"/>
    <w:pPr>
      <w:pBdr>
        <w:top w:val="single" w:sz="8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66">
    <w:name w:val="xl166"/>
    <w:basedOn w:val="a2"/>
    <w:rsid w:val="00A57AE6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67">
    <w:name w:val="xl167"/>
    <w:basedOn w:val="a2"/>
    <w:rsid w:val="00A57AE6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68">
    <w:name w:val="xl168"/>
    <w:basedOn w:val="a2"/>
    <w:rsid w:val="00A57AE6"/>
    <w:pPr>
      <w:pBdr>
        <w:top w:val="single" w:sz="8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169">
    <w:name w:val="xl169"/>
    <w:basedOn w:val="a2"/>
    <w:rsid w:val="00A57AE6"/>
    <w:pPr>
      <w:pBdr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170">
    <w:name w:val="xl170"/>
    <w:basedOn w:val="a2"/>
    <w:rsid w:val="00A57AE6"/>
    <w:pPr>
      <w:pBdr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171">
    <w:name w:val="xl171"/>
    <w:basedOn w:val="a2"/>
    <w:rsid w:val="00A57AE6"/>
    <w:pPr>
      <w:pBdr>
        <w:top w:val="single" w:sz="8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172">
    <w:name w:val="xl172"/>
    <w:basedOn w:val="a2"/>
    <w:rsid w:val="00A57AE6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173">
    <w:name w:val="xl173"/>
    <w:basedOn w:val="a2"/>
    <w:rsid w:val="00A57AE6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174">
    <w:name w:val="xl174"/>
    <w:basedOn w:val="a2"/>
    <w:rsid w:val="00A57AE6"/>
    <w:pPr>
      <w:pBdr>
        <w:top w:val="single" w:sz="8" w:space="0" w:color="auto"/>
        <w:left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75">
    <w:name w:val="xl175"/>
    <w:basedOn w:val="a2"/>
    <w:rsid w:val="00A57AE6"/>
    <w:pPr>
      <w:pBdr>
        <w:left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76">
    <w:name w:val="xl176"/>
    <w:basedOn w:val="a2"/>
    <w:rsid w:val="00A57AE6"/>
    <w:pPr>
      <w:pBdr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77">
    <w:name w:val="xl177"/>
    <w:basedOn w:val="a2"/>
    <w:rsid w:val="00A57AE6"/>
    <w:pPr>
      <w:pBdr>
        <w:top w:val="single" w:sz="8" w:space="0" w:color="auto"/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78">
    <w:name w:val="xl178"/>
    <w:basedOn w:val="a2"/>
    <w:rsid w:val="00A57AE6"/>
    <w:pPr>
      <w:pBdr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79">
    <w:name w:val="xl179"/>
    <w:basedOn w:val="a2"/>
    <w:rsid w:val="00A57AE6"/>
    <w:pPr>
      <w:pBdr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80">
    <w:name w:val="xl180"/>
    <w:basedOn w:val="a2"/>
    <w:rsid w:val="00A57AE6"/>
    <w:pPr>
      <w:pBdr>
        <w:top w:val="single" w:sz="8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181">
    <w:name w:val="xl181"/>
    <w:basedOn w:val="a2"/>
    <w:rsid w:val="00A57AE6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182">
    <w:name w:val="xl182"/>
    <w:basedOn w:val="a2"/>
    <w:rsid w:val="00A57AE6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Pa1">
    <w:name w:val="Pa1"/>
    <w:basedOn w:val="a2"/>
    <w:next w:val="a2"/>
    <w:uiPriority w:val="99"/>
    <w:rsid w:val="005D597C"/>
    <w:pPr>
      <w:autoSpaceDE w:val="0"/>
      <w:autoSpaceDN w:val="0"/>
      <w:adjustRightInd w:val="0"/>
      <w:spacing w:line="241" w:lineRule="atLeast"/>
    </w:pPr>
    <w:rPr>
      <w:rFonts w:eastAsia="Calibri"/>
      <w:lang w:eastAsia="en-US"/>
    </w:rPr>
  </w:style>
  <w:style w:type="character" w:customStyle="1" w:styleId="A10">
    <w:name w:val="A1"/>
    <w:uiPriority w:val="99"/>
    <w:rsid w:val="005D597C"/>
    <w:rPr>
      <w:color w:val="000000"/>
      <w:sz w:val="28"/>
      <w:szCs w:val="28"/>
    </w:rPr>
  </w:style>
  <w:style w:type="paragraph" w:customStyle="1" w:styleId="Pa0">
    <w:name w:val="Pa0"/>
    <w:basedOn w:val="a2"/>
    <w:next w:val="a2"/>
    <w:uiPriority w:val="99"/>
    <w:rsid w:val="005D597C"/>
    <w:pPr>
      <w:autoSpaceDE w:val="0"/>
      <w:autoSpaceDN w:val="0"/>
      <w:adjustRightInd w:val="0"/>
      <w:spacing w:line="241" w:lineRule="atLeast"/>
    </w:pPr>
    <w:rPr>
      <w:rFonts w:eastAsia="Calibri"/>
      <w:lang w:eastAsia="en-US"/>
    </w:rPr>
  </w:style>
  <w:style w:type="character" w:customStyle="1" w:styleId="A11">
    <w:name w:val="A11"/>
    <w:uiPriority w:val="99"/>
    <w:rsid w:val="005D597C"/>
    <w:rPr>
      <w:b/>
      <w:bCs/>
      <w:color w:val="000000"/>
      <w:sz w:val="26"/>
      <w:szCs w:val="26"/>
    </w:rPr>
  </w:style>
  <w:style w:type="paragraph" w:customStyle="1" w:styleId="xl183">
    <w:name w:val="xl183"/>
    <w:basedOn w:val="a2"/>
    <w:rsid w:val="0050222F"/>
    <w:pPr>
      <w:pBdr>
        <w:left w:val="single" w:sz="4" w:space="0" w:color="auto"/>
      </w:pBdr>
      <w:shd w:val="clear" w:color="800000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184">
    <w:name w:val="xl184"/>
    <w:basedOn w:val="a2"/>
    <w:rsid w:val="0050222F"/>
    <w:pPr>
      <w:pBdr>
        <w:right w:val="single" w:sz="4" w:space="0" w:color="auto"/>
      </w:pBdr>
      <w:shd w:val="clear" w:color="800000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185">
    <w:name w:val="xl185"/>
    <w:basedOn w:val="a2"/>
    <w:rsid w:val="0050222F"/>
    <w:pPr>
      <w:pBdr>
        <w:left w:val="single" w:sz="4" w:space="0" w:color="auto"/>
        <w:bottom w:val="single" w:sz="8" w:space="0" w:color="auto"/>
      </w:pBdr>
      <w:shd w:val="clear" w:color="800000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186">
    <w:name w:val="xl186"/>
    <w:basedOn w:val="a2"/>
    <w:rsid w:val="0050222F"/>
    <w:pPr>
      <w:pBdr>
        <w:bottom w:val="single" w:sz="8" w:space="0" w:color="auto"/>
        <w:right w:val="single" w:sz="4" w:space="0" w:color="auto"/>
      </w:pBdr>
      <w:shd w:val="clear" w:color="800000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187">
    <w:name w:val="xl187"/>
    <w:basedOn w:val="a2"/>
    <w:rsid w:val="0050222F"/>
    <w:pPr>
      <w:pBdr>
        <w:left w:val="single" w:sz="4" w:space="0" w:color="auto"/>
        <w:right w:val="single" w:sz="4" w:space="0" w:color="auto"/>
      </w:pBdr>
      <w:shd w:val="clear" w:color="800000" w:fill="D8E4BC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188">
    <w:name w:val="xl188"/>
    <w:basedOn w:val="a2"/>
    <w:rsid w:val="0050222F"/>
    <w:pPr>
      <w:shd w:val="clear" w:color="800000" w:fill="FFFFFF"/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89">
    <w:name w:val="xl189"/>
    <w:basedOn w:val="a2"/>
    <w:rsid w:val="0050222F"/>
    <w:pPr>
      <w:shd w:val="clear" w:color="800000" w:fill="FFFFFF"/>
      <w:spacing w:before="100" w:beforeAutospacing="1" w:after="100" w:afterAutospacing="1"/>
      <w:jc w:val="center"/>
      <w:textAlignment w:val="center"/>
    </w:pPr>
    <w:rPr>
      <w:b/>
      <w:bCs/>
      <w:sz w:val="22"/>
      <w:szCs w:val="22"/>
    </w:rPr>
  </w:style>
  <w:style w:type="paragraph" w:customStyle="1" w:styleId="xl190">
    <w:name w:val="xl190"/>
    <w:basedOn w:val="a2"/>
    <w:rsid w:val="0050222F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FFFFFF"/>
      <w:spacing w:before="100" w:beforeAutospacing="1" w:after="100" w:afterAutospacing="1"/>
      <w:jc w:val="center"/>
    </w:pPr>
    <w:rPr>
      <w:rFonts w:ascii="Times New Roman CYR" w:hAnsi="Times New Roman CYR" w:cs="Times New Roman CYR"/>
      <w:sz w:val="18"/>
      <w:szCs w:val="18"/>
    </w:rPr>
  </w:style>
  <w:style w:type="paragraph" w:customStyle="1" w:styleId="xl191">
    <w:name w:val="xl191"/>
    <w:basedOn w:val="a2"/>
    <w:rsid w:val="0050222F"/>
    <w:pPr>
      <w:pBdr>
        <w:top w:val="single" w:sz="8" w:space="0" w:color="auto"/>
        <w:bottom w:val="single" w:sz="8" w:space="0" w:color="auto"/>
      </w:pBdr>
      <w:shd w:val="clear" w:color="000000" w:fill="FFFFFF"/>
      <w:spacing w:before="100" w:beforeAutospacing="1" w:after="100" w:afterAutospacing="1"/>
      <w:jc w:val="center"/>
    </w:pPr>
    <w:rPr>
      <w:rFonts w:ascii="Times New Roman CYR" w:hAnsi="Times New Roman CYR" w:cs="Times New Roman CYR"/>
      <w:sz w:val="18"/>
      <w:szCs w:val="18"/>
    </w:rPr>
  </w:style>
  <w:style w:type="paragraph" w:customStyle="1" w:styleId="xl192">
    <w:name w:val="xl192"/>
    <w:basedOn w:val="a2"/>
    <w:rsid w:val="0050222F"/>
    <w:pPr>
      <w:pBdr>
        <w:top w:val="single" w:sz="8" w:space="0" w:color="auto"/>
        <w:bottom w:val="single" w:sz="8" w:space="0" w:color="auto"/>
        <w:right w:val="single" w:sz="8" w:space="0" w:color="auto"/>
      </w:pBdr>
      <w:shd w:val="clear" w:color="000000" w:fill="FFFFFF"/>
      <w:spacing w:before="100" w:beforeAutospacing="1" w:after="100" w:afterAutospacing="1"/>
      <w:jc w:val="center"/>
    </w:pPr>
    <w:rPr>
      <w:rFonts w:ascii="Times New Roman CYR" w:hAnsi="Times New Roman CYR" w:cs="Times New Roman CYR"/>
      <w:sz w:val="18"/>
      <w:szCs w:val="18"/>
    </w:rPr>
  </w:style>
  <w:style w:type="paragraph" w:customStyle="1" w:styleId="xl193">
    <w:name w:val="xl193"/>
    <w:basedOn w:val="a2"/>
    <w:rsid w:val="0050222F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ascii="Times New Roman CYR" w:hAnsi="Times New Roman CYR" w:cs="Times New Roman CYR"/>
      <w:color w:val="3366FF"/>
      <w:sz w:val="18"/>
      <w:szCs w:val="18"/>
    </w:rPr>
  </w:style>
  <w:style w:type="paragraph" w:customStyle="1" w:styleId="xl194">
    <w:name w:val="xl194"/>
    <w:basedOn w:val="a2"/>
    <w:rsid w:val="0050222F"/>
    <w:pPr>
      <w:pBdr>
        <w:top w:val="single" w:sz="8" w:space="0" w:color="auto"/>
        <w:bottom w:val="single" w:sz="8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ascii="Times New Roman CYR" w:hAnsi="Times New Roman CYR" w:cs="Times New Roman CYR"/>
      <w:color w:val="3366FF"/>
      <w:sz w:val="18"/>
      <w:szCs w:val="18"/>
    </w:rPr>
  </w:style>
  <w:style w:type="paragraph" w:customStyle="1" w:styleId="xl195">
    <w:name w:val="xl195"/>
    <w:basedOn w:val="a2"/>
    <w:rsid w:val="0050222F"/>
    <w:pPr>
      <w:pBdr>
        <w:top w:val="single" w:sz="8" w:space="0" w:color="auto"/>
        <w:bottom w:val="single" w:sz="8" w:space="0" w:color="auto"/>
        <w:right w:val="single" w:sz="8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ascii="Times New Roman CYR" w:hAnsi="Times New Roman CYR" w:cs="Times New Roman CYR"/>
      <w:color w:val="3366FF"/>
      <w:sz w:val="18"/>
      <w:szCs w:val="18"/>
    </w:rPr>
  </w:style>
  <w:style w:type="paragraph" w:customStyle="1" w:styleId="xl196">
    <w:name w:val="xl196"/>
    <w:basedOn w:val="a2"/>
    <w:rsid w:val="0050222F"/>
    <w:pPr>
      <w:pBdr>
        <w:top w:val="single" w:sz="8" w:space="0" w:color="auto"/>
        <w:left w:val="single" w:sz="4" w:space="0" w:color="auto"/>
        <w:bottom w:val="single" w:sz="8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ascii="Times New Roman CYR" w:hAnsi="Times New Roman CYR" w:cs="Times New Roman CYR"/>
      <w:sz w:val="18"/>
      <w:szCs w:val="18"/>
    </w:rPr>
  </w:style>
  <w:style w:type="paragraph" w:customStyle="1" w:styleId="xl197">
    <w:name w:val="xl197"/>
    <w:basedOn w:val="a2"/>
    <w:rsid w:val="0050222F"/>
    <w:pPr>
      <w:pBdr>
        <w:top w:val="single" w:sz="8" w:space="0" w:color="auto"/>
        <w:bottom w:val="single" w:sz="8" w:space="0" w:color="auto"/>
        <w:right w:val="single" w:sz="8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ascii="Times New Roman CYR" w:hAnsi="Times New Roman CYR" w:cs="Times New Roman CYR"/>
      <w:sz w:val="18"/>
      <w:szCs w:val="18"/>
    </w:rPr>
  </w:style>
  <w:style w:type="paragraph" w:customStyle="1" w:styleId="xl198">
    <w:name w:val="xl198"/>
    <w:basedOn w:val="a2"/>
    <w:rsid w:val="0050222F"/>
    <w:pPr>
      <w:pBdr>
        <w:top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Tahoma" w:hAnsi="Tahoma" w:cs="Tahoma"/>
      <w:sz w:val="18"/>
      <w:szCs w:val="18"/>
    </w:rPr>
  </w:style>
  <w:style w:type="paragraph" w:customStyle="1" w:styleId="xl199">
    <w:name w:val="xl199"/>
    <w:basedOn w:val="a2"/>
    <w:rsid w:val="0050222F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/>
      <w:textAlignment w:val="center"/>
    </w:pPr>
    <w:rPr>
      <w:rFonts w:ascii="Times New Roman CYR" w:hAnsi="Times New Roman CYR" w:cs="Times New Roman CYR"/>
      <w:sz w:val="14"/>
      <w:szCs w:val="14"/>
    </w:rPr>
  </w:style>
  <w:style w:type="paragraph" w:customStyle="1" w:styleId="xl200">
    <w:name w:val="xl200"/>
    <w:basedOn w:val="a2"/>
    <w:rsid w:val="0050222F"/>
    <w:pPr>
      <w:pBdr>
        <w:top w:val="single" w:sz="4" w:space="0" w:color="auto"/>
        <w:bottom w:val="single" w:sz="4" w:space="0" w:color="auto"/>
        <w:right w:val="single" w:sz="8" w:space="0" w:color="auto"/>
      </w:pBdr>
      <w:shd w:val="clear" w:color="000000" w:fill="FFFFFF"/>
      <w:spacing w:before="100" w:beforeAutospacing="1" w:after="100" w:afterAutospacing="1"/>
      <w:textAlignment w:val="center"/>
    </w:pPr>
    <w:rPr>
      <w:rFonts w:ascii="Times New Roman CYR" w:hAnsi="Times New Roman CYR" w:cs="Times New Roman CYR"/>
      <w:sz w:val="14"/>
      <w:szCs w:val="14"/>
    </w:rPr>
  </w:style>
  <w:style w:type="paragraph" w:customStyle="1" w:styleId="xl201">
    <w:name w:val="xl201"/>
    <w:basedOn w:val="a2"/>
    <w:rsid w:val="0050222F"/>
    <w:pPr>
      <w:pBdr>
        <w:top w:val="single" w:sz="8" w:space="0" w:color="auto"/>
        <w:right w:val="single" w:sz="4" w:space="0" w:color="auto"/>
      </w:pBdr>
      <w:shd w:val="clear" w:color="800000" w:fill="D8E4BC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202">
    <w:name w:val="xl202"/>
    <w:basedOn w:val="a2"/>
    <w:rsid w:val="0050222F"/>
    <w:pPr>
      <w:pBdr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203">
    <w:name w:val="xl203"/>
    <w:basedOn w:val="a2"/>
    <w:rsid w:val="0050222F"/>
    <w:pPr>
      <w:pBdr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204">
    <w:name w:val="xl204"/>
    <w:basedOn w:val="a2"/>
    <w:rsid w:val="0050222F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205">
    <w:name w:val="xl205"/>
    <w:basedOn w:val="a2"/>
    <w:rsid w:val="0050222F"/>
    <w:pPr>
      <w:pBdr>
        <w:left w:val="single" w:sz="4" w:space="0" w:color="auto"/>
      </w:pBdr>
      <w:shd w:val="clear" w:color="800000" w:fill="D8E4BC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206">
    <w:name w:val="xl206"/>
    <w:basedOn w:val="a2"/>
    <w:rsid w:val="0050222F"/>
    <w:pPr>
      <w:pBdr>
        <w:lef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207">
    <w:name w:val="xl207"/>
    <w:basedOn w:val="a2"/>
    <w:rsid w:val="0050222F"/>
    <w:pPr>
      <w:pBdr>
        <w:top w:val="single" w:sz="8" w:space="0" w:color="auto"/>
        <w:left w:val="single" w:sz="4" w:space="0" w:color="auto"/>
      </w:pBdr>
      <w:shd w:val="clear" w:color="800000" w:fill="D8E4BC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208">
    <w:name w:val="xl208"/>
    <w:basedOn w:val="a2"/>
    <w:rsid w:val="0050222F"/>
    <w:pPr>
      <w:pBdr>
        <w:top w:val="single" w:sz="8" w:space="0" w:color="auto"/>
        <w:left w:val="single" w:sz="4" w:space="0" w:color="auto"/>
        <w:bottom w:val="single" w:sz="8" w:space="0" w:color="auto"/>
      </w:pBdr>
      <w:shd w:val="clear" w:color="000000" w:fill="FFFFFF"/>
      <w:spacing w:before="100" w:beforeAutospacing="1" w:after="100" w:afterAutospacing="1"/>
    </w:pPr>
    <w:rPr>
      <w:rFonts w:ascii="Times New Roman CYR" w:hAnsi="Times New Roman CYR" w:cs="Times New Roman CYR"/>
      <w:sz w:val="14"/>
      <w:szCs w:val="14"/>
    </w:rPr>
  </w:style>
  <w:style w:type="paragraph" w:customStyle="1" w:styleId="xl209">
    <w:name w:val="xl209"/>
    <w:basedOn w:val="a2"/>
    <w:rsid w:val="0050222F"/>
    <w:pPr>
      <w:pBdr>
        <w:top w:val="single" w:sz="8" w:space="0" w:color="auto"/>
        <w:bottom w:val="single" w:sz="8" w:space="0" w:color="auto"/>
        <w:right w:val="single" w:sz="8" w:space="0" w:color="auto"/>
      </w:pBdr>
      <w:shd w:val="clear" w:color="000000" w:fill="FFFFFF"/>
      <w:spacing w:before="100" w:beforeAutospacing="1" w:after="100" w:afterAutospacing="1"/>
    </w:pPr>
    <w:rPr>
      <w:rFonts w:ascii="Times New Roman CYR" w:hAnsi="Times New Roman CYR" w:cs="Times New Roman CYR"/>
      <w:sz w:val="14"/>
      <w:szCs w:val="14"/>
    </w:rPr>
  </w:style>
  <w:style w:type="paragraph" w:customStyle="1" w:styleId="xl210">
    <w:name w:val="xl210"/>
    <w:basedOn w:val="a2"/>
    <w:rsid w:val="0050222F"/>
    <w:pPr>
      <w:pBdr>
        <w:top w:val="single" w:sz="4" w:space="0" w:color="auto"/>
        <w:left w:val="single" w:sz="4" w:space="0" w:color="auto"/>
        <w:bottom w:val="single" w:sz="8" w:space="0" w:color="auto"/>
      </w:pBdr>
      <w:spacing w:before="100" w:beforeAutospacing="1" w:after="100" w:afterAutospacing="1"/>
      <w:textAlignment w:val="center"/>
    </w:pPr>
    <w:rPr>
      <w:rFonts w:ascii="Times New Roman CYR" w:hAnsi="Times New Roman CYR" w:cs="Times New Roman CYR"/>
      <w:color w:val="FF0000"/>
      <w:sz w:val="14"/>
      <w:szCs w:val="14"/>
    </w:rPr>
  </w:style>
  <w:style w:type="paragraph" w:customStyle="1" w:styleId="xl211">
    <w:name w:val="xl211"/>
    <w:basedOn w:val="a2"/>
    <w:rsid w:val="0050222F"/>
    <w:pPr>
      <w:pBdr>
        <w:top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textAlignment w:val="center"/>
    </w:pPr>
    <w:rPr>
      <w:rFonts w:ascii="Times New Roman CYR" w:hAnsi="Times New Roman CYR" w:cs="Times New Roman CYR"/>
      <w:color w:val="FF0000"/>
      <w:sz w:val="14"/>
      <w:szCs w:val="14"/>
    </w:rPr>
  </w:style>
  <w:style w:type="paragraph" w:customStyle="1" w:styleId="xl212">
    <w:name w:val="xl212"/>
    <w:basedOn w:val="a2"/>
    <w:rsid w:val="0050222F"/>
    <w:pP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213">
    <w:name w:val="xl213"/>
    <w:basedOn w:val="a2"/>
    <w:rsid w:val="0050222F"/>
    <w:pPr>
      <w:pBdr>
        <w:bottom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214">
    <w:name w:val="xl214"/>
    <w:basedOn w:val="a2"/>
    <w:rsid w:val="0050222F"/>
    <w:pPr>
      <w:pBdr>
        <w:bottom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215">
    <w:name w:val="xl215"/>
    <w:basedOn w:val="a2"/>
    <w:rsid w:val="0050222F"/>
    <w:pPr>
      <w:spacing w:before="100" w:beforeAutospacing="1" w:after="100" w:afterAutospacing="1"/>
      <w:textAlignment w:val="center"/>
    </w:pPr>
    <w:rPr>
      <w:b/>
      <w:bCs/>
    </w:rPr>
  </w:style>
  <w:style w:type="paragraph" w:customStyle="1" w:styleId="xl216">
    <w:name w:val="xl216"/>
    <w:basedOn w:val="a2"/>
    <w:rsid w:val="0050222F"/>
    <w:pPr>
      <w:spacing w:before="100" w:beforeAutospacing="1" w:after="100" w:afterAutospacing="1"/>
      <w:textAlignment w:val="center"/>
    </w:pPr>
    <w:rPr>
      <w:b/>
      <w:bCs/>
      <w:sz w:val="22"/>
      <w:szCs w:val="22"/>
    </w:rPr>
  </w:style>
  <w:style w:type="paragraph" w:customStyle="1" w:styleId="xl217">
    <w:name w:val="xl217"/>
    <w:basedOn w:val="a2"/>
    <w:rsid w:val="0050222F"/>
    <w:pPr>
      <w:pBdr>
        <w:top w:val="single" w:sz="8" w:space="0" w:color="auto"/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/>
      <w:textAlignment w:val="center"/>
    </w:pPr>
    <w:rPr>
      <w:rFonts w:ascii="Times New Roman CYR" w:hAnsi="Times New Roman CYR" w:cs="Times New Roman CYR"/>
      <w:sz w:val="14"/>
      <w:szCs w:val="14"/>
    </w:rPr>
  </w:style>
  <w:style w:type="paragraph" w:customStyle="1" w:styleId="xl218">
    <w:name w:val="xl218"/>
    <w:basedOn w:val="a2"/>
    <w:rsid w:val="0050222F"/>
    <w:pPr>
      <w:pBdr>
        <w:top w:val="single" w:sz="8" w:space="0" w:color="auto"/>
        <w:bottom w:val="single" w:sz="4" w:space="0" w:color="auto"/>
        <w:right w:val="single" w:sz="8" w:space="0" w:color="auto"/>
      </w:pBdr>
      <w:shd w:val="clear" w:color="000000" w:fill="FFFFFF"/>
      <w:spacing w:before="100" w:beforeAutospacing="1" w:after="100" w:afterAutospacing="1"/>
      <w:textAlignment w:val="center"/>
    </w:pPr>
    <w:rPr>
      <w:rFonts w:ascii="Times New Roman CYR" w:hAnsi="Times New Roman CYR" w:cs="Times New Roman CYR"/>
      <w:sz w:val="14"/>
      <w:szCs w:val="14"/>
    </w:rPr>
  </w:style>
  <w:style w:type="character" w:customStyle="1" w:styleId="apple-converted-space">
    <w:name w:val="apple-converted-space"/>
    <w:rsid w:val="00E74B8B"/>
  </w:style>
  <w:style w:type="character" w:styleId="aff8">
    <w:name w:val="Strong"/>
    <w:uiPriority w:val="22"/>
    <w:qFormat/>
    <w:rsid w:val="00E74B8B"/>
    <w:rPr>
      <w:b/>
      <w:bCs/>
    </w:rPr>
  </w:style>
  <w:style w:type="paragraph" w:customStyle="1" w:styleId="rvps15">
    <w:name w:val="rvps15"/>
    <w:basedOn w:val="a2"/>
    <w:rsid w:val="00FD2DF5"/>
    <w:pPr>
      <w:jc w:val="right"/>
    </w:pPr>
  </w:style>
  <w:style w:type="character" w:customStyle="1" w:styleId="rvts21">
    <w:name w:val="rvts21"/>
    <w:rsid w:val="00FD2DF5"/>
    <w:rPr>
      <w:rFonts w:ascii="Times New Roman" w:hAnsi="Times New Roman" w:cs="Times New Roman" w:hint="default"/>
      <w:sz w:val="28"/>
      <w:szCs w:val="28"/>
    </w:rPr>
  </w:style>
  <w:style w:type="character" w:customStyle="1" w:styleId="211pt">
    <w:name w:val="Основной текст (2) + 11 pt"/>
    <w:rsid w:val="00040B36"/>
    <w:rPr>
      <w:rFonts w:eastAsia="Times New Roman" w:cs="Times New Roman"/>
      <w:color w:val="000000"/>
      <w:spacing w:val="0"/>
      <w:w w:val="100"/>
      <w:position w:val="0"/>
      <w:sz w:val="22"/>
      <w:szCs w:val="22"/>
      <w:shd w:val="clear" w:color="auto" w:fill="FFFFFF"/>
      <w:lang w:val="ru-RU" w:eastAsia="ru-RU" w:bidi="ru-RU"/>
    </w:rPr>
  </w:style>
  <w:style w:type="character" w:customStyle="1" w:styleId="27">
    <w:name w:val="Основной текст (2)_"/>
    <w:link w:val="28"/>
    <w:rsid w:val="00040B36"/>
    <w:rPr>
      <w:rFonts w:eastAsia="Times New Roman"/>
      <w:sz w:val="28"/>
      <w:szCs w:val="28"/>
      <w:shd w:val="clear" w:color="auto" w:fill="FFFFFF"/>
    </w:rPr>
  </w:style>
  <w:style w:type="paragraph" w:customStyle="1" w:styleId="28">
    <w:name w:val="Основной текст (2)"/>
    <w:basedOn w:val="a2"/>
    <w:link w:val="27"/>
    <w:rsid w:val="00040B36"/>
    <w:pPr>
      <w:widowControl w:val="0"/>
      <w:shd w:val="clear" w:color="auto" w:fill="FFFFFF"/>
      <w:spacing w:after="2220" w:line="480" w:lineRule="exact"/>
      <w:ind w:hanging="1180"/>
      <w:jc w:val="center"/>
    </w:pPr>
    <w:rPr>
      <w:rFonts w:ascii="Calibri" w:hAnsi="Calibri"/>
      <w:sz w:val="28"/>
      <w:szCs w:val="28"/>
    </w:rPr>
  </w:style>
  <w:style w:type="table" w:customStyle="1" w:styleId="51">
    <w:name w:val="Сетка таблицы51"/>
    <w:basedOn w:val="a4"/>
    <w:uiPriority w:val="59"/>
    <w:rsid w:val="000D0810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9">
    <w:name w:val="annotation reference"/>
    <w:basedOn w:val="a3"/>
    <w:uiPriority w:val="99"/>
    <w:semiHidden/>
    <w:unhideWhenUsed/>
    <w:rsid w:val="00877522"/>
    <w:rPr>
      <w:sz w:val="16"/>
      <w:szCs w:val="16"/>
    </w:rPr>
  </w:style>
  <w:style w:type="paragraph" w:styleId="affa">
    <w:name w:val="annotation text"/>
    <w:basedOn w:val="a2"/>
    <w:link w:val="affb"/>
    <w:uiPriority w:val="99"/>
    <w:semiHidden/>
    <w:unhideWhenUsed/>
    <w:rsid w:val="00877522"/>
    <w:rPr>
      <w:sz w:val="20"/>
      <w:szCs w:val="20"/>
    </w:rPr>
  </w:style>
  <w:style w:type="character" w:customStyle="1" w:styleId="affb">
    <w:name w:val="Текст примечания Знак"/>
    <w:basedOn w:val="a3"/>
    <w:link w:val="affa"/>
    <w:uiPriority w:val="99"/>
    <w:semiHidden/>
    <w:rsid w:val="00877522"/>
    <w:rPr>
      <w:rFonts w:ascii="Times New Roman" w:eastAsia="Times New Roman" w:hAnsi="Times New Roman"/>
    </w:rPr>
  </w:style>
  <w:style w:type="paragraph" w:styleId="affc">
    <w:name w:val="annotation subject"/>
    <w:basedOn w:val="affa"/>
    <w:next w:val="affa"/>
    <w:link w:val="affd"/>
    <w:uiPriority w:val="99"/>
    <w:semiHidden/>
    <w:unhideWhenUsed/>
    <w:rsid w:val="00877522"/>
    <w:rPr>
      <w:b/>
      <w:bCs/>
    </w:rPr>
  </w:style>
  <w:style w:type="character" w:customStyle="1" w:styleId="affd">
    <w:name w:val="Тема примечания Знак"/>
    <w:basedOn w:val="affb"/>
    <w:link w:val="affc"/>
    <w:uiPriority w:val="99"/>
    <w:semiHidden/>
    <w:rsid w:val="00877522"/>
    <w:rPr>
      <w:rFonts w:ascii="Times New Roman" w:eastAsia="Times New Roman" w:hAnsi="Times New Roman"/>
      <w:b/>
      <w:bCs/>
    </w:rPr>
  </w:style>
  <w:style w:type="character" w:styleId="affe">
    <w:name w:val="endnote reference"/>
    <w:basedOn w:val="a3"/>
    <w:uiPriority w:val="99"/>
    <w:semiHidden/>
    <w:unhideWhenUsed/>
    <w:rsid w:val="00B10DCC"/>
    <w:rPr>
      <w:vertAlign w:val="superscript"/>
    </w:rPr>
  </w:style>
  <w:style w:type="character" w:customStyle="1" w:styleId="afff">
    <w:name w:val="Цветовое выделение"/>
    <w:uiPriority w:val="99"/>
    <w:rsid w:val="00915F6D"/>
    <w:rPr>
      <w:b/>
      <w:bCs/>
      <w:color w:val="26282F"/>
    </w:rPr>
  </w:style>
  <w:style w:type="paragraph" w:customStyle="1" w:styleId="afff0">
    <w:name w:val="Рабочий"/>
    <w:basedOn w:val="a2"/>
    <w:rsid w:val="003440EF"/>
    <w:pPr>
      <w:ind w:firstLine="720"/>
      <w:jc w:val="both"/>
    </w:pPr>
    <w:rPr>
      <w:rFonts w:eastAsia="Calibri"/>
      <w:sz w:val="28"/>
      <w:szCs w:val="20"/>
    </w:rPr>
  </w:style>
  <w:style w:type="character" w:styleId="HTML">
    <w:name w:val="HTML Cite"/>
    <w:basedOn w:val="a3"/>
    <w:uiPriority w:val="99"/>
    <w:semiHidden/>
    <w:unhideWhenUsed/>
    <w:rsid w:val="00150758"/>
    <w:rPr>
      <w:i/>
      <w:iCs/>
    </w:rPr>
  </w:style>
  <w:style w:type="character" w:customStyle="1" w:styleId="dyjrff">
    <w:name w:val="dyjrff"/>
    <w:basedOn w:val="a3"/>
    <w:rsid w:val="00150758"/>
  </w:style>
  <w:style w:type="paragraph" w:customStyle="1" w:styleId="action-menu-item">
    <w:name w:val="action-menu-item"/>
    <w:basedOn w:val="a2"/>
    <w:rsid w:val="00150758"/>
    <w:pPr>
      <w:spacing w:before="100" w:beforeAutospacing="1" w:after="100" w:afterAutospacing="1"/>
    </w:pPr>
  </w:style>
  <w:style w:type="character" w:customStyle="1" w:styleId="acopre">
    <w:name w:val="acopre"/>
    <w:basedOn w:val="a3"/>
    <w:rsid w:val="00150758"/>
  </w:style>
  <w:style w:type="paragraph" w:customStyle="1" w:styleId="29">
    <w:name w:val="Стиль2"/>
    <w:basedOn w:val="a2"/>
    <w:link w:val="2a"/>
    <w:autoRedefine/>
    <w:rsid w:val="00065C27"/>
    <w:pPr>
      <w:ind w:left="851"/>
      <w:jc w:val="both"/>
    </w:pPr>
    <w:rPr>
      <w:bCs/>
      <w:iCs/>
      <w:color w:val="000000"/>
      <w:szCs w:val="20"/>
    </w:rPr>
  </w:style>
  <w:style w:type="character" w:customStyle="1" w:styleId="2a">
    <w:name w:val="Стиль2 Знак"/>
    <w:link w:val="29"/>
    <w:rsid w:val="00065C27"/>
    <w:rPr>
      <w:rFonts w:ascii="Times New Roman" w:eastAsia="Times New Roman" w:hAnsi="Times New Roman"/>
      <w:bCs/>
      <w:iCs/>
      <w:color w:val="000000"/>
      <w:sz w:val="24"/>
    </w:rPr>
  </w:style>
  <w:style w:type="paragraph" w:customStyle="1" w:styleId="afff1">
    <w:name w:val="Тест список Знак"/>
    <w:basedOn w:val="a0"/>
    <w:rsid w:val="00527890"/>
    <w:pPr>
      <w:numPr>
        <w:numId w:val="0"/>
      </w:numPr>
      <w:tabs>
        <w:tab w:val="left" w:pos="567"/>
        <w:tab w:val="num" w:pos="720"/>
      </w:tabs>
      <w:ind w:left="720" w:hanging="720"/>
      <w:contextualSpacing w:val="0"/>
    </w:pPr>
    <w:rPr>
      <w:sz w:val="22"/>
      <w:szCs w:val="22"/>
    </w:rPr>
  </w:style>
  <w:style w:type="paragraph" w:styleId="a0">
    <w:name w:val="List Bullet"/>
    <w:basedOn w:val="a2"/>
    <w:uiPriority w:val="99"/>
    <w:semiHidden/>
    <w:unhideWhenUsed/>
    <w:rsid w:val="00527890"/>
    <w:pPr>
      <w:numPr>
        <w:numId w:val="23"/>
      </w:numPr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/>
    <w:lsdException w:name="caption" w:uiPriority="0" w:qFormat="1"/>
    <w:lsdException w:name="page number" w:uiPriority="0"/>
    <w:lsdException w:name="List Bullet 3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F33BE0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2"/>
    <w:next w:val="a2"/>
    <w:link w:val="10"/>
    <w:uiPriority w:val="99"/>
    <w:qFormat/>
    <w:rsid w:val="00A57AE6"/>
    <w:pPr>
      <w:keepNext/>
      <w:widowControl w:val="0"/>
      <w:jc w:val="center"/>
      <w:outlineLvl w:val="0"/>
    </w:pPr>
    <w:rPr>
      <w:rFonts w:ascii="Arial" w:hAnsi="Arial"/>
      <w:snapToGrid w:val="0"/>
      <w:szCs w:val="20"/>
      <w:lang w:val="x-none" w:eastAsia="x-none"/>
    </w:rPr>
  </w:style>
  <w:style w:type="paragraph" w:styleId="2">
    <w:name w:val="heading 2"/>
    <w:basedOn w:val="a2"/>
    <w:next w:val="a2"/>
    <w:link w:val="20"/>
    <w:qFormat/>
    <w:rsid w:val="00A07D5F"/>
    <w:pPr>
      <w:keepNext/>
      <w:jc w:val="both"/>
      <w:outlineLvl w:val="1"/>
    </w:pPr>
    <w:rPr>
      <w:i/>
      <w:iCs/>
      <w:sz w:val="28"/>
      <w:szCs w:val="20"/>
    </w:rPr>
  </w:style>
  <w:style w:type="paragraph" w:styleId="3">
    <w:name w:val="heading 3"/>
    <w:basedOn w:val="a2"/>
    <w:next w:val="a2"/>
    <w:link w:val="30"/>
    <w:qFormat/>
    <w:rsid w:val="00F45028"/>
    <w:pPr>
      <w:keepNext/>
      <w:overflowPunct w:val="0"/>
      <w:autoSpaceDE w:val="0"/>
      <w:autoSpaceDN w:val="0"/>
      <w:adjustRightInd w:val="0"/>
      <w:jc w:val="center"/>
      <w:outlineLvl w:val="2"/>
    </w:pPr>
    <w:rPr>
      <w:b/>
      <w:sz w:val="28"/>
      <w:szCs w:val="20"/>
    </w:rPr>
  </w:style>
  <w:style w:type="paragraph" w:styleId="4">
    <w:name w:val="heading 4"/>
    <w:basedOn w:val="a2"/>
    <w:next w:val="a2"/>
    <w:link w:val="40"/>
    <w:qFormat/>
    <w:rsid w:val="00A57AE6"/>
    <w:pPr>
      <w:keepNext/>
      <w:widowControl w:val="0"/>
      <w:ind w:left="6379"/>
      <w:jc w:val="right"/>
      <w:outlineLvl w:val="3"/>
    </w:pPr>
    <w:rPr>
      <w:snapToGrid w:val="0"/>
      <w:sz w:val="28"/>
      <w:szCs w:val="20"/>
    </w:rPr>
  </w:style>
  <w:style w:type="paragraph" w:styleId="5">
    <w:name w:val="heading 5"/>
    <w:basedOn w:val="a2"/>
    <w:next w:val="a2"/>
    <w:link w:val="50"/>
    <w:qFormat/>
    <w:rsid w:val="00A57AE6"/>
    <w:pPr>
      <w:keepNext/>
      <w:widowControl w:val="0"/>
      <w:spacing w:before="600"/>
      <w:ind w:left="40"/>
      <w:jc w:val="center"/>
      <w:outlineLvl w:val="4"/>
    </w:pPr>
    <w:rPr>
      <w:b/>
      <w:snapToGrid w:val="0"/>
      <w:szCs w:val="20"/>
    </w:rPr>
  </w:style>
  <w:style w:type="paragraph" w:styleId="6">
    <w:name w:val="heading 6"/>
    <w:basedOn w:val="a2"/>
    <w:next w:val="a2"/>
    <w:link w:val="60"/>
    <w:qFormat/>
    <w:rsid w:val="00A57AE6"/>
    <w:pPr>
      <w:keepNext/>
      <w:widowControl w:val="0"/>
      <w:spacing w:before="140"/>
      <w:ind w:left="4000"/>
      <w:outlineLvl w:val="5"/>
    </w:pPr>
    <w:rPr>
      <w:b/>
      <w:snapToGrid w:val="0"/>
      <w:sz w:val="18"/>
      <w:szCs w:val="20"/>
    </w:rPr>
  </w:style>
  <w:style w:type="paragraph" w:styleId="7">
    <w:name w:val="heading 7"/>
    <w:basedOn w:val="a2"/>
    <w:next w:val="a2"/>
    <w:link w:val="70"/>
    <w:qFormat/>
    <w:rsid w:val="00A57AE6"/>
    <w:pPr>
      <w:keepNext/>
      <w:widowControl w:val="0"/>
      <w:spacing w:before="120" w:after="120"/>
      <w:jc w:val="center"/>
      <w:outlineLvl w:val="6"/>
    </w:pPr>
    <w:rPr>
      <w:rFonts w:ascii="Arial" w:hAnsi="Arial"/>
      <w:snapToGrid w:val="0"/>
      <w:sz w:val="22"/>
      <w:szCs w:val="20"/>
    </w:rPr>
  </w:style>
  <w:style w:type="paragraph" w:styleId="8">
    <w:name w:val="heading 8"/>
    <w:basedOn w:val="a2"/>
    <w:next w:val="a2"/>
    <w:link w:val="80"/>
    <w:qFormat/>
    <w:rsid w:val="00A57AE6"/>
    <w:pPr>
      <w:keepNext/>
      <w:widowControl w:val="0"/>
      <w:jc w:val="both"/>
      <w:outlineLvl w:val="7"/>
    </w:pPr>
    <w:rPr>
      <w:caps/>
      <w:snapToGrid w:val="0"/>
      <w:szCs w:val="20"/>
    </w:rPr>
  </w:style>
  <w:style w:type="paragraph" w:styleId="9">
    <w:name w:val="heading 9"/>
    <w:basedOn w:val="a2"/>
    <w:next w:val="a2"/>
    <w:link w:val="90"/>
    <w:qFormat/>
    <w:rsid w:val="00A57AE6"/>
    <w:pPr>
      <w:keepNext/>
      <w:pageBreakBefore/>
      <w:widowControl w:val="0"/>
      <w:spacing w:before="120" w:after="120"/>
      <w:jc w:val="center"/>
      <w:outlineLvl w:val="8"/>
    </w:pPr>
    <w:rPr>
      <w:b/>
      <w:caps/>
      <w:snapToGrid w:val="0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30">
    <w:name w:val="Заголовок 3 Знак"/>
    <w:link w:val="3"/>
    <w:rsid w:val="00F45028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a6">
    <w:name w:val="Body Text"/>
    <w:basedOn w:val="a2"/>
    <w:link w:val="a7"/>
    <w:rsid w:val="00F45028"/>
    <w:pPr>
      <w:jc w:val="center"/>
    </w:pPr>
    <w:rPr>
      <w:sz w:val="20"/>
    </w:rPr>
  </w:style>
  <w:style w:type="character" w:customStyle="1" w:styleId="a7">
    <w:name w:val="Основной текст Знак"/>
    <w:link w:val="a6"/>
    <w:rsid w:val="00F45028"/>
    <w:rPr>
      <w:rFonts w:ascii="Times New Roman" w:eastAsia="Times New Roman" w:hAnsi="Times New Roman" w:cs="Times New Roman"/>
      <w:sz w:val="20"/>
      <w:szCs w:val="24"/>
      <w:lang w:eastAsia="ru-RU"/>
    </w:rPr>
  </w:style>
  <w:style w:type="paragraph" w:styleId="a8">
    <w:name w:val="Balloon Text"/>
    <w:basedOn w:val="a2"/>
    <w:link w:val="a9"/>
    <w:uiPriority w:val="99"/>
    <w:unhideWhenUsed/>
    <w:rsid w:val="00F45028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link w:val="a8"/>
    <w:uiPriority w:val="99"/>
    <w:rsid w:val="00F45028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0">
    <w:name w:val="Заголовок 2 Знак"/>
    <w:link w:val="2"/>
    <w:rsid w:val="00A07D5F"/>
    <w:rPr>
      <w:rFonts w:ascii="Times New Roman" w:eastAsia="Times New Roman" w:hAnsi="Times New Roman"/>
      <w:i/>
      <w:iCs/>
      <w:sz w:val="28"/>
    </w:rPr>
  </w:style>
  <w:style w:type="paragraph" w:styleId="aa">
    <w:name w:val="header"/>
    <w:basedOn w:val="a2"/>
    <w:link w:val="ab"/>
    <w:uiPriority w:val="99"/>
    <w:unhideWhenUsed/>
    <w:rsid w:val="008655F0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link w:val="aa"/>
    <w:uiPriority w:val="99"/>
    <w:rsid w:val="008655F0"/>
    <w:rPr>
      <w:rFonts w:ascii="Times New Roman" w:eastAsia="Times New Roman" w:hAnsi="Times New Roman"/>
      <w:sz w:val="24"/>
      <w:szCs w:val="24"/>
    </w:rPr>
  </w:style>
  <w:style w:type="paragraph" w:styleId="ac">
    <w:name w:val="footer"/>
    <w:basedOn w:val="a2"/>
    <w:link w:val="ad"/>
    <w:uiPriority w:val="99"/>
    <w:unhideWhenUsed/>
    <w:rsid w:val="008655F0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link w:val="ac"/>
    <w:uiPriority w:val="99"/>
    <w:rsid w:val="008655F0"/>
    <w:rPr>
      <w:rFonts w:ascii="Times New Roman" w:eastAsia="Times New Roman" w:hAnsi="Times New Roman"/>
      <w:sz w:val="24"/>
      <w:szCs w:val="24"/>
    </w:rPr>
  </w:style>
  <w:style w:type="table" w:styleId="ae">
    <w:name w:val="Table Grid"/>
    <w:basedOn w:val="a4"/>
    <w:uiPriority w:val="39"/>
    <w:rsid w:val="00742F4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link w:val="1"/>
    <w:rsid w:val="00A57AE6"/>
    <w:rPr>
      <w:rFonts w:ascii="Arial" w:eastAsia="Times New Roman" w:hAnsi="Arial"/>
      <w:snapToGrid w:val="0"/>
      <w:sz w:val="24"/>
      <w:lang w:val="x-none" w:eastAsia="x-none"/>
    </w:rPr>
  </w:style>
  <w:style w:type="character" w:customStyle="1" w:styleId="40">
    <w:name w:val="Заголовок 4 Знак"/>
    <w:link w:val="4"/>
    <w:rsid w:val="00A57AE6"/>
    <w:rPr>
      <w:rFonts w:ascii="Times New Roman" w:eastAsia="Times New Roman" w:hAnsi="Times New Roman"/>
      <w:snapToGrid w:val="0"/>
      <w:sz w:val="28"/>
    </w:rPr>
  </w:style>
  <w:style w:type="character" w:customStyle="1" w:styleId="50">
    <w:name w:val="Заголовок 5 Знак"/>
    <w:link w:val="5"/>
    <w:rsid w:val="00A57AE6"/>
    <w:rPr>
      <w:rFonts w:ascii="Times New Roman" w:eastAsia="Times New Roman" w:hAnsi="Times New Roman"/>
      <w:b/>
      <w:snapToGrid w:val="0"/>
      <w:sz w:val="24"/>
    </w:rPr>
  </w:style>
  <w:style w:type="character" w:customStyle="1" w:styleId="60">
    <w:name w:val="Заголовок 6 Знак"/>
    <w:link w:val="6"/>
    <w:rsid w:val="00A57AE6"/>
    <w:rPr>
      <w:rFonts w:ascii="Times New Roman" w:eastAsia="Times New Roman" w:hAnsi="Times New Roman"/>
      <w:b/>
      <w:snapToGrid w:val="0"/>
      <w:sz w:val="18"/>
    </w:rPr>
  </w:style>
  <w:style w:type="character" w:customStyle="1" w:styleId="70">
    <w:name w:val="Заголовок 7 Знак"/>
    <w:link w:val="7"/>
    <w:rsid w:val="00A57AE6"/>
    <w:rPr>
      <w:rFonts w:ascii="Arial" w:eastAsia="Times New Roman" w:hAnsi="Arial"/>
      <w:snapToGrid w:val="0"/>
      <w:sz w:val="22"/>
    </w:rPr>
  </w:style>
  <w:style w:type="character" w:customStyle="1" w:styleId="80">
    <w:name w:val="Заголовок 8 Знак"/>
    <w:link w:val="8"/>
    <w:rsid w:val="00A57AE6"/>
    <w:rPr>
      <w:rFonts w:ascii="Times New Roman" w:eastAsia="Times New Roman" w:hAnsi="Times New Roman"/>
      <w:caps/>
      <w:snapToGrid w:val="0"/>
      <w:sz w:val="24"/>
    </w:rPr>
  </w:style>
  <w:style w:type="character" w:customStyle="1" w:styleId="90">
    <w:name w:val="Заголовок 9 Знак"/>
    <w:link w:val="9"/>
    <w:rsid w:val="00A57AE6"/>
    <w:rPr>
      <w:rFonts w:ascii="Times New Roman" w:eastAsia="Times New Roman" w:hAnsi="Times New Roman"/>
      <w:b/>
      <w:caps/>
      <w:snapToGrid w:val="0"/>
      <w:sz w:val="28"/>
    </w:rPr>
  </w:style>
  <w:style w:type="numbering" w:customStyle="1" w:styleId="12">
    <w:name w:val="Нет списка1"/>
    <w:next w:val="a5"/>
    <w:semiHidden/>
    <w:rsid w:val="00A57AE6"/>
  </w:style>
  <w:style w:type="paragraph" w:customStyle="1" w:styleId="FR1">
    <w:name w:val="FR1"/>
    <w:rsid w:val="00A57AE6"/>
    <w:pPr>
      <w:widowControl w:val="0"/>
      <w:jc w:val="right"/>
    </w:pPr>
    <w:rPr>
      <w:rFonts w:ascii="Times New Roman" w:eastAsia="Times New Roman" w:hAnsi="Times New Roman"/>
      <w:snapToGrid w:val="0"/>
      <w:sz w:val="28"/>
    </w:rPr>
  </w:style>
  <w:style w:type="paragraph" w:customStyle="1" w:styleId="FR2">
    <w:name w:val="FR2"/>
    <w:rsid w:val="00A57AE6"/>
    <w:pPr>
      <w:widowControl w:val="0"/>
    </w:pPr>
    <w:rPr>
      <w:rFonts w:ascii="Arial" w:eastAsia="Times New Roman" w:hAnsi="Arial"/>
      <w:i/>
      <w:snapToGrid w:val="0"/>
      <w:sz w:val="16"/>
    </w:rPr>
  </w:style>
  <w:style w:type="paragraph" w:styleId="af">
    <w:name w:val="caption"/>
    <w:basedOn w:val="a2"/>
    <w:next w:val="a2"/>
    <w:qFormat/>
    <w:rsid w:val="00A57AE6"/>
    <w:pPr>
      <w:widowControl w:val="0"/>
      <w:spacing w:line="360" w:lineRule="auto"/>
      <w:jc w:val="center"/>
    </w:pPr>
    <w:rPr>
      <w:b/>
      <w:snapToGrid w:val="0"/>
      <w:sz w:val="28"/>
      <w:szCs w:val="20"/>
    </w:rPr>
  </w:style>
  <w:style w:type="paragraph" w:customStyle="1" w:styleId="af0">
    <w:name w:val="Мой"/>
    <w:basedOn w:val="a2"/>
    <w:rsid w:val="00A57AE6"/>
    <w:pPr>
      <w:widowControl w:val="0"/>
      <w:spacing w:line="360" w:lineRule="auto"/>
      <w:ind w:firstLine="720"/>
      <w:jc w:val="both"/>
    </w:pPr>
    <w:rPr>
      <w:sz w:val="28"/>
      <w:szCs w:val="20"/>
    </w:rPr>
  </w:style>
  <w:style w:type="paragraph" w:styleId="af1">
    <w:name w:val="Body Text Indent"/>
    <w:aliases w:val="текст,Основной текст 1"/>
    <w:basedOn w:val="a2"/>
    <w:link w:val="af2"/>
    <w:rsid w:val="00A57AE6"/>
    <w:pPr>
      <w:widowControl w:val="0"/>
      <w:spacing w:line="260" w:lineRule="auto"/>
      <w:ind w:left="40" w:firstLine="500"/>
      <w:jc w:val="both"/>
    </w:pPr>
    <w:rPr>
      <w:snapToGrid w:val="0"/>
      <w:szCs w:val="20"/>
    </w:rPr>
  </w:style>
  <w:style w:type="character" w:customStyle="1" w:styleId="af2">
    <w:name w:val="Основной текст с отступом Знак"/>
    <w:aliases w:val="текст Знак,Основной текст 1 Знак"/>
    <w:link w:val="af1"/>
    <w:rsid w:val="00A57AE6"/>
    <w:rPr>
      <w:rFonts w:ascii="Times New Roman" w:eastAsia="Times New Roman" w:hAnsi="Times New Roman"/>
      <w:snapToGrid w:val="0"/>
      <w:sz w:val="24"/>
    </w:rPr>
  </w:style>
  <w:style w:type="paragraph" w:styleId="21">
    <w:name w:val="Body Text Indent 2"/>
    <w:basedOn w:val="a2"/>
    <w:link w:val="22"/>
    <w:rsid w:val="00A57AE6"/>
    <w:pPr>
      <w:widowControl w:val="0"/>
      <w:spacing w:before="140" w:line="260" w:lineRule="auto"/>
      <w:ind w:firstLine="520"/>
    </w:pPr>
    <w:rPr>
      <w:snapToGrid w:val="0"/>
      <w:szCs w:val="20"/>
    </w:rPr>
  </w:style>
  <w:style w:type="character" w:customStyle="1" w:styleId="22">
    <w:name w:val="Основной текст с отступом 2 Знак"/>
    <w:link w:val="21"/>
    <w:rsid w:val="00A57AE6"/>
    <w:rPr>
      <w:rFonts w:ascii="Times New Roman" w:eastAsia="Times New Roman" w:hAnsi="Times New Roman"/>
      <w:snapToGrid w:val="0"/>
      <w:sz w:val="24"/>
    </w:rPr>
  </w:style>
  <w:style w:type="paragraph" w:styleId="31">
    <w:name w:val="Body Text Indent 3"/>
    <w:basedOn w:val="a2"/>
    <w:link w:val="32"/>
    <w:rsid w:val="00A57AE6"/>
    <w:pPr>
      <w:widowControl w:val="0"/>
      <w:ind w:firstLine="720"/>
      <w:jc w:val="both"/>
    </w:pPr>
    <w:rPr>
      <w:snapToGrid w:val="0"/>
      <w:szCs w:val="20"/>
      <w:lang w:val="x-none" w:eastAsia="x-none"/>
    </w:rPr>
  </w:style>
  <w:style w:type="character" w:customStyle="1" w:styleId="32">
    <w:name w:val="Основной текст с отступом 3 Знак"/>
    <w:link w:val="31"/>
    <w:rsid w:val="00A57AE6"/>
    <w:rPr>
      <w:rFonts w:ascii="Times New Roman" w:eastAsia="Times New Roman" w:hAnsi="Times New Roman"/>
      <w:snapToGrid w:val="0"/>
      <w:sz w:val="24"/>
      <w:lang w:val="x-none" w:eastAsia="x-none"/>
    </w:rPr>
  </w:style>
  <w:style w:type="paragraph" w:styleId="23">
    <w:name w:val="Body Text 2"/>
    <w:basedOn w:val="a2"/>
    <w:link w:val="24"/>
    <w:rsid w:val="00A57AE6"/>
    <w:pPr>
      <w:widowControl w:val="0"/>
      <w:spacing w:before="600"/>
      <w:jc w:val="center"/>
    </w:pPr>
    <w:rPr>
      <w:b/>
      <w:snapToGrid w:val="0"/>
      <w:szCs w:val="20"/>
    </w:rPr>
  </w:style>
  <w:style w:type="character" w:customStyle="1" w:styleId="24">
    <w:name w:val="Основной текст 2 Знак"/>
    <w:link w:val="23"/>
    <w:rsid w:val="00A57AE6"/>
    <w:rPr>
      <w:rFonts w:ascii="Times New Roman" w:eastAsia="Times New Roman" w:hAnsi="Times New Roman"/>
      <w:b/>
      <w:snapToGrid w:val="0"/>
      <w:sz w:val="24"/>
    </w:rPr>
  </w:style>
  <w:style w:type="character" w:styleId="af3">
    <w:name w:val="page number"/>
    <w:rsid w:val="00A57AE6"/>
  </w:style>
  <w:style w:type="paragraph" w:styleId="33">
    <w:name w:val="Body Text 3"/>
    <w:basedOn w:val="a2"/>
    <w:link w:val="34"/>
    <w:rsid w:val="00A57AE6"/>
    <w:pPr>
      <w:widowControl w:val="0"/>
      <w:jc w:val="both"/>
    </w:pPr>
    <w:rPr>
      <w:snapToGrid w:val="0"/>
      <w:szCs w:val="20"/>
    </w:rPr>
  </w:style>
  <w:style w:type="character" w:customStyle="1" w:styleId="34">
    <w:name w:val="Основной текст 3 Знак"/>
    <w:link w:val="33"/>
    <w:rsid w:val="00A57AE6"/>
    <w:rPr>
      <w:rFonts w:ascii="Times New Roman" w:eastAsia="Times New Roman" w:hAnsi="Times New Roman"/>
      <w:snapToGrid w:val="0"/>
      <w:sz w:val="24"/>
    </w:rPr>
  </w:style>
  <w:style w:type="paragraph" w:styleId="af4">
    <w:name w:val="Title"/>
    <w:basedOn w:val="a2"/>
    <w:link w:val="af5"/>
    <w:qFormat/>
    <w:rsid w:val="00A57AE6"/>
    <w:pPr>
      <w:widowControl w:val="0"/>
      <w:spacing w:line="360" w:lineRule="auto"/>
      <w:jc w:val="center"/>
    </w:pPr>
    <w:rPr>
      <w:b/>
      <w:snapToGrid w:val="0"/>
      <w:sz w:val="28"/>
      <w:szCs w:val="20"/>
    </w:rPr>
  </w:style>
  <w:style w:type="character" w:customStyle="1" w:styleId="af5">
    <w:name w:val="Название Знак"/>
    <w:link w:val="af4"/>
    <w:rsid w:val="00A57AE6"/>
    <w:rPr>
      <w:rFonts w:ascii="Times New Roman" w:eastAsia="Times New Roman" w:hAnsi="Times New Roman"/>
      <w:b/>
      <w:snapToGrid w:val="0"/>
      <w:sz w:val="28"/>
    </w:rPr>
  </w:style>
  <w:style w:type="paragraph" w:styleId="af6">
    <w:name w:val="Subtitle"/>
    <w:basedOn w:val="a2"/>
    <w:link w:val="af7"/>
    <w:qFormat/>
    <w:rsid w:val="00A57AE6"/>
    <w:pPr>
      <w:widowControl w:val="0"/>
      <w:spacing w:line="360" w:lineRule="auto"/>
      <w:jc w:val="center"/>
    </w:pPr>
    <w:rPr>
      <w:b/>
      <w:caps/>
      <w:snapToGrid w:val="0"/>
      <w:szCs w:val="20"/>
    </w:rPr>
  </w:style>
  <w:style w:type="character" w:customStyle="1" w:styleId="af7">
    <w:name w:val="Подзаголовок Знак"/>
    <w:link w:val="af6"/>
    <w:rsid w:val="00A57AE6"/>
    <w:rPr>
      <w:rFonts w:ascii="Times New Roman" w:eastAsia="Times New Roman" w:hAnsi="Times New Roman"/>
      <w:b/>
      <w:caps/>
      <w:snapToGrid w:val="0"/>
      <w:sz w:val="24"/>
    </w:rPr>
  </w:style>
  <w:style w:type="paragraph" w:customStyle="1" w:styleId="13">
    <w:name w:val="Обычный1"/>
    <w:rsid w:val="00A57AE6"/>
    <w:pPr>
      <w:widowControl w:val="0"/>
      <w:spacing w:line="300" w:lineRule="auto"/>
      <w:ind w:firstLine="680"/>
      <w:jc w:val="both"/>
    </w:pPr>
    <w:rPr>
      <w:rFonts w:ascii="Times New Roman" w:eastAsia="Times New Roman" w:hAnsi="Times New Roman"/>
      <w:snapToGrid w:val="0"/>
      <w:sz w:val="24"/>
    </w:rPr>
  </w:style>
  <w:style w:type="paragraph" w:styleId="af8">
    <w:name w:val="footnote text"/>
    <w:basedOn w:val="a2"/>
    <w:link w:val="af9"/>
    <w:uiPriority w:val="99"/>
    <w:rsid w:val="00A57AE6"/>
    <w:rPr>
      <w:sz w:val="20"/>
      <w:szCs w:val="20"/>
    </w:rPr>
  </w:style>
  <w:style w:type="character" w:customStyle="1" w:styleId="af9">
    <w:name w:val="Текст сноски Знак"/>
    <w:link w:val="af8"/>
    <w:uiPriority w:val="99"/>
    <w:rsid w:val="00A57AE6"/>
    <w:rPr>
      <w:rFonts w:ascii="Times New Roman" w:eastAsia="Times New Roman" w:hAnsi="Times New Roman"/>
    </w:rPr>
  </w:style>
  <w:style w:type="character" w:styleId="afa">
    <w:name w:val="footnote reference"/>
    <w:aliases w:val="AЗнак сноски зел"/>
    <w:uiPriority w:val="99"/>
    <w:rsid w:val="00A57AE6"/>
    <w:rPr>
      <w:vertAlign w:val="superscript"/>
    </w:rPr>
  </w:style>
  <w:style w:type="paragraph" w:customStyle="1" w:styleId="11">
    <w:name w:val="1_Список1"/>
    <w:basedOn w:val="a2"/>
    <w:rsid w:val="00A57AE6"/>
    <w:pPr>
      <w:numPr>
        <w:numId w:val="1"/>
      </w:numPr>
      <w:tabs>
        <w:tab w:val="clear" w:pos="360"/>
      </w:tabs>
      <w:ind w:left="284" w:hanging="284"/>
      <w:jc w:val="both"/>
    </w:pPr>
    <w:rPr>
      <w:sz w:val="20"/>
      <w:szCs w:val="20"/>
    </w:rPr>
  </w:style>
  <w:style w:type="table" w:customStyle="1" w:styleId="14">
    <w:name w:val="Сетка таблицы1"/>
    <w:basedOn w:val="a4"/>
    <w:next w:val="ae"/>
    <w:rsid w:val="00A57AE6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15">
    <w:name w:val="toc 1"/>
    <w:basedOn w:val="a2"/>
    <w:next w:val="a2"/>
    <w:autoRedefine/>
    <w:uiPriority w:val="39"/>
    <w:qFormat/>
    <w:rsid w:val="00A57AE6"/>
    <w:rPr>
      <w:sz w:val="20"/>
      <w:szCs w:val="20"/>
    </w:rPr>
  </w:style>
  <w:style w:type="character" w:styleId="afb">
    <w:name w:val="Hyperlink"/>
    <w:uiPriority w:val="99"/>
    <w:rsid w:val="00A57AE6"/>
    <w:rPr>
      <w:color w:val="0000FF"/>
      <w:u w:val="single"/>
    </w:rPr>
  </w:style>
  <w:style w:type="paragraph" w:styleId="afc">
    <w:name w:val="TOC Heading"/>
    <w:basedOn w:val="1"/>
    <w:next w:val="a2"/>
    <w:uiPriority w:val="39"/>
    <w:semiHidden/>
    <w:unhideWhenUsed/>
    <w:qFormat/>
    <w:rsid w:val="00A57AE6"/>
    <w:pPr>
      <w:keepLines/>
      <w:widowControl/>
      <w:spacing w:before="480" w:line="276" w:lineRule="auto"/>
      <w:jc w:val="left"/>
      <w:outlineLvl w:val="9"/>
    </w:pPr>
    <w:rPr>
      <w:rFonts w:ascii="Cambria" w:hAnsi="Cambria"/>
      <w:b/>
      <w:bCs/>
      <w:snapToGrid/>
      <w:color w:val="365F91"/>
      <w:sz w:val="28"/>
      <w:szCs w:val="28"/>
    </w:rPr>
  </w:style>
  <w:style w:type="paragraph" w:styleId="35">
    <w:name w:val="toc 3"/>
    <w:basedOn w:val="a2"/>
    <w:next w:val="a2"/>
    <w:autoRedefine/>
    <w:uiPriority w:val="39"/>
    <w:qFormat/>
    <w:rsid w:val="00A57AE6"/>
    <w:pPr>
      <w:widowControl w:val="0"/>
      <w:tabs>
        <w:tab w:val="right" w:leader="dot" w:pos="9781"/>
      </w:tabs>
      <w:jc w:val="both"/>
    </w:pPr>
    <w:rPr>
      <w:snapToGrid w:val="0"/>
      <w:sz w:val="16"/>
      <w:szCs w:val="20"/>
    </w:rPr>
  </w:style>
  <w:style w:type="paragraph" w:styleId="25">
    <w:name w:val="toc 2"/>
    <w:basedOn w:val="a2"/>
    <w:next w:val="a2"/>
    <w:autoRedefine/>
    <w:uiPriority w:val="39"/>
    <w:qFormat/>
    <w:rsid w:val="00A57AE6"/>
    <w:pPr>
      <w:widowControl w:val="0"/>
      <w:tabs>
        <w:tab w:val="right" w:leader="dot" w:pos="9781"/>
      </w:tabs>
    </w:pPr>
    <w:rPr>
      <w:bCs/>
      <w:noProof/>
      <w:snapToGrid w:val="0"/>
      <w:sz w:val="28"/>
      <w:szCs w:val="28"/>
    </w:rPr>
  </w:style>
  <w:style w:type="character" w:styleId="afd">
    <w:name w:val="Emphasis"/>
    <w:uiPriority w:val="20"/>
    <w:qFormat/>
    <w:rsid w:val="00A57AE6"/>
    <w:rPr>
      <w:i/>
      <w:iCs/>
    </w:rPr>
  </w:style>
  <w:style w:type="paragraph" w:styleId="afe">
    <w:name w:val="No Spacing"/>
    <w:uiPriority w:val="99"/>
    <w:qFormat/>
    <w:rsid w:val="00A57AE6"/>
    <w:rPr>
      <w:rFonts w:ascii="Times New Roman" w:hAnsi="Times New Roman"/>
      <w:sz w:val="24"/>
      <w:szCs w:val="22"/>
      <w:lang w:eastAsia="en-US"/>
    </w:rPr>
  </w:style>
  <w:style w:type="paragraph" w:customStyle="1" w:styleId="16">
    <w:name w:val="Знак1"/>
    <w:basedOn w:val="a2"/>
    <w:rsid w:val="00A57AE6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1">
    <w:name w:val="список с точками"/>
    <w:basedOn w:val="a2"/>
    <w:rsid w:val="00A57AE6"/>
    <w:pPr>
      <w:numPr>
        <w:numId w:val="2"/>
      </w:numPr>
      <w:spacing w:line="312" w:lineRule="auto"/>
      <w:jc w:val="both"/>
    </w:pPr>
  </w:style>
  <w:style w:type="paragraph" w:customStyle="1" w:styleId="aff">
    <w:name w:val="Для таблиц"/>
    <w:basedOn w:val="a2"/>
    <w:rsid w:val="00A57AE6"/>
  </w:style>
  <w:style w:type="paragraph" w:customStyle="1" w:styleId="aff0">
    <w:name w:val="Знак"/>
    <w:basedOn w:val="a2"/>
    <w:rsid w:val="00A57AE6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styleId="a">
    <w:name w:val="Normal (Web)"/>
    <w:basedOn w:val="a2"/>
    <w:uiPriority w:val="99"/>
    <w:rsid w:val="00A57AE6"/>
    <w:pPr>
      <w:numPr>
        <w:numId w:val="3"/>
      </w:numPr>
      <w:spacing w:before="100" w:beforeAutospacing="1" w:after="100" w:afterAutospacing="1"/>
    </w:pPr>
  </w:style>
  <w:style w:type="paragraph" w:styleId="36">
    <w:name w:val="List Bullet 3"/>
    <w:basedOn w:val="a2"/>
    <w:autoRedefine/>
    <w:rsid w:val="00A57AE6"/>
    <w:pPr>
      <w:tabs>
        <w:tab w:val="left" w:pos="708"/>
      </w:tabs>
      <w:ind w:firstLine="567"/>
    </w:pPr>
    <w:rPr>
      <w:bCs/>
      <w:i/>
      <w:iCs/>
      <w:sz w:val="28"/>
      <w:szCs w:val="28"/>
    </w:rPr>
  </w:style>
  <w:style w:type="paragraph" w:customStyle="1" w:styleId="caaieiaie2">
    <w:name w:val="caaieiaie 2"/>
    <w:basedOn w:val="a2"/>
    <w:next w:val="a2"/>
    <w:rsid w:val="00A57AE6"/>
    <w:pPr>
      <w:keepNext/>
      <w:widowControl w:val="0"/>
      <w:tabs>
        <w:tab w:val="left" w:pos="432"/>
        <w:tab w:val="left" w:pos="720"/>
        <w:tab w:val="left" w:pos="864"/>
        <w:tab w:val="left" w:pos="1296"/>
        <w:tab w:val="left" w:pos="1440"/>
        <w:tab w:val="left" w:pos="1728"/>
        <w:tab w:val="left" w:pos="1872"/>
        <w:tab w:val="left" w:pos="2160"/>
        <w:tab w:val="left" w:pos="2448"/>
        <w:tab w:val="left" w:pos="2592"/>
        <w:tab w:val="left" w:pos="2736"/>
        <w:tab w:val="left" w:pos="3024"/>
        <w:tab w:val="left" w:pos="3744"/>
        <w:tab w:val="left" w:pos="3888"/>
        <w:tab w:val="left" w:pos="4752"/>
        <w:tab w:val="left" w:pos="5904"/>
        <w:tab w:val="left" w:pos="6048"/>
        <w:tab w:val="left" w:pos="6624"/>
        <w:tab w:val="left" w:pos="8496"/>
      </w:tabs>
      <w:spacing w:after="240" w:line="480" w:lineRule="auto"/>
    </w:pPr>
    <w:rPr>
      <w:sz w:val="28"/>
      <w:szCs w:val="20"/>
    </w:rPr>
  </w:style>
  <w:style w:type="paragraph" w:customStyle="1" w:styleId="BodyText21">
    <w:name w:val="Body Text 21"/>
    <w:basedOn w:val="a2"/>
    <w:rsid w:val="00A57AE6"/>
    <w:pPr>
      <w:widowControl w:val="0"/>
      <w:tabs>
        <w:tab w:val="left" w:pos="432"/>
        <w:tab w:val="left" w:pos="576"/>
        <w:tab w:val="left" w:pos="720"/>
        <w:tab w:val="left" w:pos="864"/>
        <w:tab w:val="left" w:pos="1296"/>
        <w:tab w:val="left" w:pos="1440"/>
        <w:tab w:val="left" w:pos="2304"/>
        <w:tab w:val="left" w:pos="4176"/>
      </w:tabs>
      <w:spacing w:after="240"/>
      <w:ind w:left="864" w:hanging="288"/>
      <w:jc w:val="both"/>
    </w:pPr>
    <w:rPr>
      <w:sz w:val="28"/>
      <w:szCs w:val="20"/>
    </w:rPr>
  </w:style>
  <w:style w:type="paragraph" w:customStyle="1" w:styleId="fortables12">
    <w:name w:val="for_tables_12"/>
    <w:basedOn w:val="a2"/>
    <w:rsid w:val="00A57AE6"/>
    <w:pPr>
      <w:tabs>
        <w:tab w:val="num" w:pos="643"/>
      </w:tabs>
      <w:spacing w:line="320" w:lineRule="exact"/>
    </w:pPr>
  </w:style>
  <w:style w:type="paragraph" w:customStyle="1" w:styleId="aff1">
    <w:name w:val="Знак Знак Знак Знак Знак Знак Знак Знак Знак Знак"/>
    <w:basedOn w:val="a2"/>
    <w:rsid w:val="00A57AE6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ff2">
    <w:name w:val="Знак Знак Знак Знак Знак Знак"/>
    <w:basedOn w:val="a2"/>
    <w:rsid w:val="00A57AE6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ff3">
    <w:name w:val="Знак Знак Знак Знак"/>
    <w:basedOn w:val="a2"/>
    <w:rsid w:val="00A57AE6"/>
    <w:pPr>
      <w:tabs>
        <w:tab w:val="num" w:pos="643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f4">
    <w:name w:val="List Paragraph"/>
    <w:basedOn w:val="a2"/>
    <w:uiPriority w:val="34"/>
    <w:qFormat/>
    <w:rsid w:val="00A57AE6"/>
    <w:pPr>
      <w:ind w:left="720" w:firstLine="567"/>
      <w:contextualSpacing/>
      <w:jc w:val="both"/>
    </w:pPr>
    <w:rPr>
      <w:rFonts w:ascii="Calibri" w:eastAsia="Calibri" w:hAnsi="Calibri"/>
      <w:sz w:val="22"/>
      <w:szCs w:val="22"/>
      <w:lang w:eastAsia="en-US"/>
    </w:rPr>
  </w:style>
  <w:style w:type="paragraph" w:customStyle="1" w:styleId="ConsPlusNormal">
    <w:name w:val="ConsPlusNormal"/>
    <w:rsid w:val="00A57AE6"/>
    <w:pPr>
      <w:widowControl w:val="0"/>
      <w:autoSpaceDE w:val="0"/>
      <w:autoSpaceDN w:val="0"/>
      <w:adjustRightInd w:val="0"/>
      <w:ind w:firstLine="720"/>
    </w:pPr>
    <w:rPr>
      <w:rFonts w:ascii="Arial" w:eastAsia="Times New Roman" w:hAnsi="Arial" w:cs="Arial"/>
    </w:rPr>
  </w:style>
  <w:style w:type="paragraph" w:customStyle="1" w:styleId="Default">
    <w:name w:val="Default"/>
    <w:rsid w:val="00A57AE6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paragraph" w:customStyle="1" w:styleId="aff5">
    <w:name w:val="Текст абзаца"/>
    <w:basedOn w:val="aff6"/>
    <w:rsid w:val="00A57AE6"/>
    <w:pPr>
      <w:widowControl/>
      <w:spacing w:line="360" w:lineRule="auto"/>
      <w:ind w:left="0" w:firstLine="720"/>
    </w:pPr>
    <w:rPr>
      <w:sz w:val="28"/>
      <w:szCs w:val="20"/>
    </w:rPr>
  </w:style>
  <w:style w:type="paragraph" w:styleId="aff6">
    <w:name w:val="Normal Indent"/>
    <w:basedOn w:val="a2"/>
    <w:rsid w:val="00A57AE6"/>
    <w:pPr>
      <w:widowControl w:val="0"/>
      <w:ind w:left="708" w:firstLine="400"/>
      <w:jc w:val="both"/>
    </w:pPr>
  </w:style>
  <w:style w:type="paragraph" w:customStyle="1" w:styleId="17">
    <w:name w:val="Абзац списка1"/>
    <w:basedOn w:val="a2"/>
    <w:uiPriority w:val="99"/>
    <w:rsid w:val="00A57AE6"/>
    <w:pPr>
      <w:spacing w:line="360" w:lineRule="auto"/>
      <w:ind w:left="720"/>
      <w:jc w:val="both"/>
    </w:pPr>
    <w:rPr>
      <w:rFonts w:ascii="Calibri" w:hAnsi="Calibri"/>
      <w:sz w:val="22"/>
      <w:szCs w:val="22"/>
      <w:lang w:eastAsia="en-US"/>
    </w:rPr>
  </w:style>
  <w:style w:type="paragraph" w:customStyle="1" w:styleId="Style12">
    <w:name w:val="Style12"/>
    <w:basedOn w:val="a2"/>
    <w:uiPriority w:val="99"/>
    <w:rsid w:val="00A57AE6"/>
    <w:pPr>
      <w:widowControl w:val="0"/>
      <w:autoSpaceDE w:val="0"/>
      <w:autoSpaceDN w:val="0"/>
      <w:adjustRightInd w:val="0"/>
    </w:pPr>
  </w:style>
  <w:style w:type="paragraph" w:customStyle="1" w:styleId="Style13">
    <w:name w:val="Style13"/>
    <w:basedOn w:val="a2"/>
    <w:uiPriority w:val="99"/>
    <w:rsid w:val="00A57AE6"/>
    <w:pPr>
      <w:widowControl w:val="0"/>
      <w:autoSpaceDE w:val="0"/>
      <w:autoSpaceDN w:val="0"/>
      <w:adjustRightInd w:val="0"/>
      <w:jc w:val="both"/>
    </w:pPr>
    <w:rPr>
      <w:rFonts w:eastAsia="Calibri"/>
    </w:rPr>
  </w:style>
  <w:style w:type="paragraph" w:customStyle="1" w:styleId="Style7">
    <w:name w:val="Style7"/>
    <w:basedOn w:val="a2"/>
    <w:uiPriority w:val="99"/>
    <w:rsid w:val="00A57AE6"/>
    <w:pPr>
      <w:widowControl w:val="0"/>
      <w:autoSpaceDE w:val="0"/>
      <w:autoSpaceDN w:val="0"/>
      <w:adjustRightInd w:val="0"/>
      <w:jc w:val="center"/>
    </w:pPr>
  </w:style>
  <w:style w:type="character" w:customStyle="1" w:styleId="37">
    <w:name w:val="Основной текст (3)"/>
    <w:link w:val="310"/>
    <w:uiPriority w:val="99"/>
    <w:rsid w:val="00A57AE6"/>
    <w:rPr>
      <w:sz w:val="28"/>
      <w:szCs w:val="28"/>
      <w:shd w:val="clear" w:color="auto" w:fill="FFFFFF"/>
    </w:rPr>
  </w:style>
  <w:style w:type="paragraph" w:customStyle="1" w:styleId="310">
    <w:name w:val="Основной текст (3)1"/>
    <w:basedOn w:val="a2"/>
    <w:link w:val="37"/>
    <w:uiPriority w:val="99"/>
    <w:rsid w:val="00A57AE6"/>
    <w:pPr>
      <w:shd w:val="clear" w:color="auto" w:fill="FFFFFF"/>
      <w:spacing w:line="322" w:lineRule="exact"/>
    </w:pPr>
    <w:rPr>
      <w:rFonts w:ascii="Calibri" w:eastAsia="Calibri" w:hAnsi="Calibri"/>
      <w:sz w:val="28"/>
      <w:szCs w:val="28"/>
    </w:rPr>
  </w:style>
  <w:style w:type="paragraph" w:customStyle="1" w:styleId="texttitle">
    <w:name w:val="texttitle"/>
    <w:basedOn w:val="a2"/>
    <w:rsid w:val="00A57AE6"/>
    <w:pPr>
      <w:spacing w:before="100" w:beforeAutospacing="1" w:after="100" w:afterAutospacing="1" w:line="450" w:lineRule="atLeast"/>
      <w:ind w:left="150"/>
    </w:pPr>
    <w:rPr>
      <w:color w:val="5C743D"/>
    </w:rPr>
  </w:style>
  <w:style w:type="numbering" w:customStyle="1" w:styleId="110">
    <w:name w:val="Нет списка11"/>
    <w:next w:val="a5"/>
    <w:semiHidden/>
    <w:rsid w:val="00A57AE6"/>
  </w:style>
  <w:style w:type="numbering" w:customStyle="1" w:styleId="26">
    <w:name w:val="Нет списка2"/>
    <w:next w:val="a5"/>
    <w:uiPriority w:val="99"/>
    <w:semiHidden/>
    <w:unhideWhenUsed/>
    <w:rsid w:val="00A57AE6"/>
  </w:style>
  <w:style w:type="character" w:styleId="aff7">
    <w:name w:val="FollowedHyperlink"/>
    <w:uiPriority w:val="99"/>
    <w:unhideWhenUsed/>
    <w:rsid w:val="00A57AE6"/>
    <w:rPr>
      <w:color w:val="800080"/>
      <w:u w:val="single"/>
    </w:rPr>
  </w:style>
  <w:style w:type="paragraph" w:customStyle="1" w:styleId="font5">
    <w:name w:val="font5"/>
    <w:basedOn w:val="a2"/>
    <w:rsid w:val="00A57AE6"/>
    <w:pPr>
      <w:spacing w:before="100" w:beforeAutospacing="1" w:after="100" w:afterAutospacing="1"/>
    </w:pPr>
    <w:rPr>
      <w:rFonts w:ascii="Arial CYR" w:hAnsi="Arial CYR" w:cs="Arial CYR"/>
      <w:sz w:val="12"/>
      <w:szCs w:val="12"/>
    </w:rPr>
  </w:style>
  <w:style w:type="paragraph" w:customStyle="1" w:styleId="xl65">
    <w:name w:val="xl65"/>
    <w:basedOn w:val="a2"/>
    <w:rsid w:val="00A57AE6"/>
    <w:pPr>
      <w:spacing w:before="100" w:beforeAutospacing="1" w:after="100" w:afterAutospacing="1"/>
    </w:pPr>
  </w:style>
  <w:style w:type="paragraph" w:customStyle="1" w:styleId="xl66">
    <w:name w:val="xl66"/>
    <w:basedOn w:val="a2"/>
    <w:rsid w:val="00A57AE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67">
    <w:name w:val="xl67"/>
    <w:basedOn w:val="a2"/>
    <w:rsid w:val="00A57AE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68">
    <w:name w:val="xl68"/>
    <w:basedOn w:val="a2"/>
    <w:rsid w:val="00A57AE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69">
    <w:name w:val="xl69"/>
    <w:basedOn w:val="a2"/>
    <w:rsid w:val="00A57AE6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70">
    <w:name w:val="xl70"/>
    <w:basedOn w:val="a2"/>
    <w:rsid w:val="00A57AE6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71">
    <w:name w:val="xl71"/>
    <w:basedOn w:val="a2"/>
    <w:rsid w:val="00A57AE6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72">
    <w:name w:val="xl72"/>
    <w:basedOn w:val="a2"/>
    <w:rsid w:val="00A57AE6"/>
    <w:pPr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73">
    <w:name w:val="xl73"/>
    <w:basedOn w:val="a2"/>
    <w:rsid w:val="00A57AE6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74">
    <w:name w:val="xl74"/>
    <w:basedOn w:val="a2"/>
    <w:rsid w:val="00A57AE6"/>
    <w:pPr>
      <w:pBdr>
        <w:top w:val="single" w:sz="4" w:space="0" w:color="auto"/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75">
    <w:name w:val="xl75"/>
    <w:basedOn w:val="a2"/>
    <w:rsid w:val="00A57AE6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76">
    <w:name w:val="xl76"/>
    <w:basedOn w:val="a2"/>
    <w:rsid w:val="00A57AE6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77">
    <w:name w:val="xl77"/>
    <w:basedOn w:val="a2"/>
    <w:rsid w:val="00A57AE6"/>
    <w:pPr>
      <w:pBdr>
        <w:top w:val="single" w:sz="4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78">
    <w:name w:val="xl78"/>
    <w:basedOn w:val="a2"/>
    <w:rsid w:val="00A57AE6"/>
    <w:pPr>
      <w:pBdr>
        <w:top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79">
    <w:name w:val="xl79"/>
    <w:basedOn w:val="a2"/>
    <w:rsid w:val="00A57AE6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80">
    <w:name w:val="xl80"/>
    <w:basedOn w:val="a2"/>
    <w:rsid w:val="00A57AE6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81">
    <w:name w:val="xl81"/>
    <w:basedOn w:val="a2"/>
    <w:rsid w:val="00A57AE6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82">
    <w:name w:val="xl82"/>
    <w:basedOn w:val="a2"/>
    <w:rsid w:val="00A57AE6"/>
    <w:pPr>
      <w:pBdr>
        <w:top w:val="single" w:sz="4" w:space="0" w:color="auto"/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83">
    <w:name w:val="xl83"/>
    <w:basedOn w:val="a2"/>
    <w:rsid w:val="00A57AE6"/>
    <w:pPr>
      <w:pBdr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84">
    <w:name w:val="xl84"/>
    <w:basedOn w:val="a2"/>
    <w:rsid w:val="00A57AE6"/>
    <w:pPr>
      <w:pBdr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85">
    <w:name w:val="xl85"/>
    <w:basedOn w:val="a2"/>
    <w:rsid w:val="00A57AE6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86">
    <w:name w:val="xl86"/>
    <w:basedOn w:val="a2"/>
    <w:rsid w:val="00A57AE6"/>
    <w:pPr>
      <w:pBdr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87">
    <w:name w:val="xl87"/>
    <w:basedOn w:val="a2"/>
    <w:rsid w:val="00A57AE6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88">
    <w:name w:val="xl88"/>
    <w:basedOn w:val="a2"/>
    <w:rsid w:val="00A57AE6"/>
    <w:pPr>
      <w:pBdr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89">
    <w:name w:val="xl89"/>
    <w:basedOn w:val="a2"/>
    <w:rsid w:val="00A57AE6"/>
    <w:pPr>
      <w:pBdr>
        <w:left w:val="single" w:sz="8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90">
    <w:name w:val="xl90"/>
    <w:basedOn w:val="a2"/>
    <w:rsid w:val="00A57AE6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91">
    <w:name w:val="xl91"/>
    <w:basedOn w:val="a2"/>
    <w:rsid w:val="00A57AE6"/>
    <w:pPr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92">
    <w:name w:val="xl92"/>
    <w:basedOn w:val="a2"/>
    <w:rsid w:val="00A57AE6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93">
    <w:name w:val="xl93"/>
    <w:basedOn w:val="a2"/>
    <w:rsid w:val="00A57AE6"/>
    <w:pPr>
      <w:pBdr>
        <w:top w:val="single" w:sz="4" w:space="0" w:color="auto"/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94">
    <w:name w:val="xl94"/>
    <w:basedOn w:val="a2"/>
    <w:rsid w:val="00A57AE6"/>
    <w:pPr>
      <w:pBdr>
        <w:top w:val="single" w:sz="4" w:space="0" w:color="auto"/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95">
    <w:name w:val="xl95"/>
    <w:basedOn w:val="a2"/>
    <w:rsid w:val="00A57AE6"/>
    <w:pPr>
      <w:pBdr>
        <w:top w:val="single" w:sz="4" w:space="0" w:color="auto"/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96">
    <w:name w:val="xl96"/>
    <w:basedOn w:val="a2"/>
    <w:rsid w:val="00A57AE6"/>
    <w:pPr>
      <w:pBdr>
        <w:top w:val="single" w:sz="4" w:space="0" w:color="auto"/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97">
    <w:name w:val="xl97"/>
    <w:basedOn w:val="a2"/>
    <w:rsid w:val="00A57AE6"/>
    <w:pPr>
      <w:pBdr>
        <w:bottom w:val="single" w:sz="4" w:space="0" w:color="auto"/>
      </w:pBdr>
      <w:spacing w:before="100" w:beforeAutospacing="1" w:after="100" w:afterAutospacing="1"/>
    </w:pPr>
  </w:style>
  <w:style w:type="paragraph" w:customStyle="1" w:styleId="xl98">
    <w:name w:val="xl98"/>
    <w:basedOn w:val="a2"/>
    <w:rsid w:val="00A57AE6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</w:pPr>
  </w:style>
  <w:style w:type="paragraph" w:customStyle="1" w:styleId="xl99">
    <w:name w:val="xl99"/>
    <w:basedOn w:val="a2"/>
    <w:rsid w:val="00A57AE6"/>
    <w:pPr>
      <w:pBdr>
        <w:top w:val="single" w:sz="4" w:space="0" w:color="auto"/>
        <w:bottom w:val="single" w:sz="4" w:space="0" w:color="auto"/>
      </w:pBdr>
      <w:spacing w:before="100" w:beforeAutospacing="1" w:after="100" w:afterAutospacing="1"/>
    </w:pPr>
  </w:style>
  <w:style w:type="paragraph" w:customStyle="1" w:styleId="xl100">
    <w:name w:val="xl100"/>
    <w:basedOn w:val="a2"/>
    <w:rsid w:val="00A57AE6"/>
    <w:pPr>
      <w:pBdr>
        <w:left w:val="single" w:sz="8" w:space="0" w:color="auto"/>
        <w:bottom w:val="single" w:sz="4" w:space="0" w:color="auto"/>
      </w:pBdr>
      <w:spacing w:before="100" w:beforeAutospacing="1" w:after="100" w:afterAutospacing="1"/>
    </w:pPr>
  </w:style>
  <w:style w:type="paragraph" w:customStyle="1" w:styleId="xl101">
    <w:name w:val="xl101"/>
    <w:basedOn w:val="a2"/>
    <w:rsid w:val="00A57AE6"/>
    <w:pPr>
      <w:pBdr>
        <w:top w:val="single" w:sz="4" w:space="0" w:color="auto"/>
        <w:left w:val="single" w:sz="8" w:space="0" w:color="auto"/>
        <w:bottom w:val="single" w:sz="4" w:space="0" w:color="auto"/>
      </w:pBdr>
      <w:spacing w:before="100" w:beforeAutospacing="1" w:after="100" w:afterAutospacing="1"/>
    </w:pPr>
  </w:style>
  <w:style w:type="paragraph" w:customStyle="1" w:styleId="xl102">
    <w:name w:val="xl102"/>
    <w:basedOn w:val="a2"/>
    <w:rsid w:val="00A57AE6"/>
    <w:pPr>
      <w:pBdr>
        <w:bottom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103">
    <w:name w:val="xl103"/>
    <w:basedOn w:val="a2"/>
    <w:rsid w:val="00A57AE6"/>
    <w:pPr>
      <w:pBdr>
        <w:top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104">
    <w:name w:val="xl104"/>
    <w:basedOn w:val="a2"/>
    <w:rsid w:val="00A57AE6"/>
    <w:pPr>
      <w:pBdr>
        <w:top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105">
    <w:name w:val="xl105"/>
    <w:basedOn w:val="a2"/>
    <w:rsid w:val="00A57AE6"/>
    <w:pPr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textAlignment w:val="center"/>
    </w:pPr>
    <w:rPr>
      <w:sz w:val="28"/>
      <w:szCs w:val="28"/>
    </w:rPr>
  </w:style>
  <w:style w:type="paragraph" w:customStyle="1" w:styleId="xl106">
    <w:name w:val="xl106"/>
    <w:basedOn w:val="a2"/>
    <w:rsid w:val="00A57AE6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textAlignment w:val="center"/>
    </w:pPr>
    <w:rPr>
      <w:sz w:val="28"/>
      <w:szCs w:val="28"/>
    </w:rPr>
  </w:style>
  <w:style w:type="paragraph" w:customStyle="1" w:styleId="xl107">
    <w:name w:val="xl107"/>
    <w:basedOn w:val="a2"/>
    <w:rsid w:val="00A57AE6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  <w:textAlignment w:val="center"/>
    </w:pPr>
    <w:rPr>
      <w:sz w:val="28"/>
      <w:szCs w:val="28"/>
    </w:rPr>
  </w:style>
  <w:style w:type="paragraph" w:customStyle="1" w:styleId="xl108">
    <w:name w:val="xl108"/>
    <w:basedOn w:val="a2"/>
    <w:rsid w:val="00A57AE6"/>
    <w:pPr>
      <w:pBdr>
        <w:top w:val="single" w:sz="4" w:space="0" w:color="auto"/>
        <w:left w:val="single" w:sz="8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109">
    <w:name w:val="xl109"/>
    <w:basedOn w:val="a2"/>
    <w:rsid w:val="00A57AE6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110">
    <w:name w:val="xl110"/>
    <w:basedOn w:val="a2"/>
    <w:rsid w:val="00A57AE6"/>
    <w:pPr>
      <w:pBdr>
        <w:top w:val="single" w:sz="4" w:space="0" w:color="auto"/>
        <w:left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111">
    <w:name w:val="xl111"/>
    <w:basedOn w:val="a2"/>
    <w:rsid w:val="00A57AE6"/>
    <w:pPr>
      <w:pBdr>
        <w:top w:val="single" w:sz="4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112">
    <w:name w:val="xl112"/>
    <w:basedOn w:val="a2"/>
    <w:rsid w:val="00A57AE6"/>
    <w:pPr>
      <w:pBdr>
        <w:top w:val="single" w:sz="4" w:space="0" w:color="auto"/>
        <w:left w:val="single" w:sz="8" w:space="0" w:color="auto"/>
      </w:pBdr>
      <w:spacing w:before="100" w:beforeAutospacing="1" w:after="100" w:afterAutospacing="1"/>
    </w:pPr>
  </w:style>
  <w:style w:type="paragraph" w:customStyle="1" w:styleId="xl113">
    <w:name w:val="xl113"/>
    <w:basedOn w:val="a2"/>
    <w:rsid w:val="00A57AE6"/>
    <w:pPr>
      <w:pBdr>
        <w:top w:val="single" w:sz="4" w:space="0" w:color="auto"/>
        <w:right w:val="single" w:sz="4" w:space="0" w:color="auto"/>
      </w:pBdr>
      <w:spacing w:before="100" w:beforeAutospacing="1" w:after="100" w:afterAutospacing="1"/>
    </w:pPr>
  </w:style>
  <w:style w:type="paragraph" w:customStyle="1" w:styleId="xl114">
    <w:name w:val="xl114"/>
    <w:basedOn w:val="a2"/>
    <w:rsid w:val="00A57AE6"/>
    <w:pPr>
      <w:pBdr>
        <w:top w:val="single" w:sz="4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</w:pPr>
  </w:style>
  <w:style w:type="paragraph" w:customStyle="1" w:styleId="xl115">
    <w:name w:val="xl115"/>
    <w:basedOn w:val="a2"/>
    <w:rsid w:val="00A57AE6"/>
    <w:pPr>
      <w:pBdr>
        <w:top w:val="single" w:sz="4" w:space="0" w:color="auto"/>
      </w:pBdr>
      <w:spacing w:before="100" w:beforeAutospacing="1" w:after="100" w:afterAutospacing="1"/>
    </w:pPr>
  </w:style>
  <w:style w:type="paragraph" w:customStyle="1" w:styleId="xl116">
    <w:name w:val="xl116"/>
    <w:basedOn w:val="a2"/>
    <w:rsid w:val="00A57AE6"/>
    <w:pPr>
      <w:pBdr>
        <w:top w:val="single" w:sz="4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</w:pPr>
    <w:rPr>
      <w:sz w:val="28"/>
      <w:szCs w:val="28"/>
    </w:rPr>
  </w:style>
  <w:style w:type="paragraph" w:customStyle="1" w:styleId="xl117">
    <w:name w:val="xl117"/>
    <w:basedOn w:val="a2"/>
    <w:rsid w:val="00A57AE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18">
    <w:name w:val="xl118"/>
    <w:basedOn w:val="a2"/>
    <w:rsid w:val="00A57AE6"/>
    <w:pPr>
      <w:pBdr>
        <w:bottom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19">
    <w:name w:val="xl119"/>
    <w:basedOn w:val="a2"/>
    <w:rsid w:val="00A57AE6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20">
    <w:name w:val="xl120"/>
    <w:basedOn w:val="a2"/>
    <w:rsid w:val="00A57AE6"/>
    <w:pPr>
      <w:spacing w:before="100" w:beforeAutospacing="1" w:after="100" w:afterAutospacing="1"/>
    </w:pPr>
  </w:style>
  <w:style w:type="paragraph" w:customStyle="1" w:styleId="xl121">
    <w:name w:val="xl121"/>
    <w:basedOn w:val="a2"/>
    <w:rsid w:val="00A57AE6"/>
    <w:pPr>
      <w:pBdr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122">
    <w:name w:val="xl122"/>
    <w:basedOn w:val="a2"/>
    <w:rsid w:val="00A57AE6"/>
    <w:pPr>
      <w:pBdr>
        <w:left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8"/>
      <w:szCs w:val="18"/>
    </w:rPr>
  </w:style>
  <w:style w:type="paragraph" w:customStyle="1" w:styleId="xl123">
    <w:name w:val="xl123"/>
    <w:basedOn w:val="a2"/>
    <w:rsid w:val="00A57AE6"/>
    <w:pPr>
      <w:pBdr>
        <w:left w:val="single" w:sz="4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8"/>
      <w:szCs w:val="18"/>
    </w:rPr>
  </w:style>
  <w:style w:type="paragraph" w:customStyle="1" w:styleId="xl124">
    <w:name w:val="xl124"/>
    <w:basedOn w:val="a2"/>
    <w:rsid w:val="00A57AE6"/>
    <w:pPr>
      <w:pBdr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25">
    <w:name w:val="xl125"/>
    <w:basedOn w:val="a2"/>
    <w:rsid w:val="00A57AE6"/>
    <w:pPr>
      <w:pBdr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26">
    <w:name w:val="xl126"/>
    <w:basedOn w:val="a2"/>
    <w:rsid w:val="00A57AE6"/>
    <w:pPr>
      <w:pBdr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27">
    <w:name w:val="xl127"/>
    <w:basedOn w:val="a2"/>
    <w:rsid w:val="00A57AE6"/>
    <w:pPr>
      <w:pBdr>
        <w:top w:val="single" w:sz="8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28">
    <w:name w:val="xl128"/>
    <w:basedOn w:val="a2"/>
    <w:rsid w:val="00A57AE6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29">
    <w:name w:val="xl129"/>
    <w:basedOn w:val="a2"/>
    <w:rsid w:val="00A57AE6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30">
    <w:name w:val="xl130"/>
    <w:basedOn w:val="a2"/>
    <w:rsid w:val="00A57AE6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31">
    <w:name w:val="xl131"/>
    <w:basedOn w:val="a2"/>
    <w:rsid w:val="00A57AE6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32">
    <w:name w:val="xl132"/>
    <w:basedOn w:val="a2"/>
    <w:rsid w:val="00A57AE6"/>
    <w:pPr>
      <w:pBdr>
        <w:top w:val="single" w:sz="8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33">
    <w:name w:val="xl133"/>
    <w:basedOn w:val="a2"/>
    <w:rsid w:val="00A57AE6"/>
    <w:pPr>
      <w:pBdr>
        <w:top w:val="single" w:sz="8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134">
    <w:name w:val="xl134"/>
    <w:basedOn w:val="a2"/>
    <w:rsid w:val="00A57AE6"/>
    <w:pPr>
      <w:pBdr>
        <w:top w:val="single" w:sz="8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135">
    <w:name w:val="xl135"/>
    <w:basedOn w:val="a2"/>
    <w:rsid w:val="00A57AE6"/>
    <w:pPr>
      <w:pBdr>
        <w:top w:val="single" w:sz="8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136">
    <w:name w:val="xl136"/>
    <w:basedOn w:val="a2"/>
    <w:rsid w:val="00A57AE6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137">
    <w:name w:val="xl137"/>
    <w:basedOn w:val="a2"/>
    <w:rsid w:val="00A57AE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138">
    <w:name w:val="xl138"/>
    <w:basedOn w:val="a2"/>
    <w:rsid w:val="00A57AE6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139">
    <w:name w:val="xl139"/>
    <w:basedOn w:val="a2"/>
    <w:rsid w:val="00A57AE6"/>
    <w:pPr>
      <w:pBdr>
        <w:left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8"/>
      <w:szCs w:val="18"/>
    </w:rPr>
  </w:style>
  <w:style w:type="paragraph" w:customStyle="1" w:styleId="xl140">
    <w:name w:val="xl140"/>
    <w:basedOn w:val="a2"/>
    <w:rsid w:val="00A57AE6"/>
    <w:pPr>
      <w:pBdr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8"/>
      <w:szCs w:val="18"/>
    </w:rPr>
  </w:style>
  <w:style w:type="paragraph" w:customStyle="1" w:styleId="xl141">
    <w:name w:val="xl141"/>
    <w:basedOn w:val="a2"/>
    <w:rsid w:val="00A57AE6"/>
    <w:pPr>
      <w:pBdr>
        <w:top w:val="single" w:sz="8" w:space="0" w:color="auto"/>
        <w:left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42">
    <w:name w:val="xl142"/>
    <w:basedOn w:val="a2"/>
    <w:rsid w:val="00A57AE6"/>
    <w:pPr>
      <w:pBdr>
        <w:left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43">
    <w:name w:val="xl143"/>
    <w:basedOn w:val="a2"/>
    <w:rsid w:val="00A57AE6"/>
    <w:pPr>
      <w:pBdr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44">
    <w:name w:val="xl144"/>
    <w:basedOn w:val="a2"/>
    <w:rsid w:val="00A57AE6"/>
    <w:pPr>
      <w:pBdr>
        <w:top w:val="single" w:sz="8" w:space="0" w:color="auto"/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40"/>
      <w:szCs w:val="40"/>
    </w:rPr>
  </w:style>
  <w:style w:type="paragraph" w:customStyle="1" w:styleId="xl145">
    <w:name w:val="xl145"/>
    <w:basedOn w:val="a2"/>
    <w:rsid w:val="00A57AE6"/>
    <w:pPr>
      <w:pBdr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40"/>
      <w:szCs w:val="40"/>
    </w:rPr>
  </w:style>
  <w:style w:type="paragraph" w:customStyle="1" w:styleId="xl146">
    <w:name w:val="xl146"/>
    <w:basedOn w:val="a2"/>
    <w:rsid w:val="00A57AE6"/>
    <w:pPr>
      <w:pBdr>
        <w:top w:val="single" w:sz="4" w:space="0" w:color="auto"/>
        <w:left w:val="single" w:sz="4" w:space="0" w:color="auto"/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47">
    <w:name w:val="xl147"/>
    <w:basedOn w:val="a2"/>
    <w:rsid w:val="00A57AE6"/>
    <w:pPr>
      <w:pBdr>
        <w:top w:val="single" w:sz="4" w:space="0" w:color="auto"/>
        <w:left w:val="single" w:sz="8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48">
    <w:name w:val="xl148"/>
    <w:basedOn w:val="a2"/>
    <w:rsid w:val="00A57AE6"/>
    <w:pPr>
      <w:pBdr>
        <w:top w:val="single" w:sz="8" w:space="0" w:color="auto"/>
        <w:left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49">
    <w:name w:val="xl149"/>
    <w:basedOn w:val="a2"/>
    <w:rsid w:val="00A57AE6"/>
    <w:pPr>
      <w:pBdr>
        <w:top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50">
    <w:name w:val="xl150"/>
    <w:basedOn w:val="a2"/>
    <w:rsid w:val="00A57AE6"/>
    <w:pPr>
      <w:pBdr>
        <w:top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51">
    <w:name w:val="xl151"/>
    <w:basedOn w:val="a2"/>
    <w:rsid w:val="00A57AE6"/>
    <w:pPr>
      <w:pBdr>
        <w:left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52">
    <w:name w:val="xl152"/>
    <w:basedOn w:val="a2"/>
    <w:rsid w:val="00A57AE6"/>
    <w:pPr>
      <w:spacing w:before="100" w:beforeAutospacing="1" w:after="100" w:afterAutospacing="1"/>
      <w:jc w:val="center"/>
      <w:textAlignment w:val="center"/>
    </w:pPr>
  </w:style>
  <w:style w:type="paragraph" w:customStyle="1" w:styleId="xl153">
    <w:name w:val="xl153"/>
    <w:basedOn w:val="a2"/>
    <w:rsid w:val="00A57AE6"/>
    <w:pPr>
      <w:pBdr>
        <w:right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54">
    <w:name w:val="xl154"/>
    <w:basedOn w:val="a2"/>
    <w:rsid w:val="00A57AE6"/>
    <w:pPr>
      <w:pBdr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55">
    <w:name w:val="xl155"/>
    <w:basedOn w:val="a2"/>
    <w:rsid w:val="00A57AE6"/>
    <w:pPr>
      <w:pBdr>
        <w:bottom w:val="single" w:sz="4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56">
    <w:name w:val="xl156"/>
    <w:basedOn w:val="a2"/>
    <w:rsid w:val="00A57AE6"/>
    <w:pPr>
      <w:pBdr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</w:style>
  <w:style w:type="paragraph" w:customStyle="1" w:styleId="xl157">
    <w:name w:val="xl157"/>
    <w:basedOn w:val="a2"/>
    <w:rsid w:val="00A57AE6"/>
    <w:pPr>
      <w:pBdr>
        <w:top w:val="single" w:sz="8" w:space="0" w:color="auto"/>
        <w:lef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158">
    <w:name w:val="xl158"/>
    <w:basedOn w:val="a2"/>
    <w:rsid w:val="00A57AE6"/>
    <w:pPr>
      <w:pBdr>
        <w:top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159">
    <w:name w:val="xl159"/>
    <w:basedOn w:val="a2"/>
    <w:rsid w:val="00A57AE6"/>
    <w:pPr>
      <w:pBdr>
        <w:lef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160">
    <w:name w:val="xl160"/>
    <w:basedOn w:val="a2"/>
    <w:rsid w:val="00A57AE6"/>
    <w:pPr>
      <w:pBdr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161">
    <w:name w:val="xl161"/>
    <w:basedOn w:val="a2"/>
    <w:rsid w:val="00A57AE6"/>
    <w:pPr>
      <w:pBdr>
        <w:top w:val="single" w:sz="4" w:space="0" w:color="auto"/>
        <w:left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162">
    <w:name w:val="xl162"/>
    <w:basedOn w:val="a2"/>
    <w:rsid w:val="00A57AE6"/>
    <w:pPr>
      <w:pBdr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163">
    <w:name w:val="xl163"/>
    <w:basedOn w:val="a2"/>
    <w:rsid w:val="00A57AE6"/>
    <w:pPr>
      <w:pBdr>
        <w:top w:val="single" w:sz="4" w:space="0" w:color="auto"/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164">
    <w:name w:val="xl164"/>
    <w:basedOn w:val="a2"/>
    <w:rsid w:val="00A57AE6"/>
    <w:pPr>
      <w:pBdr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165">
    <w:name w:val="xl165"/>
    <w:basedOn w:val="a2"/>
    <w:rsid w:val="00A57AE6"/>
    <w:pPr>
      <w:pBdr>
        <w:top w:val="single" w:sz="8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66">
    <w:name w:val="xl166"/>
    <w:basedOn w:val="a2"/>
    <w:rsid w:val="00A57AE6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67">
    <w:name w:val="xl167"/>
    <w:basedOn w:val="a2"/>
    <w:rsid w:val="00A57AE6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68">
    <w:name w:val="xl168"/>
    <w:basedOn w:val="a2"/>
    <w:rsid w:val="00A57AE6"/>
    <w:pPr>
      <w:pBdr>
        <w:top w:val="single" w:sz="8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169">
    <w:name w:val="xl169"/>
    <w:basedOn w:val="a2"/>
    <w:rsid w:val="00A57AE6"/>
    <w:pPr>
      <w:pBdr>
        <w:left w:val="single" w:sz="8" w:space="0" w:color="auto"/>
        <w:bottom w:val="single" w:sz="4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170">
    <w:name w:val="xl170"/>
    <w:basedOn w:val="a2"/>
    <w:rsid w:val="00A57AE6"/>
    <w:pPr>
      <w:pBdr>
        <w:bottom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171">
    <w:name w:val="xl171"/>
    <w:basedOn w:val="a2"/>
    <w:rsid w:val="00A57AE6"/>
    <w:pPr>
      <w:pBdr>
        <w:top w:val="single" w:sz="8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172">
    <w:name w:val="xl172"/>
    <w:basedOn w:val="a2"/>
    <w:rsid w:val="00A57AE6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173">
    <w:name w:val="xl173"/>
    <w:basedOn w:val="a2"/>
    <w:rsid w:val="00A57AE6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4"/>
      <w:szCs w:val="14"/>
    </w:rPr>
  </w:style>
  <w:style w:type="paragraph" w:customStyle="1" w:styleId="xl174">
    <w:name w:val="xl174"/>
    <w:basedOn w:val="a2"/>
    <w:rsid w:val="00A57AE6"/>
    <w:pPr>
      <w:pBdr>
        <w:top w:val="single" w:sz="8" w:space="0" w:color="auto"/>
        <w:left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75">
    <w:name w:val="xl175"/>
    <w:basedOn w:val="a2"/>
    <w:rsid w:val="00A57AE6"/>
    <w:pPr>
      <w:pBdr>
        <w:left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76">
    <w:name w:val="xl176"/>
    <w:basedOn w:val="a2"/>
    <w:rsid w:val="00A57AE6"/>
    <w:pPr>
      <w:pBdr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77">
    <w:name w:val="xl177"/>
    <w:basedOn w:val="a2"/>
    <w:rsid w:val="00A57AE6"/>
    <w:pPr>
      <w:pBdr>
        <w:top w:val="single" w:sz="8" w:space="0" w:color="auto"/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78">
    <w:name w:val="xl178"/>
    <w:basedOn w:val="a2"/>
    <w:rsid w:val="00A57AE6"/>
    <w:pPr>
      <w:pBdr>
        <w:left w:val="single" w:sz="4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79">
    <w:name w:val="xl179"/>
    <w:basedOn w:val="a2"/>
    <w:rsid w:val="00A57AE6"/>
    <w:pPr>
      <w:pBdr>
        <w:left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80">
    <w:name w:val="xl180"/>
    <w:basedOn w:val="a2"/>
    <w:rsid w:val="00A57AE6"/>
    <w:pPr>
      <w:pBdr>
        <w:top w:val="single" w:sz="8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181">
    <w:name w:val="xl181"/>
    <w:basedOn w:val="a2"/>
    <w:rsid w:val="00A57AE6"/>
    <w:pPr>
      <w:pBdr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xl182">
    <w:name w:val="xl182"/>
    <w:basedOn w:val="a2"/>
    <w:rsid w:val="00A57AE6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  <w:textAlignment w:val="center"/>
    </w:pPr>
    <w:rPr>
      <w:sz w:val="16"/>
      <w:szCs w:val="16"/>
    </w:rPr>
  </w:style>
  <w:style w:type="paragraph" w:customStyle="1" w:styleId="Pa1">
    <w:name w:val="Pa1"/>
    <w:basedOn w:val="a2"/>
    <w:next w:val="a2"/>
    <w:uiPriority w:val="99"/>
    <w:rsid w:val="005D597C"/>
    <w:pPr>
      <w:autoSpaceDE w:val="0"/>
      <w:autoSpaceDN w:val="0"/>
      <w:adjustRightInd w:val="0"/>
      <w:spacing w:line="241" w:lineRule="atLeast"/>
    </w:pPr>
    <w:rPr>
      <w:rFonts w:eastAsia="Calibri"/>
      <w:lang w:eastAsia="en-US"/>
    </w:rPr>
  </w:style>
  <w:style w:type="character" w:customStyle="1" w:styleId="A10">
    <w:name w:val="A1"/>
    <w:uiPriority w:val="99"/>
    <w:rsid w:val="005D597C"/>
    <w:rPr>
      <w:color w:val="000000"/>
      <w:sz w:val="28"/>
      <w:szCs w:val="28"/>
    </w:rPr>
  </w:style>
  <w:style w:type="paragraph" w:customStyle="1" w:styleId="Pa0">
    <w:name w:val="Pa0"/>
    <w:basedOn w:val="a2"/>
    <w:next w:val="a2"/>
    <w:uiPriority w:val="99"/>
    <w:rsid w:val="005D597C"/>
    <w:pPr>
      <w:autoSpaceDE w:val="0"/>
      <w:autoSpaceDN w:val="0"/>
      <w:adjustRightInd w:val="0"/>
      <w:spacing w:line="241" w:lineRule="atLeast"/>
    </w:pPr>
    <w:rPr>
      <w:rFonts w:eastAsia="Calibri"/>
      <w:lang w:eastAsia="en-US"/>
    </w:rPr>
  </w:style>
  <w:style w:type="character" w:customStyle="1" w:styleId="A11">
    <w:name w:val="A11"/>
    <w:uiPriority w:val="99"/>
    <w:rsid w:val="005D597C"/>
    <w:rPr>
      <w:b/>
      <w:bCs/>
      <w:color w:val="000000"/>
      <w:sz w:val="26"/>
      <w:szCs w:val="26"/>
    </w:rPr>
  </w:style>
  <w:style w:type="paragraph" w:customStyle="1" w:styleId="xl183">
    <w:name w:val="xl183"/>
    <w:basedOn w:val="a2"/>
    <w:rsid w:val="0050222F"/>
    <w:pPr>
      <w:pBdr>
        <w:left w:val="single" w:sz="4" w:space="0" w:color="auto"/>
      </w:pBdr>
      <w:shd w:val="clear" w:color="800000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184">
    <w:name w:val="xl184"/>
    <w:basedOn w:val="a2"/>
    <w:rsid w:val="0050222F"/>
    <w:pPr>
      <w:pBdr>
        <w:right w:val="single" w:sz="4" w:space="0" w:color="auto"/>
      </w:pBdr>
      <w:shd w:val="clear" w:color="800000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185">
    <w:name w:val="xl185"/>
    <w:basedOn w:val="a2"/>
    <w:rsid w:val="0050222F"/>
    <w:pPr>
      <w:pBdr>
        <w:left w:val="single" w:sz="4" w:space="0" w:color="auto"/>
        <w:bottom w:val="single" w:sz="8" w:space="0" w:color="auto"/>
      </w:pBdr>
      <w:shd w:val="clear" w:color="800000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186">
    <w:name w:val="xl186"/>
    <w:basedOn w:val="a2"/>
    <w:rsid w:val="0050222F"/>
    <w:pPr>
      <w:pBdr>
        <w:bottom w:val="single" w:sz="8" w:space="0" w:color="auto"/>
        <w:right w:val="single" w:sz="4" w:space="0" w:color="auto"/>
      </w:pBdr>
      <w:shd w:val="clear" w:color="800000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187">
    <w:name w:val="xl187"/>
    <w:basedOn w:val="a2"/>
    <w:rsid w:val="0050222F"/>
    <w:pPr>
      <w:pBdr>
        <w:left w:val="single" w:sz="4" w:space="0" w:color="auto"/>
        <w:right w:val="single" w:sz="4" w:space="0" w:color="auto"/>
      </w:pBdr>
      <w:shd w:val="clear" w:color="800000" w:fill="D8E4BC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188">
    <w:name w:val="xl188"/>
    <w:basedOn w:val="a2"/>
    <w:rsid w:val="0050222F"/>
    <w:pPr>
      <w:shd w:val="clear" w:color="800000" w:fill="FFFFFF"/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189">
    <w:name w:val="xl189"/>
    <w:basedOn w:val="a2"/>
    <w:rsid w:val="0050222F"/>
    <w:pPr>
      <w:shd w:val="clear" w:color="800000" w:fill="FFFFFF"/>
      <w:spacing w:before="100" w:beforeAutospacing="1" w:after="100" w:afterAutospacing="1"/>
      <w:jc w:val="center"/>
      <w:textAlignment w:val="center"/>
    </w:pPr>
    <w:rPr>
      <w:b/>
      <w:bCs/>
      <w:sz w:val="22"/>
      <w:szCs w:val="22"/>
    </w:rPr>
  </w:style>
  <w:style w:type="paragraph" w:customStyle="1" w:styleId="xl190">
    <w:name w:val="xl190"/>
    <w:basedOn w:val="a2"/>
    <w:rsid w:val="0050222F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FFFFFF"/>
      <w:spacing w:before="100" w:beforeAutospacing="1" w:after="100" w:afterAutospacing="1"/>
      <w:jc w:val="center"/>
    </w:pPr>
    <w:rPr>
      <w:rFonts w:ascii="Times New Roman CYR" w:hAnsi="Times New Roman CYR" w:cs="Times New Roman CYR"/>
      <w:sz w:val="18"/>
      <w:szCs w:val="18"/>
    </w:rPr>
  </w:style>
  <w:style w:type="paragraph" w:customStyle="1" w:styleId="xl191">
    <w:name w:val="xl191"/>
    <w:basedOn w:val="a2"/>
    <w:rsid w:val="0050222F"/>
    <w:pPr>
      <w:pBdr>
        <w:top w:val="single" w:sz="8" w:space="0" w:color="auto"/>
        <w:bottom w:val="single" w:sz="8" w:space="0" w:color="auto"/>
      </w:pBdr>
      <w:shd w:val="clear" w:color="000000" w:fill="FFFFFF"/>
      <w:spacing w:before="100" w:beforeAutospacing="1" w:after="100" w:afterAutospacing="1"/>
      <w:jc w:val="center"/>
    </w:pPr>
    <w:rPr>
      <w:rFonts w:ascii="Times New Roman CYR" w:hAnsi="Times New Roman CYR" w:cs="Times New Roman CYR"/>
      <w:sz w:val="18"/>
      <w:szCs w:val="18"/>
    </w:rPr>
  </w:style>
  <w:style w:type="paragraph" w:customStyle="1" w:styleId="xl192">
    <w:name w:val="xl192"/>
    <w:basedOn w:val="a2"/>
    <w:rsid w:val="0050222F"/>
    <w:pPr>
      <w:pBdr>
        <w:top w:val="single" w:sz="8" w:space="0" w:color="auto"/>
        <w:bottom w:val="single" w:sz="8" w:space="0" w:color="auto"/>
        <w:right w:val="single" w:sz="8" w:space="0" w:color="auto"/>
      </w:pBdr>
      <w:shd w:val="clear" w:color="000000" w:fill="FFFFFF"/>
      <w:spacing w:before="100" w:beforeAutospacing="1" w:after="100" w:afterAutospacing="1"/>
      <w:jc w:val="center"/>
    </w:pPr>
    <w:rPr>
      <w:rFonts w:ascii="Times New Roman CYR" w:hAnsi="Times New Roman CYR" w:cs="Times New Roman CYR"/>
      <w:sz w:val="18"/>
      <w:szCs w:val="18"/>
    </w:rPr>
  </w:style>
  <w:style w:type="paragraph" w:customStyle="1" w:styleId="xl193">
    <w:name w:val="xl193"/>
    <w:basedOn w:val="a2"/>
    <w:rsid w:val="0050222F"/>
    <w:pPr>
      <w:pBdr>
        <w:top w:val="single" w:sz="8" w:space="0" w:color="auto"/>
        <w:left w:val="single" w:sz="8" w:space="0" w:color="auto"/>
        <w:bottom w:val="single" w:sz="8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ascii="Times New Roman CYR" w:hAnsi="Times New Roman CYR" w:cs="Times New Roman CYR"/>
      <w:color w:val="3366FF"/>
      <w:sz w:val="18"/>
      <w:szCs w:val="18"/>
    </w:rPr>
  </w:style>
  <w:style w:type="paragraph" w:customStyle="1" w:styleId="xl194">
    <w:name w:val="xl194"/>
    <w:basedOn w:val="a2"/>
    <w:rsid w:val="0050222F"/>
    <w:pPr>
      <w:pBdr>
        <w:top w:val="single" w:sz="8" w:space="0" w:color="auto"/>
        <w:bottom w:val="single" w:sz="8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ascii="Times New Roman CYR" w:hAnsi="Times New Roman CYR" w:cs="Times New Roman CYR"/>
      <w:color w:val="3366FF"/>
      <w:sz w:val="18"/>
      <w:szCs w:val="18"/>
    </w:rPr>
  </w:style>
  <w:style w:type="paragraph" w:customStyle="1" w:styleId="xl195">
    <w:name w:val="xl195"/>
    <w:basedOn w:val="a2"/>
    <w:rsid w:val="0050222F"/>
    <w:pPr>
      <w:pBdr>
        <w:top w:val="single" w:sz="8" w:space="0" w:color="auto"/>
        <w:bottom w:val="single" w:sz="8" w:space="0" w:color="auto"/>
        <w:right w:val="single" w:sz="8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ascii="Times New Roman CYR" w:hAnsi="Times New Roman CYR" w:cs="Times New Roman CYR"/>
      <w:color w:val="3366FF"/>
      <w:sz w:val="18"/>
      <w:szCs w:val="18"/>
    </w:rPr>
  </w:style>
  <w:style w:type="paragraph" w:customStyle="1" w:styleId="xl196">
    <w:name w:val="xl196"/>
    <w:basedOn w:val="a2"/>
    <w:rsid w:val="0050222F"/>
    <w:pPr>
      <w:pBdr>
        <w:top w:val="single" w:sz="8" w:space="0" w:color="auto"/>
        <w:left w:val="single" w:sz="4" w:space="0" w:color="auto"/>
        <w:bottom w:val="single" w:sz="8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ascii="Times New Roman CYR" w:hAnsi="Times New Roman CYR" w:cs="Times New Roman CYR"/>
      <w:sz w:val="18"/>
      <w:szCs w:val="18"/>
    </w:rPr>
  </w:style>
  <w:style w:type="paragraph" w:customStyle="1" w:styleId="xl197">
    <w:name w:val="xl197"/>
    <w:basedOn w:val="a2"/>
    <w:rsid w:val="0050222F"/>
    <w:pPr>
      <w:pBdr>
        <w:top w:val="single" w:sz="8" w:space="0" w:color="auto"/>
        <w:bottom w:val="single" w:sz="8" w:space="0" w:color="auto"/>
        <w:right w:val="single" w:sz="8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ascii="Times New Roman CYR" w:hAnsi="Times New Roman CYR" w:cs="Times New Roman CYR"/>
      <w:sz w:val="18"/>
      <w:szCs w:val="18"/>
    </w:rPr>
  </w:style>
  <w:style w:type="paragraph" w:customStyle="1" w:styleId="xl198">
    <w:name w:val="xl198"/>
    <w:basedOn w:val="a2"/>
    <w:rsid w:val="0050222F"/>
    <w:pPr>
      <w:pBdr>
        <w:top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Tahoma" w:hAnsi="Tahoma" w:cs="Tahoma"/>
      <w:sz w:val="18"/>
      <w:szCs w:val="18"/>
    </w:rPr>
  </w:style>
  <w:style w:type="paragraph" w:customStyle="1" w:styleId="xl199">
    <w:name w:val="xl199"/>
    <w:basedOn w:val="a2"/>
    <w:rsid w:val="0050222F"/>
    <w:pPr>
      <w:pBdr>
        <w:top w:val="single" w:sz="4" w:space="0" w:color="auto"/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/>
      <w:textAlignment w:val="center"/>
    </w:pPr>
    <w:rPr>
      <w:rFonts w:ascii="Times New Roman CYR" w:hAnsi="Times New Roman CYR" w:cs="Times New Roman CYR"/>
      <w:sz w:val="14"/>
      <w:szCs w:val="14"/>
    </w:rPr>
  </w:style>
  <w:style w:type="paragraph" w:customStyle="1" w:styleId="xl200">
    <w:name w:val="xl200"/>
    <w:basedOn w:val="a2"/>
    <w:rsid w:val="0050222F"/>
    <w:pPr>
      <w:pBdr>
        <w:top w:val="single" w:sz="4" w:space="0" w:color="auto"/>
        <w:bottom w:val="single" w:sz="4" w:space="0" w:color="auto"/>
        <w:right w:val="single" w:sz="8" w:space="0" w:color="auto"/>
      </w:pBdr>
      <w:shd w:val="clear" w:color="000000" w:fill="FFFFFF"/>
      <w:spacing w:before="100" w:beforeAutospacing="1" w:after="100" w:afterAutospacing="1"/>
      <w:textAlignment w:val="center"/>
    </w:pPr>
    <w:rPr>
      <w:rFonts w:ascii="Times New Roman CYR" w:hAnsi="Times New Roman CYR" w:cs="Times New Roman CYR"/>
      <w:sz w:val="14"/>
      <w:szCs w:val="14"/>
    </w:rPr>
  </w:style>
  <w:style w:type="paragraph" w:customStyle="1" w:styleId="xl201">
    <w:name w:val="xl201"/>
    <w:basedOn w:val="a2"/>
    <w:rsid w:val="0050222F"/>
    <w:pPr>
      <w:pBdr>
        <w:top w:val="single" w:sz="8" w:space="0" w:color="auto"/>
        <w:right w:val="single" w:sz="4" w:space="0" w:color="auto"/>
      </w:pBdr>
      <w:shd w:val="clear" w:color="800000" w:fill="D8E4BC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202">
    <w:name w:val="xl202"/>
    <w:basedOn w:val="a2"/>
    <w:rsid w:val="0050222F"/>
    <w:pPr>
      <w:pBdr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203">
    <w:name w:val="xl203"/>
    <w:basedOn w:val="a2"/>
    <w:rsid w:val="0050222F"/>
    <w:pPr>
      <w:pBdr>
        <w:left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204">
    <w:name w:val="xl204"/>
    <w:basedOn w:val="a2"/>
    <w:rsid w:val="0050222F"/>
    <w:pPr>
      <w:pBdr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205">
    <w:name w:val="xl205"/>
    <w:basedOn w:val="a2"/>
    <w:rsid w:val="0050222F"/>
    <w:pPr>
      <w:pBdr>
        <w:left w:val="single" w:sz="4" w:space="0" w:color="auto"/>
      </w:pBdr>
      <w:shd w:val="clear" w:color="800000" w:fill="D8E4BC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206">
    <w:name w:val="xl206"/>
    <w:basedOn w:val="a2"/>
    <w:rsid w:val="0050222F"/>
    <w:pPr>
      <w:pBdr>
        <w:lef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207">
    <w:name w:val="xl207"/>
    <w:basedOn w:val="a2"/>
    <w:rsid w:val="0050222F"/>
    <w:pPr>
      <w:pBdr>
        <w:top w:val="single" w:sz="8" w:space="0" w:color="auto"/>
        <w:left w:val="single" w:sz="4" w:space="0" w:color="auto"/>
      </w:pBdr>
      <w:shd w:val="clear" w:color="800000" w:fill="D8E4BC"/>
      <w:spacing w:before="100" w:beforeAutospacing="1" w:after="100" w:afterAutospacing="1"/>
      <w:jc w:val="center"/>
      <w:textAlignment w:val="center"/>
    </w:pPr>
    <w:rPr>
      <w:rFonts w:ascii="Tahoma" w:hAnsi="Tahoma" w:cs="Tahoma"/>
      <w:sz w:val="18"/>
      <w:szCs w:val="18"/>
    </w:rPr>
  </w:style>
  <w:style w:type="paragraph" w:customStyle="1" w:styleId="xl208">
    <w:name w:val="xl208"/>
    <w:basedOn w:val="a2"/>
    <w:rsid w:val="0050222F"/>
    <w:pPr>
      <w:pBdr>
        <w:top w:val="single" w:sz="8" w:space="0" w:color="auto"/>
        <w:left w:val="single" w:sz="4" w:space="0" w:color="auto"/>
        <w:bottom w:val="single" w:sz="8" w:space="0" w:color="auto"/>
      </w:pBdr>
      <w:shd w:val="clear" w:color="000000" w:fill="FFFFFF"/>
      <w:spacing w:before="100" w:beforeAutospacing="1" w:after="100" w:afterAutospacing="1"/>
    </w:pPr>
    <w:rPr>
      <w:rFonts w:ascii="Times New Roman CYR" w:hAnsi="Times New Roman CYR" w:cs="Times New Roman CYR"/>
      <w:sz w:val="14"/>
      <w:szCs w:val="14"/>
    </w:rPr>
  </w:style>
  <w:style w:type="paragraph" w:customStyle="1" w:styleId="xl209">
    <w:name w:val="xl209"/>
    <w:basedOn w:val="a2"/>
    <w:rsid w:val="0050222F"/>
    <w:pPr>
      <w:pBdr>
        <w:top w:val="single" w:sz="8" w:space="0" w:color="auto"/>
        <w:bottom w:val="single" w:sz="8" w:space="0" w:color="auto"/>
        <w:right w:val="single" w:sz="8" w:space="0" w:color="auto"/>
      </w:pBdr>
      <w:shd w:val="clear" w:color="000000" w:fill="FFFFFF"/>
      <w:spacing w:before="100" w:beforeAutospacing="1" w:after="100" w:afterAutospacing="1"/>
    </w:pPr>
    <w:rPr>
      <w:rFonts w:ascii="Times New Roman CYR" w:hAnsi="Times New Roman CYR" w:cs="Times New Roman CYR"/>
      <w:sz w:val="14"/>
      <w:szCs w:val="14"/>
    </w:rPr>
  </w:style>
  <w:style w:type="paragraph" w:customStyle="1" w:styleId="xl210">
    <w:name w:val="xl210"/>
    <w:basedOn w:val="a2"/>
    <w:rsid w:val="0050222F"/>
    <w:pPr>
      <w:pBdr>
        <w:top w:val="single" w:sz="4" w:space="0" w:color="auto"/>
        <w:left w:val="single" w:sz="4" w:space="0" w:color="auto"/>
        <w:bottom w:val="single" w:sz="8" w:space="0" w:color="auto"/>
      </w:pBdr>
      <w:spacing w:before="100" w:beforeAutospacing="1" w:after="100" w:afterAutospacing="1"/>
      <w:textAlignment w:val="center"/>
    </w:pPr>
    <w:rPr>
      <w:rFonts w:ascii="Times New Roman CYR" w:hAnsi="Times New Roman CYR" w:cs="Times New Roman CYR"/>
      <w:color w:val="FF0000"/>
      <w:sz w:val="14"/>
      <w:szCs w:val="14"/>
    </w:rPr>
  </w:style>
  <w:style w:type="paragraph" w:customStyle="1" w:styleId="xl211">
    <w:name w:val="xl211"/>
    <w:basedOn w:val="a2"/>
    <w:rsid w:val="0050222F"/>
    <w:pPr>
      <w:pBdr>
        <w:top w:val="single" w:sz="4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textAlignment w:val="center"/>
    </w:pPr>
    <w:rPr>
      <w:rFonts w:ascii="Times New Roman CYR" w:hAnsi="Times New Roman CYR" w:cs="Times New Roman CYR"/>
      <w:color w:val="FF0000"/>
      <w:sz w:val="14"/>
      <w:szCs w:val="14"/>
    </w:rPr>
  </w:style>
  <w:style w:type="paragraph" w:customStyle="1" w:styleId="xl212">
    <w:name w:val="xl212"/>
    <w:basedOn w:val="a2"/>
    <w:rsid w:val="0050222F"/>
    <w:pPr>
      <w:spacing w:before="100" w:beforeAutospacing="1" w:after="100" w:afterAutospacing="1"/>
      <w:jc w:val="center"/>
      <w:textAlignment w:val="center"/>
    </w:pPr>
    <w:rPr>
      <w:b/>
      <w:bCs/>
    </w:rPr>
  </w:style>
  <w:style w:type="paragraph" w:customStyle="1" w:styleId="xl213">
    <w:name w:val="xl213"/>
    <w:basedOn w:val="a2"/>
    <w:rsid w:val="0050222F"/>
    <w:pPr>
      <w:pBdr>
        <w:bottom w:val="single" w:sz="8" w:space="0" w:color="auto"/>
      </w:pBdr>
      <w:spacing w:before="100" w:beforeAutospacing="1" w:after="100" w:afterAutospacing="1"/>
      <w:jc w:val="center"/>
    </w:pPr>
    <w:rPr>
      <w:b/>
      <w:bCs/>
    </w:rPr>
  </w:style>
  <w:style w:type="paragraph" w:customStyle="1" w:styleId="xl214">
    <w:name w:val="xl214"/>
    <w:basedOn w:val="a2"/>
    <w:rsid w:val="0050222F"/>
    <w:pPr>
      <w:pBdr>
        <w:bottom w:val="single" w:sz="8" w:space="0" w:color="auto"/>
      </w:pBdr>
      <w:spacing w:before="100" w:beforeAutospacing="1" w:after="100" w:afterAutospacing="1"/>
      <w:jc w:val="center"/>
    </w:pPr>
  </w:style>
  <w:style w:type="paragraph" w:customStyle="1" w:styleId="xl215">
    <w:name w:val="xl215"/>
    <w:basedOn w:val="a2"/>
    <w:rsid w:val="0050222F"/>
    <w:pPr>
      <w:spacing w:before="100" w:beforeAutospacing="1" w:after="100" w:afterAutospacing="1"/>
      <w:textAlignment w:val="center"/>
    </w:pPr>
    <w:rPr>
      <w:b/>
      <w:bCs/>
    </w:rPr>
  </w:style>
  <w:style w:type="paragraph" w:customStyle="1" w:styleId="xl216">
    <w:name w:val="xl216"/>
    <w:basedOn w:val="a2"/>
    <w:rsid w:val="0050222F"/>
    <w:pPr>
      <w:spacing w:before="100" w:beforeAutospacing="1" w:after="100" w:afterAutospacing="1"/>
      <w:textAlignment w:val="center"/>
    </w:pPr>
    <w:rPr>
      <w:b/>
      <w:bCs/>
      <w:sz w:val="22"/>
      <w:szCs w:val="22"/>
    </w:rPr>
  </w:style>
  <w:style w:type="paragraph" w:customStyle="1" w:styleId="xl217">
    <w:name w:val="xl217"/>
    <w:basedOn w:val="a2"/>
    <w:rsid w:val="0050222F"/>
    <w:pPr>
      <w:pBdr>
        <w:top w:val="single" w:sz="8" w:space="0" w:color="auto"/>
        <w:left w:val="single" w:sz="4" w:space="0" w:color="auto"/>
        <w:bottom w:val="single" w:sz="4" w:space="0" w:color="auto"/>
      </w:pBdr>
      <w:shd w:val="clear" w:color="000000" w:fill="FFFFFF"/>
      <w:spacing w:before="100" w:beforeAutospacing="1" w:after="100" w:afterAutospacing="1"/>
      <w:textAlignment w:val="center"/>
    </w:pPr>
    <w:rPr>
      <w:rFonts w:ascii="Times New Roman CYR" w:hAnsi="Times New Roman CYR" w:cs="Times New Roman CYR"/>
      <w:sz w:val="14"/>
      <w:szCs w:val="14"/>
    </w:rPr>
  </w:style>
  <w:style w:type="paragraph" w:customStyle="1" w:styleId="xl218">
    <w:name w:val="xl218"/>
    <w:basedOn w:val="a2"/>
    <w:rsid w:val="0050222F"/>
    <w:pPr>
      <w:pBdr>
        <w:top w:val="single" w:sz="8" w:space="0" w:color="auto"/>
        <w:bottom w:val="single" w:sz="4" w:space="0" w:color="auto"/>
        <w:right w:val="single" w:sz="8" w:space="0" w:color="auto"/>
      </w:pBdr>
      <w:shd w:val="clear" w:color="000000" w:fill="FFFFFF"/>
      <w:spacing w:before="100" w:beforeAutospacing="1" w:after="100" w:afterAutospacing="1"/>
      <w:textAlignment w:val="center"/>
    </w:pPr>
    <w:rPr>
      <w:rFonts w:ascii="Times New Roman CYR" w:hAnsi="Times New Roman CYR" w:cs="Times New Roman CYR"/>
      <w:sz w:val="14"/>
      <w:szCs w:val="14"/>
    </w:rPr>
  </w:style>
  <w:style w:type="character" w:customStyle="1" w:styleId="apple-converted-space">
    <w:name w:val="apple-converted-space"/>
    <w:rsid w:val="00E74B8B"/>
  </w:style>
  <w:style w:type="character" w:styleId="aff8">
    <w:name w:val="Strong"/>
    <w:uiPriority w:val="22"/>
    <w:qFormat/>
    <w:rsid w:val="00E74B8B"/>
    <w:rPr>
      <w:b/>
      <w:bCs/>
    </w:rPr>
  </w:style>
  <w:style w:type="paragraph" w:customStyle="1" w:styleId="rvps15">
    <w:name w:val="rvps15"/>
    <w:basedOn w:val="a2"/>
    <w:rsid w:val="00FD2DF5"/>
    <w:pPr>
      <w:jc w:val="right"/>
    </w:pPr>
  </w:style>
  <w:style w:type="character" w:customStyle="1" w:styleId="rvts21">
    <w:name w:val="rvts21"/>
    <w:rsid w:val="00FD2DF5"/>
    <w:rPr>
      <w:rFonts w:ascii="Times New Roman" w:hAnsi="Times New Roman" w:cs="Times New Roman" w:hint="default"/>
      <w:sz w:val="28"/>
      <w:szCs w:val="28"/>
    </w:rPr>
  </w:style>
  <w:style w:type="character" w:customStyle="1" w:styleId="211pt">
    <w:name w:val="Основной текст (2) + 11 pt"/>
    <w:rsid w:val="00040B36"/>
    <w:rPr>
      <w:rFonts w:eastAsia="Times New Roman" w:cs="Times New Roman"/>
      <w:color w:val="000000"/>
      <w:spacing w:val="0"/>
      <w:w w:val="100"/>
      <w:position w:val="0"/>
      <w:sz w:val="22"/>
      <w:szCs w:val="22"/>
      <w:shd w:val="clear" w:color="auto" w:fill="FFFFFF"/>
      <w:lang w:val="ru-RU" w:eastAsia="ru-RU" w:bidi="ru-RU"/>
    </w:rPr>
  </w:style>
  <w:style w:type="character" w:customStyle="1" w:styleId="27">
    <w:name w:val="Основной текст (2)_"/>
    <w:link w:val="28"/>
    <w:rsid w:val="00040B36"/>
    <w:rPr>
      <w:rFonts w:eastAsia="Times New Roman"/>
      <w:sz w:val="28"/>
      <w:szCs w:val="28"/>
      <w:shd w:val="clear" w:color="auto" w:fill="FFFFFF"/>
    </w:rPr>
  </w:style>
  <w:style w:type="paragraph" w:customStyle="1" w:styleId="28">
    <w:name w:val="Основной текст (2)"/>
    <w:basedOn w:val="a2"/>
    <w:link w:val="27"/>
    <w:rsid w:val="00040B36"/>
    <w:pPr>
      <w:widowControl w:val="0"/>
      <w:shd w:val="clear" w:color="auto" w:fill="FFFFFF"/>
      <w:spacing w:after="2220" w:line="480" w:lineRule="exact"/>
      <w:ind w:hanging="1180"/>
      <w:jc w:val="center"/>
    </w:pPr>
    <w:rPr>
      <w:rFonts w:ascii="Calibri" w:hAnsi="Calibri"/>
      <w:sz w:val="28"/>
      <w:szCs w:val="28"/>
    </w:rPr>
  </w:style>
  <w:style w:type="table" w:customStyle="1" w:styleId="51">
    <w:name w:val="Сетка таблицы51"/>
    <w:basedOn w:val="a4"/>
    <w:uiPriority w:val="59"/>
    <w:rsid w:val="000D0810"/>
    <w:rPr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9">
    <w:name w:val="annotation reference"/>
    <w:basedOn w:val="a3"/>
    <w:uiPriority w:val="99"/>
    <w:semiHidden/>
    <w:unhideWhenUsed/>
    <w:rsid w:val="00877522"/>
    <w:rPr>
      <w:sz w:val="16"/>
      <w:szCs w:val="16"/>
    </w:rPr>
  </w:style>
  <w:style w:type="paragraph" w:styleId="affa">
    <w:name w:val="annotation text"/>
    <w:basedOn w:val="a2"/>
    <w:link w:val="affb"/>
    <w:uiPriority w:val="99"/>
    <w:semiHidden/>
    <w:unhideWhenUsed/>
    <w:rsid w:val="00877522"/>
    <w:rPr>
      <w:sz w:val="20"/>
      <w:szCs w:val="20"/>
    </w:rPr>
  </w:style>
  <w:style w:type="character" w:customStyle="1" w:styleId="affb">
    <w:name w:val="Текст примечания Знак"/>
    <w:basedOn w:val="a3"/>
    <w:link w:val="affa"/>
    <w:uiPriority w:val="99"/>
    <w:semiHidden/>
    <w:rsid w:val="00877522"/>
    <w:rPr>
      <w:rFonts w:ascii="Times New Roman" w:eastAsia="Times New Roman" w:hAnsi="Times New Roman"/>
    </w:rPr>
  </w:style>
  <w:style w:type="paragraph" w:styleId="affc">
    <w:name w:val="annotation subject"/>
    <w:basedOn w:val="affa"/>
    <w:next w:val="affa"/>
    <w:link w:val="affd"/>
    <w:uiPriority w:val="99"/>
    <w:semiHidden/>
    <w:unhideWhenUsed/>
    <w:rsid w:val="00877522"/>
    <w:rPr>
      <w:b/>
      <w:bCs/>
    </w:rPr>
  </w:style>
  <w:style w:type="character" w:customStyle="1" w:styleId="affd">
    <w:name w:val="Тема примечания Знак"/>
    <w:basedOn w:val="affb"/>
    <w:link w:val="affc"/>
    <w:uiPriority w:val="99"/>
    <w:semiHidden/>
    <w:rsid w:val="00877522"/>
    <w:rPr>
      <w:rFonts w:ascii="Times New Roman" w:eastAsia="Times New Roman" w:hAnsi="Times New Roman"/>
      <w:b/>
      <w:bCs/>
    </w:rPr>
  </w:style>
  <w:style w:type="character" w:styleId="affe">
    <w:name w:val="endnote reference"/>
    <w:basedOn w:val="a3"/>
    <w:uiPriority w:val="99"/>
    <w:semiHidden/>
    <w:unhideWhenUsed/>
    <w:rsid w:val="00B10DCC"/>
    <w:rPr>
      <w:vertAlign w:val="superscript"/>
    </w:rPr>
  </w:style>
  <w:style w:type="character" w:customStyle="1" w:styleId="afff">
    <w:name w:val="Цветовое выделение"/>
    <w:uiPriority w:val="99"/>
    <w:rsid w:val="00915F6D"/>
    <w:rPr>
      <w:b/>
      <w:bCs/>
      <w:color w:val="26282F"/>
    </w:rPr>
  </w:style>
  <w:style w:type="paragraph" w:customStyle="1" w:styleId="afff0">
    <w:name w:val="Рабочий"/>
    <w:basedOn w:val="a2"/>
    <w:rsid w:val="003440EF"/>
    <w:pPr>
      <w:ind w:firstLine="720"/>
      <w:jc w:val="both"/>
    </w:pPr>
    <w:rPr>
      <w:rFonts w:eastAsia="Calibri"/>
      <w:sz w:val="28"/>
      <w:szCs w:val="20"/>
    </w:rPr>
  </w:style>
  <w:style w:type="character" w:styleId="HTML">
    <w:name w:val="HTML Cite"/>
    <w:basedOn w:val="a3"/>
    <w:uiPriority w:val="99"/>
    <w:semiHidden/>
    <w:unhideWhenUsed/>
    <w:rsid w:val="00150758"/>
    <w:rPr>
      <w:i/>
      <w:iCs/>
    </w:rPr>
  </w:style>
  <w:style w:type="character" w:customStyle="1" w:styleId="dyjrff">
    <w:name w:val="dyjrff"/>
    <w:basedOn w:val="a3"/>
    <w:rsid w:val="00150758"/>
  </w:style>
  <w:style w:type="paragraph" w:customStyle="1" w:styleId="action-menu-item">
    <w:name w:val="action-menu-item"/>
    <w:basedOn w:val="a2"/>
    <w:rsid w:val="00150758"/>
    <w:pPr>
      <w:spacing w:before="100" w:beforeAutospacing="1" w:after="100" w:afterAutospacing="1"/>
    </w:pPr>
  </w:style>
  <w:style w:type="character" w:customStyle="1" w:styleId="acopre">
    <w:name w:val="acopre"/>
    <w:basedOn w:val="a3"/>
    <w:rsid w:val="00150758"/>
  </w:style>
  <w:style w:type="paragraph" w:customStyle="1" w:styleId="29">
    <w:name w:val="Стиль2"/>
    <w:basedOn w:val="a2"/>
    <w:link w:val="2a"/>
    <w:autoRedefine/>
    <w:rsid w:val="00065C27"/>
    <w:pPr>
      <w:ind w:left="851"/>
      <w:jc w:val="both"/>
    </w:pPr>
    <w:rPr>
      <w:bCs/>
      <w:iCs/>
      <w:color w:val="000000"/>
      <w:szCs w:val="20"/>
    </w:rPr>
  </w:style>
  <w:style w:type="character" w:customStyle="1" w:styleId="2a">
    <w:name w:val="Стиль2 Знак"/>
    <w:link w:val="29"/>
    <w:rsid w:val="00065C27"/>
    <w:rPr>
      <w:rFonts w:ascii="Times New Roman" w:eastAsia="Times New Roman" w:hAnsi="Times New Roman"/>
      <w:bCs/>
      <w:iCs/>
      <w:color w:val="000000"/>
      <w:sz w:val="24"/>
    </w:rPr>
  </w:style>
  <w:style w:type="paragraph" w:customStyle="1" w:styleId="afff1">
    <w:name w:val="Тест список Знак"/>
    <w:basedOn w:val="a0"/>
    <w:rsid w:val="00527890"/>
    <w:pPr>
      <w:numPr>
        <w:numId w:val="0"/>
      </w:numPr>
      <w:tabs>
        <w:tab w:val="left" w:pos="567"/>
        <w:tab w:val="num" w:pos="720"/>
      </w:tabs>
      <w:ind w:left="720" w:hanging="720"/>
      <w:contextualSpacing w:val="0"/>
    </w:pPr>
    <w:rPr>
      <w:sz w:val="22"/>
      <w:szCs w:val="22"/>
    </w:rPr>
  </w:style>
  <w:style w:type="paragraph" w:styleId="a0">
    <w:name w:val="List Bullet"/>
    <w:basedOn w:val="a2"/>
    <w:uiPriority w:val="99"/>
    <w:semiHidden/>
    <w:unhideWhenUsed/>
    <w:rsid w:val="00527890"/>
    <w:pPr>
      <w:numPr>
        <w:numId w:val="23"/>
      </w:numPr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3916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80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32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64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24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909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19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190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114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941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97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653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286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524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89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753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387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16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747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314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472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337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6061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548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971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31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1267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3565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2599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1380858">
                  <w:marLeft w:val="45"/>
                  <w:marRight w:val="45"/>
                  <w:marTop w:val="1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05991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644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123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192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1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png"/><Relationship Id="rId18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4.wmf"/><Relationship Id="rId17" Type="http://schemas.openxmlformats.org/officeDocument/2006/relationships/image" Target="media/image8.wmf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2.emf"/><Relationship Id="rId19" Type="http://schemas.openxmlformats.org/officeDocument/2006/relationships/hyperlink" Target="file:///F:\&#1069;&#1083;&#1077;&#1082;&#1090;&#1088;&#1086;&#1085;&#1085;&#1099;&#1081;%20&#1091;&#1095;&#1077;&#1073;&#1085;&#1080;&#1082;%20&#1087;&#1086;%20&#1080;&#1085;&#1092;&#1086;&#1088;&#1084;&#1072;&#1090;&#1080;&#1082;&#1077;\inf\Antivirus\virus.htm" TargetMode="External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image" Target="media/image6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DFB7903-DD4E-41CB-A7C0-B589E1D255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0</Pages>
  <Words>4886</Words>
  <Characters>27855</Characters>
  <Application>Microsoft Office Word</Application>
  <DocSecurity>0</DocSecurity>
  <Lines>232</Lines>
  <Paragraphs>6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PGUPS</Company>
  <LinksUpToDate>false</LinksUpToDate>
  <CharactersWithSpaces>32676</CharactersWithSpaces>
  <SharedDoc>false</SharedDoc>
  <HLinks>
    <vt:vector size="54" baseType="variant">
      <vt:variant>
        <vt:i4>6553660</vt:i4>
      </vt:variant>
      <vt:variant>
        <vt:i4>48</vt:i4>
      </vt:variant>
      <vt:variant>
        <vt:i4>0</vt:i4>
      </vt:variant>
      <vt:variant>
        <vt:i4>5</vt:i4>
      </vt:variant>
      <vt:variant>
        <vt:lpwstr>http://vak.ed.gov.ru/documents/10179/0/%D0%9F%D0%B5%D1%80%D0%B5%D1%87%D0%B5%D0%BD%D1%8C %D1%80%D0%B5%D1%86%D0%B5%D0%BD%D0%B7%D0%B8%D1%80%D1%83%D0%B5%D0%BC%D1%8B%D1%85 %D0%BD%D0%B0%D1%83%D1%87%D0%BD%D1%8B%D1%85 %D0%B8%D0%B7%D0%B4%D0%B0%D0%BD%D0%B8%D0%B9 %28%D0%BF%D0%BE %D1%81%D0%BE%D1%81%D1%82%D0%BE%D1%8F%D0%BD%D0%B8%D1%8E %D0%BD%D0%B0 09.08.2018%29/9aa123a1-568a-48ac-b576-eecfde3083fe?version=1.0</vt:lpwstr>
      </vt:variant>
      <vt:variant>
        <vt:lpwstr/>
      </vt:variant>
      <vt:variant>
        <vt:i4>5701707</vt:i4>
      </vt:variant>
      <vt:variant>
        <vt:i4>21</vt:i4>
      </vt:variant>
      <vt:variant>
        <vt:i4>0</vt:i4>
      </vt:variant>
      <vt:variant>
        <vt:i4>5</vt:i4>
      </vt:variant>
      <vt:variant>
        <vt:lpwstr>http://www.pgups.ru/sveden/document/</vt:lpwstr>
      </vt:variant>
      <vt:variant>
        <vt:lpwstr/>
      </vt:variant>
      <vt:variant>
        <vt:i4>28</vt:i4>
      </vt:variant>
      <vt:variant>
        <vt:i4>18</vt:i4>
      </vt:variant>
      <vt:variant>
        <vt:i4>0</vt:i4>
      </vt:variant>
      <vt:variant>
        <vt:i4>5</vt:i4>
      </vt:variant>
      <vt:variant>
        <vt:lpwstr>http://www.pgups.ru/</vt:lpwstr>
      </vt:variant>
      <vt:variant>
        <vt:lpwstr/>
      </vt:variant>
      <vt:variant>
        <vt:i4>1441794</vt:i4>
      </vt:variant>
      <vt:variant>
        <vt:i4>15</vt:i4>
      </vt:variant>
      <vt:variant>
        <vt:i4>0</vt:i4>
      </vt:variant>
      <vt:variant>
        <vt:i4>5</vt:i4>
      </vt:variant>
      <vt:variant>
        <vt:lpwstr>http://library.pgups.ru/</vt:lpwstr>
      </vt:variant>
      <vt:variant>
        <vt:lpwstr/>
      </vt:variant>
      <vt:variant>
        <vt:i4>6094855</vt:i4>
      </vt:variant>
      <vt:variant>
        <vt:i4>12</vt:i4>
      </vt:variant>
      <vt:variant>
        <vt:i4>0</vt:i4>
      </vt:variant>
      <vt:variant>
        <vt:i4>5</vt:i4>
      </vt:variant>
      <vt:variant>
        <vt:lpwstr>http://rulaws.ru/goverment/Postanovlenie-Pravitelstva-RF-ot-24.09.2013-N-842/</vt:lpwstr>
      </vt:variant>
      <vt:variant>
        <vt:lpwstr/>
      </vt:variant>
      <vt:variant>
        <vt:i4>28</vt:i4>
      </vt:variant>
      <vt:variant>
        <vt:i4>9</vt:i4>
      </vt:variant>
      <vt:variant>
        <vt:i4>0</vt:i4>
      </vt:variant>
      <vt:variant>
        <vt:i4>5</vt:i4>
      </vt:variant>
      <vt:variant>
        <vt:lpwstr>http://www.pgups.ru/</vt:lpwstr>
      </vt:variant>
      <vt:variant>
        <vt:lpwstr/>
      </vt:variant>
      <vt:variant>
        <vt:i4>1441794</vt:i4>
      </vt:variant>
      <vt:variant>
        <vt:i4>6</vt:i4>
      </vt:variant>
      <vt:variant>
        <vt:i4>0</vt:i4>
      </vt:variant>
      <vt:variant>
        <vt:i4>5</vt:i4>
      </vt:variant>
      <vt:variant>
        <vt:lpwstr>http://library.pgups.ru/</vt:lpwstr>
      </vt:variant>
      <vt:variant>
        <vt:lpwstr/>
      </vt:variant>
      <vt:variant>
        <vt:i4>5439494</vt:i4>
      </vt:variant>
      <vt:variant>
        <vt:i4>3</vt:i4>
      </vt:variant>
      <vt:variant>
        <vt:i4>0</vt:i4>
      </vt:variant>
      <vt:variant>
        <vt:i4>5</vt:i4>
      </vt:variant>
      <vt:variant>
        <vt:lpwstr>http://www.pgups.com/</vt:lpwstr>
      </vt:variant>
      <vt:variant>
        <vt:lpwstr/>
      </vt:variant>
      <vt:variant>
        <vt:i4>1441794</vt:i4>
      </vt:variant>
      <vt:variant>
        <vt:i4>0</vt:i4>
      </vt:variant>
      <vt:variant>
        <vt:i4>0</vt:i4>
      </vt:variant>
      <vt:variant>
        <vt:i4>5</vt:i4>
      </vt:variant>
      <vt:variant>
        <vt:lpwstr>http://library.pgups.ru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Пользователь</cp:lastModifiedBy>
  <cp:revision>3</cp:revision>
  <cp:lastPrinted>2023-04-25T09:31:00Z</cp:lastPrinted>
  <dcterms:created xsi:type="dcterms:W3CDTF">2023-05-04T10:11:00Z</dcterms:created>
  <dcterms:modified xsi:type="dcterms:W3CDTF">2023-05-04T10:15:00Z</dcterms:modified>
</cp:coreProperties>
</file>